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slideLayouts/slideLayout27.xml" ContentType="application/vnd.openxmlformats-officedocument.presentationml.slideLayout+xml"/>
  <Override PartName="/ppt/theme/theme7.xml" ContentType="application/vnd.openxmlformats-officedocument.theme+xml"/>
  <Override PartName="/ppt/slideLayouts/slideLayout28.xml" ContentType="application/vnd.openxmlformats-officedocument.presentationml.slideLayout+xml"/>
  <Override PartName="/ppt/theme/theme8.xml" ContentType="application/vnd.openxmlformats-officedocument.theme+xml"/>
  <Override PartName="/ppt/slideLayouts/slideLayout29.xml" ContentType="application/vnd.openxmlformats-officedocument.presentationml.slideLayout+xml"/>
  <Override PartName="/ppt/theme/theme9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10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11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12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  <p:sldMasterId id="2147483738" r:id="rId2"/>
    <p:sldMasterId id="2147483752" r:id="rId3"/>
    <p:sldMasterId id="2147483754" r:id="rId4"/>
    <p:sldMasterId id="2147483756" r:id="rId5"/>
    <p:sldMasterId id="2147483758" r:id="rId6"/>
    <p:sldMasterId id="2147483770" r:id="rId7"/>
    <p:sldMasterId id="2147483772" r:id="rId8"/>
    <p:sldMasterId id="2147483774" r:id="rId9"/>
    <p:sldMasterId id="2147483776" r:id="rId10"/>
    <p:sldMasterId id="2147483779" r:id="rId11"/>
    <p:sldMasterId id="2147483791" r:id="rId12"/>
    <p:sldMasterId id="2147483815" r:id="rId13"/>
  </p:sldMasterIdLst>
  <p:notesMasterIdLst>
    <p:notesMasterId r:id="rId37"/>
  </p:notesMasterIdLst>
  <p:sldIdLst>
    <p:sldId id="384" r:id="rId14"/>
    <p:sldId id="447" r:id="rId15"/>
    <p:sldId id="453" r:id="rId16"/>
    <p:sldId id="350" r:id="rId17"/>
    <p:sldId id="313" r:id="rId18"/>
    <p:sldId id="454" r:id="rId19"/>
    <p:sldId id="291" r:id="rId20"/>
    <p:sldId id="286" r:id="rId21"/>
    <p:sldId id="322" r:id="rId22"/>
    <p:sldId id="323" r:id="rId23"/>
    <p:sldId id="341" r:id="rId24"/>
    <p:sldId id="275" r:id="rId25"/>
    <p:sldId id="455" r:id="rId26"/>
    <p:sldId id="461" r:id="rId27"/>
    <p:sldId id="367" r:id="rId28"/>
    <p:sldId id="368" r:id="rId29"/>
    <p:sldId id="460" r:id="rId30"/>
    <p:sldId id="420" r:id="rId31"/>
    <p:sldId id="317" r:id="rId32"/>
    <p:sldId id="456" r:id="rId33"/>
    <p:sldId id="457" r:id="rId34"/>
    <p:sldId id="458" r:id="rId35"/>
    <p:sldId id="459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CBDFFA6-2165-CC42-8DE7-33FA4AF68128}">
          <p14:sldIdLst>
            <p14:sldId id="384"/>
          </p14:sldIdLst>
        </p14:section>
        <p14:section name="Margins" id="{753A9D95-B508-2844-B830-ED82E6167506}">
          <p14:sldIdLst>
            <p14:sldId id="447"/>
            <p14:sldId id="453"/>
            <p14:sldId id="350"/>
            <p14:sldId id="313"/>
            <p14:sldId id="454"/>
            <p14:sldId id="291"/>
          </p14:sldIdLst>
        </p14:section>
        <p14:section name="Types of Taxes" id="{FC883752-2710-584F-BEE3-8EC5CF6868F9}">
          <p14:sldIdLst>
            <p14:sldId id="286"/>
            <p14:sldId id="322"/>
            <p14:sldId id="323"/>
            <p14:sldId id="341"/>
            <p14:sldId id="275"/>
            <p14:sldId id="455"/>
            <p14:sldId id="461"/>
          </p14:sldIdLst>
        </p14:section>
        <p14:section name="Market Decompositions" id="{1038AC31-2621-C14C-9C38-BBB0BCA9C01D}">
          <p14:sldIdLst>
            <p14:sldId id="367"/>
            <p14:sldId id="368"/>
            <p14:sldId id="460"/>
            <p14:sldId id="420"/>
            <p14:sldId id="317"/>
            <p14:sldId id="456"/>
            <p14:sldId id="457"/>
            <p14:sldId id="458"/>
            <p14:sldId id="45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494EE"/>
    <a:srgbClr val="009900"/>
    <a:srgbClr val="942092"/>
    <a:srgbClr val="FF0000"/>
    <a:srgbClr val="3399FF"/>
    <a:srgbClr val="FF9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47"/>
    <p:restoredTop sz="85442"/>
  </p:normalViewPr>
  <p:slideViewPr>
    <p:cSldViewPr>
      <p:cViewPr varScale="1">
        <p:scale>
          <a:sx n="99" d="100"/>
          <a:sy n="99" d="100"/>
        </p:scale>
        <p:origin x="-197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microsoft.com/office/2016/11/relationships/changesInfo" Target="changesInfos/changesInfo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sey Mulligan" userId="b1a7e7a662de0c22" providerId="LiveId" clId="{9695F18A-101F-3340-8996-1F5D3FC9EE39}"/>
    <pc:docChg chg="undo custSel addSld delSld modSld sldOrd">
      <pc:chgData name="Casey Mulligan" userId="b1a7e7a662de0c22" providerId="LiveId" clId="{9695F18A-101F-3340-8996-1F5D3FC9EE39}" dt="2020-03-10T14:46:57.825" v="858" actId="1076"/>
      <pc:docMkLst>
        <pc:docMk/>
      </pc:docMkLst>
      <pc:sldChg chg="addSp delSp addAnim delAnim">
        <pc:chgData name="Casey Mulligan" userId="b1a7e7a662de0c22" providerId="LiveId" clId="{9695F18A-101F-3340-8996-1F5D3FC9EE39}" dt="2020-03-10T14:37:28.173" v="746" actId="478"/>
        <pc:sldMkLst>
          <pc:docMk/>
          <pc:sldMk cId="3015894820" sldId="351"/>
        </pc:sldMkLst>
        <pc:spChg chg="add del">
          <ac:chgData name="Casey Mulligan" userId="b1a7e7a662de0c22" providerId="LiveId" clId="{9695F18A-101F-3340-8996-1F5D3FC9EE39}" dt="2020-03-10T14:37:28.173" v="746" actId="478"/>
          <ac:spMkLst>
            <pc:docMk/>
            <pc:sldMk cId="3015894820" sldId="351"/>
            <ac:spMk id="5" creationId="{D601EB4D-9D95-F147-907A-5D04675BE22D}"/>
          </ac:spMkLst>
        </pc:spChg>
      </pc:sldChg>
      <pc:sldChg chg="modAnim">
        <pc:chgData name="Casey Mulligan" userId="b1a7e7a662de0c22" providerId="LiveId" clId="{9695F18A-101F-3340-8996-1F5D3FC9EE39}" dt="2020-02-12T20:18:22.392" v="148"/>
        <pc:sldMkLst>
          <pc:docMk/>
          <pc:sldMk cId="2006378534" sldId="353"/>
        </pc:sldMkLst>
      </pc:sldChg>
      <pc:sldChg chg="addSp delSp modSp addAnim delAnim modAnim">
        <pc:chgData name="Casey Mulligan" userId="b1a7e7a662de0c22" providerId="LiveId" clId="{9695F18A-101F-3340-8996-1F5D3FC9EE39}" dt="2020-03-10T14:41:01.911" v="804"/>
        <pc:sldMkLst>
          <pc:docMk/>
          <pc:sldMk cId="3553273940" sldId="358"/>
        </pc:sldMkLst>
        <pc:spChg chg="add del mod">
          <ac:chgData name="Casey Mulligan" userId="b1a7e7a662de0c22" providerId="LiveId" clId="{9695F18A-101F-3340-8996-1F5D3FC9EE39}" dt="2020-03-10T14:39:22.797" v="755" actId="478"/>
          <ac:spMkLst>
            <pc:docMk/>
            <pc:sldMk cId="3553273940" sldId="358"/>
            <ac:spMk id="3" creationId="{F33A18D8-0169-0A40-985A-B31D6E2AEF5E}"/>
          </ac:spMkLst>
        </pc:spChg>
        <pc:spChg chg="add del mod">
          <ac:chgData name="Casey Mulligan" userId="b1a7e7a662de0c22" providerId="LiveId" clId="{9695F18A-101F-3340-8996-1F5D3FC9EE39}" dt="2020-03-10T14:39:18.198" v="754" actId="478"/>
          <ac:spMkLst>
            <pc:docMk/>
            <pc:sldMk cId="3553273940" sldId="358"/>
            <ac:spMk id="4" creationId="{096EF112-DB37-AB4F-A594-E68D3525743A}"/>
          </ac:spMkLst>
        </pc:spChg>
        <pc:spChg chg="add del">
          <ac:chgData name="Casey Mulligan" userId="b1a7e7a662de0c22" providerId="LiveId" clId="{9695F18A-101F-3340-8996-1F5D3FC9EE39}" dt="2020-03-10T14:40:17.762" v="758" actId="478"/>
          <ac:spMkLst>
            <pc:docMk/>
            <pc:sldMk cId="3553273940" sldId="358"/>
            <ac:spMk id="5" creationId="{63A8E63D-8054-6544-90B2-F456BF3EBB89}"/>
          </ac:spMkLst>
        </pc:spChg>
        <pc:spChg chg="add mod">
          <ac:chgData name="Casey Mulligan" userId="b1a7e7a662de0c22" providerId="LiveId" clId="{9695F18A-101F-3340-8996-1F5D3FC9EE39}" dt="2020-03-10T14:40:48.283" v="802" actId="113"/>
          <ac:spMkLst>
            <pc:docMk/>
            <pc:sldMk cId="3553273940" sldId="358"/>
            <ac:spMk id="6" creationId="{54F43D44-A2DC-3B4F-AF6B-1FB6278E54A2}"/>
          </ac:spMkLst>
        </pc:spChg>
      </pc:sldChg>
      <pc:sldChg chg="addSp modSp add mod">
        <pc:chgData name="Casey Mulligan" userId="b1a7e7a662de0c22" providerId="LiveId" clId="{9695F18A-101F-3340-8996-1F5D3FC9EE39}" dt="2020-02-12T11:13:27.155" v="5" actId="14100"/>
        <pc:sldMkLst>
          <pc:docMk/>
          <pc:sldMk cId="2786633409" sldId="359"/>
        </pc:sldMkLst>
        <pc:graphicFrameChg chg="add mod">
          <ac:chgData name="Casey Mulligan" userId="b1a7e7a662de0c22" providerId="LiveId" clId="{9695F18A-101F-3340-8996-1F5D3FC9EE39}" dt="2020-02-12T11:13:27.155" v="5" actId="14100"/>
          <ac:graphicFrameMkLst>
            <pc:docMk/>
            <pc:sldMk cId="2786633409" sldId="359"/>
            <ac:graphicFrameMk id="2" creationId="{00000000-0008-0000-0000-000002000000}"/>
          </ac:graphicFrameMkLst>
        </pc:graphicFrameChg>
      </pc:sldChg>
      <pc:sldChg chg="modSp add ord">
        <pc:chgData name="Casey Mulligan" userId="b1a7e7a662de0c22" providerId="LiveId" clId="{9695F18A-101F-3340-8996-1F5D3FC9EE39}" dt="2020-02-12T11:16:59.803" v="9"/>
        <pc:sldMkLst>
          <pc:docMk/>
          <pc:sldMk cId="2790345317" sldId="360"/>
        </pc:sldMkLst>
        <pc:graphicFrameChg chg="mod">
          <ac:chgData name="Casey Mulligan" userId="b1a7e7a662de0c22" providerId="LiveId" clId="{9695F18A-101F-3340-8996-1F5D3FC9EE39}" dt="2020-02-12T11:16:59.803" v="9"/>
          <ac:graphicFrameMkLst>
            <pc:docMk/>
            <pc:sldMk cId="2790345317" sldId="360"/>
            <ac:graphicFrameMk id="2" creationId="{00000000-0008-0000-0000-000002000000}"/>
          </ac:graphicFrameMkLst>
        </pc:graphicFrameChg>
      </pc:sldChg>
      <pc:sldChg chg="addSp delSp modSp add">
        <pc:chgData name="Casey Mulligan" userId="b1a7e7a662de0c22" providerId="LiveId" clId="{9695F18A-101F-3340-8996-1F5D3FC9EE39}" dt="2020-02-12T11:26:24.657" v="93" actId="20577"/>
        <pc:sldMkLst>
          <pc:docMk/>
          <pc:sldMk cId="278285120" sldId="361"/>
        </pc:sldMkLst>
        <pc:spChg chg="add del mod">
          <ac:chgData name="Casey Mulligan" userId="b1a7e7a662de0c22" providerId="LiveId" clId="{9695F18A-101F-3340-8996-1F5D3FC9EE39}" dt="2020-02-12T11:22:48.292" v="46" actId="478"/>
          <ac:spMkLst>
            <pc:docMk/>
            <pc:sldMk cId="278285120" sldId="361"/>
            <ac:spMk id="8" creationId="{BCCD1F4B-7F7B-614D-B112-9AFA274C0ECC}"/>
          </ac:spMkLst>
        </pc:spChg>
        <pc:spChg chg="add mod">
          <ac:chgData name="Casey Mulligan" userId="b1a7e7a662de0c22" providerId="LiveId" clId="{9695F18A-101F-3340-8996-1F5D3FC9EE39}" dt="2020-02-12T11:24:18.887" v="55" actId="692"/>
          <ac:spMkLst>
            <pc:docMk/>
            <pc:sldMk cId="278285120" sldId="361"/>
            <ac:spMk id="9" creationId="{8851083F-C4DE-E04A-838B-20B90D7A3D44}"/>
          </ac:spMkLst>
        </pc:spChg>
        <pc:spChg chg="mod">
          <ac:chgData name="Casey Mulligan" userId="b1a7e7a662de0c22" providerId="LiveId" clId="{9695F18A-101F-3340-8996-1F5D3FC9EE39}" dt="2020-02-12T11:26:24.657" v="93" actId="20577"/>
          <ac:spMkLst>
            <pc:docMk/>
            <pc:sldMk cId="278285120" sldId="361"/>
            <ac:spMk id="11" creationId="{A3774240-6F0C-1C49-BA1E-5AB0B9B7DDB2}"/>
          </ac:spMkLst>
        </pc:spChg>
        <pc:spChg chg="add del">
          <ac:chgData name="Casey Mulligan" userId="b1a7e7a662de0c22" providerId="LiveId" clId="{9695F18A-101F-3340-8996-1F5D3FC9EE39}" dt="2020-02-12T11:25:57.130" v="90" actId="478"/>
          <ac:spMkLst>
            <pc:docMk/>
            <pc:sldMk cId="278285120" sldId="361"/>
            <ac:spMk id="26" creationId="{06A74454-42B6-D144-B848-A98BC7AE1F51}"/>
          </ac:spMkLst>
        </pc:spChg>
        <pc:spChg chg="add mod">
          <ac:chgData name="Casey Mulligan" userId="b1a7e7a662de0c22" providerId="LiveId" clId="{9695F18A-101F-3340-8996-1F5D3FC9EE39}" dt="2020-02-12T11:26:09.512" v="91" actId="1076"/>
          <ac:spMkLst>
            <pc:docMk/>
            <pc:sldMk cId="278285120" sldId="361"/>
            <ac:spMk id="28" creationId="{8C3EE35C-A516-0E44-9DB8-3817682292E3}"/>
          </ac:spMkLst>
        </pc:spChg>
        <pc:spChg chg="add mod">
          <ac:chgData name="Casey Mulligan" userId="b1a7e7a662de0c22" providerId="LiveId" clId="{9695F18A-101F-3340-8996-1F5D3FC9EE39}" dt="2020-02-12T11:26:09.512" v="91" actId="1076"/>
          <ac:spMkLst>
            <pc:docMk/>
            <pc:sldMk cId="278285120" sldId="361"/>
            <ac:spMk id="31" creationId="{77A41B60-12C0-B34E-9B59-FBD7F3D900E6}"/>
          </ac:spMkLst>
        </pc:spChg>
        <pc:spChg chg="add mod">
          <ac:chgData name="Casey Mulligan" userId="b1a7e7a662de0c22" providerId="LiveId" clId="{9695F18A-101F-3340-8996-1F5D3FC9EE39}" dt="2020-02-12T11:26:18.222" v="92" actId="1076"/>
          <ac:spMkLst>
            <pc:docMk/>
            <pc:sldMk cId="278285120" sldId="361"/>
            <ac:spMk id="33" creationId="{44185D5F-2EE0-FE4A-8408-2C610DD33AE3}"/>
          </ac:spMkLst>
        </pc:spChg>
        <pc:spChg chg="del">
          <ac:chgData name="Casey Mulligan" userId="b1a7e7a662de0c22" providerId="LiveId" clId="{9695F18A-101F-3340-8996-1F5D3FC9EE39}" dt="2020-02-12T11:20:45.058" v="36" actId="478"/>
          <ac:spMkLst>
            <pc:docMk/>
            <pc:sldMk cId="278285120" sldId="361"/>
            <ac:spMk id="41" creationId="{120CE1C9-7487-A249-9659-8E7B9A109A44}"/>
          </ac:spMkLst>
        </pc:spChg>
        <pc:spChg chg="del">
          <ac:chgData name="Casey Mulligan" userId="b1a7e7a662de0c22" providerId="LiveId" clId="{9695F18A-101F-3340-8996-1F5D3FC9EE39}" dt="2020-02-12T11:20:49.191" v="37" actId="478"/>
          <ac:spMkLst>
            <pc:docMk/>
            <pc:sldMk cId="278285120" sldId="361"/>
            <ac:spMk id="42" creationId="{FA063E16-E334-3A48-9A3D-55D4690BD4A6}"/>
          </ac:spMkLst>
        </pc:spChg>
        <pc:cxnChg chg="add del">
          <ac:chgData name="Casey Mulligan" userId="b1a7e7a662de0c22" providerId="LiveId" clId="{9695F18A-101F-3340-8996-1F5D3FC9EE39}" dt="2020-02-12T11:25:57.130" v="90" actId="478"/>
          <ac:cxnSpMkLst>
            <pc:docMk/>
            <pc:sldMk cId="278285120" sldId="361"/>
            <ac:cxnSpMk id="25" creationId="{4984C805-D8A4-4647-A13E-BE8FECD9F5CE}"/>
          </ac:cxnSpMkLst>
        </pc:cxnChg>
        <pc:cxnChg chg="add mod">
          <ac:chgData name="Casey Mulligan" userId="b1a7e7a662de0c22" providerId="LiveId" clId="{9695F18A-101F-3340-8996-1F5D3FC9EE39}" dt="2020-02-12T11:26:09.512" v="91" actId="1076"/>
          <ac:cxnSpMkLst>
            <pc:docMk/>
            <pc:sldMk cId="278285120" sldId="361"/>
            <ac:cxnSpMk id="27" creationId="{F7BFFC6B-EF6B-5C48-A5BD-4E66360DC5FB}"/>
          </ac:cxnSpMkLst>
        </pc:cxnChg>
        <pc:cxnChg chg="mod">
          <ac:chgData name="Casey Mulligan" userId="b1a7e7a662de0c22" providerId="LiveId" clId="{9695F18A-101F-3340-8996-1F5D3FC9EE39}" dt="2020-02-12T11:23:42.852" v="48" actId="14100"/>
          <ac:cxnSpMkLst>
            <pc:docMk/>
            <pc:sldMk cId="278285120" sldId="361"/>
            <ac:cxnSpMk id="29" creationId="{5CAA4CCA-731A-6D4B-A416-B7451AAD13B6}"/>
          </ac:cxnSpMkLst>
        </pc:cxnChg>
        <pc:cxnChg chg="add mod">
          <ac:chgData name="Casey Mulligan" userId="b1a7e7a662de0c22" providerId="LiveId" clId="{9695F18A-101F-3340-8996-1F5D3FC9EE39}" dt="2020-02-12T11:26:09.512" v="91" actId="1076"/>
          <ac:cxnSpMkLst>
            <pc:docMk/>
            <pc:sldMk cId="278285120" sldId="361"/>
            <ac:cxnSpMk id="30" creationId="{54A0AB0A-B2AB-CB4A-894B-E3EDA4009EF7}"/>
          </ac:cxnSpMkLst>
        </pc:cxnChg>
        <pc:cxnChg chg="del">
          <ac:chgData name="Casey Mulligan" userId="b1a7e7a662de0c22" providerId="LiveId" clId="{9695F18A-101F-3340-8996-1F5D3FC9EE39}" dt="2020-02-12T11:20:51.656" v="38" actId="478"/>
          <ac:cxnSpMkLst>
            <pc:docMk/>
            <pc:sldMk cId="278285120" sldId="361"/>
            <ac:cxnSpMk id="32" creationId="{FBBBBB79-2C1D-0640-B4FC-068A93564438}"/>
          </ac:cxnSpMkLst>
        </pc:cxnChg>
      </pc:sldChg>
      <pc:sldChg chg="addSp delSp modSp add">
        <pc:chgData name="Casey Mulligan" userId="b1a7e7a662de0c22" providerId="LiveId" clId="{9695F18A-101F-3340-8996-1F5D3FC9EE39}" dt="2020-02-12T12:19:30.844" v="147" actId="404"/>
        <pc:sldMkLst>
          <pc:docMk/>
          <pc:sldMk cId="3820319289" sldId="362"/>
        </pc:sldMkLst>
        <pc:spChg chg="mod">
          <ac:chgData name="Casey Mulligan" userId="b1a7e7a662de0c22" providerId="LiveId" clId="{9695F18A-101F-3340-8996-1F5D3FC9EE39}" dt="2020-02-12T12:19:30.844" v="147" actId="404"/>
          <ac:spMkLst>
            <pc:docMk/>
            <pc:sldMk cId="3820319289" sldId="362"/>
            <ac:spMk id="2" creationId="{3B20CDE5-3F8D-7746-9B2D-8F5E64DAA5DC}"/>
          </ac:spMkLst>
        </pc:spChg>
        <pc:spChg chg="add mod">
          <ac:chgData name="Casey Mulligan" userId="b1a7e7a662de0c22" providerId="LiveId" clId="{9695F18A-101F-3340-8996-1F5D3FC9EE39}" dt="2020-02-12T12:18:58.289" v="144" actId="692"/>
          <ac:spMkLst>
            <pc:docMk/>
            <pc:sldMk cId="3820319289" sldId="362"/>
            <ac:spMk id="6" creationId="{BB72FFFC-728A-1145-AAFC-E23C7FC9C567}"/>
          </ac:spMkLst>
        </pc:spChg>
        <pc:spChg chg="add mod">
          <ac:chgData name="Casey Mulligan" userId="b1a7e7a662de0c22" providerId="LiveId" clId="{9695F18A-101F-3340-8996-1F5D3FC9EE39}" dt="2020-02-12T12:19:12.909" v="146" actId="1076"/>
          <ac:spMkLst>
            <pc:docMk/>
            <pc:sldMk cId="3820319289" sldId="362"/>
            <ac:spMk id="7" creationId="{31E032CC-47B8-ED4A-A7A9-95133D5FE85D}"/>
          </ac:spMkLst>
        </pc:spChg>
        <pc:graphicFrameChg chg="add del">
          <ac:chgData name="Casey Mulligan" userId="b1a7e7a662de0c22" providerId="LiveId" clId="{9695F18A-101F-3340-8996-1F5D3FC9EE39}" dt="2020-02-12T12:16:34.904" v="136"/>
          <ac:graphicFrameMkLst>
            <pc:docMk/>
            <pc:sldMk cId="3820319289" sldId="362"/>
            <ac:graphicFrameMk id="3" creationId="{4B83E7FE-9D7D-954A-8682-4EB08630F54E}"/>
          </ac:graphicFrameMkLst>
        </pc:graphicFrameChg>
        <pc:graphicFrameChg chg="add del">
          <ac:chgData name="Casey Mulligan" userId="b1a7e7a662de0c22" providerId="LiveId" clId="{9695F18A-101F-3340-8996-1F5D3FC9EE39}" dt="2020-02-12T12:16:59.587" v="138"/>
          <ac:graphicFrameMkLst>
            <pc:docMk/>
            <pc:sldMk cId="3820319289" sldId="362"/>
            <ac:graphicFrameMk id="4" creationId="{B96BAC70-4DED-3A4C-A864-EE065BA92256}"/>
          </ac:graphicFrameMkLst>
        </pc:graphicFrameChg>
        <pc:graphicFrameChg chg="add mod">
          <ac:chgData name="Casey Mulligan" userId="b1a7e7a662de0c22" providerId="LiveId" clId="{9695F18A-101F-3340-8996-1F5D3FC9EE39}" dt="2020-02-12T12:18:40.716" v="142" actId="11529"/>
          <ac:graphicFrameMkLst>
            <pc:docMk/>
            <pc:sldMk cId="3820319289" sldId="362"/>
            <ac:graphicFrameMk id="5" creationId="{77772381-5571-CD41-95EF-759C1C2DFF97}"/>
          </ac:graphicFrameMkLst>
        </pc:graphicFrameChg>
      </pc:sldChg>
      <pc:sldChg chg="modSp">
        <pc:chgData name="Casey Mulligan" userId="b1a7e7a662de0c22" providerId="LiveId" clId="{9695F18A-101F-3340-8996-1F5D3FC9EE39}" dt="2020-03-10T14:17:34.025" v="149" actId="20577"/>
        <pc:sldMkLst>
          <pc:docMk/>
          <pc:sldMk cId="195482490" sldId="364"/>
        </pc:sldMkLst>
        <pc:spChg chg="mod">
          <ac:chgData name="Casey Mulligan" userId="b1a7e7a662de0c22" providerId="LiveId" clId="{9695F18A-101F-3340-8996-1F5D3FC9EE39}" dt="2020-03-10T14:17:34.025" v="149" actId="20577"/>
          <ac:spMkLst>
            <pc:docMk/>
            <pc:sldMk cId="195482490" sldId="364"/>
            <ac:spMk id="27651" creationId="{00000000-0000-0000-0000-000000000000}"/>
          </ac:spMkLst>
        </pc:spChg>
      </pc:sldChg>
      <pc:sldChg chg="addSp modSp">
        <pc:chgData name="Casey Mulligan" userId="b1a7e7a662de0c22" providerId="LiveId" clId="{9695F18A-101F-3340-8996-1F5D3FC9EE39}" dt="2020-03-10T14:46:57.825" v="858" actId="1076"/>
        <pc:sldMkLst>
          <pc:docMk/>
          <pc:sldMk cId="3009533299" sldId="365"/>
        </pc:sldMkLst>
        <pc:spChg chg="add mod">
          <ac:chgData name="Casey Mulligan" userId="b1a7e7a662de0c22" providerId="LiveId" clId="{9695F18A-101F-3340-8996-1F5D3FC9EE39}" dt="2020-03-10T14:46:57.825" v="858" actId="1076"/>
          <ac:spMkLst>
            <pc:docMk/>
            <pc:sldMk cId="3009533299" sldId="365"/>
            <ac:spMk id="27" creationId="{139722F7-4CB3-2E47-BC83-CF6ABE9728E6}"/>
          </ac:spMkLst>
        </pc:spChg>
      </pc:sldChg>
      <pc:sldChg chg="modSp">
        <pc:chgData name="Casey Mulligan" userId="b1a7e7a662de0c22" providerId="LiveId" clId="{9695F18A-101F-3340-8996-1F5D3FC9EE39}" dt="2020-03-10T14:43:06.161" v="808" actId="20577"/>
        <pc:sldMkLst>
          <pc:docMk/>
          <pc:sldMk cId="2869148355" sldId="366"/>
        </pc:sldMkLst>
        <pc:spChg chg="mod">
          <ac:chgData name="Casey Mulligan" userId="b1a7e7a662de0c22" providerId="LiveId" clId="{9695F18A-101F-3340-8996-1F5D3FC9EE39}" dt="2020-03-10T14:43:06.161" v="808" actId="20577"/>
          <ac:spMkLst>
            <pc:docMk/>
            <pc:sldMk cId="2869148355" sldId="366"/>
            <ac:spMk id="27651" creationId="{00000000-0000-0000-0000-000000000000}"/>
          </ac:spMkLst>
        </pc:spChg>
      </pc:sldChg>
      <pc:sldChg chg="modSp add modAnim modNotesTx">
        <pc:chgData name="Casey Mulligan" userId="b1a7e7a662de0c22" providerId="LiveId" clId="{9695F18A-101F-3340-8996-1F5D3FC9EE39}" dt="2020-03-10T14:31:30.305" v="531" actId="20577"/>
        <pc:sldMkLst>
          <pc:docMk/>
          <pc:sldMk cId="973168072" sldId="367"/>
        </pc:sldMkLst>
        <pc:spChg chg="mod">
          <ac:chgData name="Casey Mulligan" userId="b1a7e7a662de0c22" providerId="LiveId" clId="{9695F18A-101F-3340-8996-1F5D3FC9EE39}" dt="2020-03-10T14:27:32.008" v="183" actId="20577"/>
          <ac:spMkLst>
            <pc:docMk/>
            <pc:sldMk cId="973168072" sldId="367"/>
            <ac:spMk id="20482" creationId="{00000000-0000-0000-0000-000000000000}"/>
          </ac:spMkLst>
        </pc:spChg>
        <pc:spChg chg="mod">
          <ac:chgData name="Casey Mulligan" userId="b1a7e7a662de0c22" providerId="LiveId" clId="{9695F18A-101F-3340-8996-1F5D3FC9EE39}" dt="2020-03-10T14:31:30.305" v="531" actId="20577"/>
          <ac:spMkLst>
            <pc:docMk/>
            <pc:sldMk cId="973168072" sldId="367"/>
            <ac:spMk id="27651" creationId="{00000000-0000-0000-0000-000000000000}"/>
          </ac:spMkLst>
        </pc:spChg>
      </pc:sldChg>
      <pc:sldChg chg="add ord">
        <pc:chgData name="Casey Mulligan" userId="b1a7e7a662de0c22" providerId="LiveId" clId="{9695F18A-101F-3340-8996-1F5D3FC9EE39}" dt="2020-03-10T14:32:06.586" v="533"/>
        <pc:sldMkLst>
          <pc:docMk/>
          <pc:sldMk cId="266844878" sldId="368"/>
        </pc:sldMkLst>
      </pc:sldChg>
      <pc:sldChg chg="addSp delSp modSp add ord delAnim modAnim modNotesTx">
        <pc:chgData name="Casey Mulligan" userId="b1a7e7a662de0c22" providerId="LiveId" clId="{9695F18A-101F-3340-8996-1F5D3FC9EE39}" dt="2020-03-10T14:37:09.623" v="744" actId="14100"/>
        <pc:sldMkLst>
          <pc:docMk/>
          <pc:sldMk cId="196092249" sldId="369"/>
        </pc:sldMkLst>
        <pc:spChg chg="del">
          <ac:chgData name="Casey Mulligan" userId="b1a7e7a662de0c22" providerId="LiveId" clId="{9695F18A-101F-3340-8996-1F5D3FC9EE39}" dt="2020-03-10T14:35:00.141" v="729" actId="478"/>
          <ac:spMkLst>
            <pc:docMk/>
            <pc:sldMk cId="196092249" sldId="369"/>
            <ac:spMk id="3" creationId="{ADA2C1F6-D23C-864E-985C-D07418C92131}"/>
          </ac:spMkLst>
        </pc:spChg>
        <pc:spChg chg="del">
          <ac:chgData name="Casey Mulligan" userId="b1a7e7a662de0c22" providerId="LiveId" clId="{9695F18A-101F-3340-8996-1F5D3FC9EE39}" dt="2020-03-10T14:34:56.932" v="728" actId="478"/>
          <ac:spMkLst>
            <pc:docMk/>
            <pc:sldMk cId="196092249" sldId="369"/>
            <ac:spMk id="4" creationId="{61F21E78-65AC-1845-ABB7-73357578D753}"/>
          </ac:spMkLst>
        </pc:spChg>
        <pc:spChg chg="del">
          <ac:chgData name="Casey Mulligan" userId="b1a7e7a662de0c22" providerId="LiveId" clId="{9695F18A-101F-3340-8996-1F5D3FC9EE39}" dt="2020-03-10T14:34:37.382" v="726" actId="478"/>
          <ac:spMkLst>
            <pc:docMk/>
            <pc:sldMk cId="196092249" sldId="369"/>
            <ac:spMk id="5" creationId="{D601EB4D-9D95-F147-907A-5D04675BE22D}"/>
          </ac:spMkLst>
        </pc:spChg>
        <pc:spChg chg="mod">
          <ac:chgData name="Casey Mulligan" userId="b1a7e7a662de0c22" providerId="LiveId" clId="{9695F18A-101F-3340-8996-1F5D3FC9EE39}" dt="2020-03-10T14:36:58.302" v="742" actId="14100"/>
          <ac:spMkLst>
            <pc:docMk/>
            <pc:sldMk cId="196092249" sldId="369"/>
            <ac:spMk id="7" creationId="{57099C1D-E65E-6E40-A6F9-66936977512B}"/>
          </ac:spMkLst>
        </pc:spChg>
        <pc:spChg chg="add mod">
          <ac:chgData name="Casey Mulligan" userId="b1a7e7a662de0c22" providerId="LiveId" clId="{9695F18A-101F-3340-8996-1F5D3FC9EE39}" dt="2020-03-10T14:34:20.716" v="721" actId="571"/>
          <ac:spMkLst>
            <pc:docMk/>
            <pc:sldMk cId="196092249" sldId="369"/>
            <ac:spMk id="8" creationId="{2FAB40F8-897D-D94F-B1CB-96DE3BB0125F}"/>
          </ac:spMkLst>
        </pc:spChg>
        <pc:picChg chg="mod">
          <ac:chgData name="Casey Mulligan" userId="b1a7e7a662de0c22" providerId="LiveId" clId="{9695F18A-101F-3340-8996-1F5D3FC9EE39}" dt="2020-03-10T14:34:54.609" v="727" actId="167"/>
          <ac:picMkLst>
            <pc:docMk/>
            <pc:sldMk cId="196092249" sldId="369"/>
            <ac:picMk id="2050" creationId="{00000000-0000-0000-0000-000000000000}"/>
          </ac:picMkLst>
        </pc:picChg>
        <pc:cxnChg chg="add mod">
          <ac:chgData name="Casey Mulligan" userId="b1a7e7a662de0c22" providerId="LiveId" clId="{9695F18A-101F-3340-8996-1F5D3FC9EE39}" dt="2020-03-10T14:37:09.623" v="744" actId="14100"/>
          <ac:cxnSpMkLst>
            <pc:docMk/>
            <pc:sldMk cId="196092249" sldId="369"/>
            <ac:cxnSpMk id="6" creationId="{4BC44213-413F-CB46-B3AA-30BB51BCA523}"/>
          </ac:cxnSpMkLst>
        </pc:cxnChg>
      </pc:sldChg>
      <pc:sldChg chg="add del">
        <pc:chgData name="Casey Mulligan" userId="b1a7e7a662de0c22" providerId="LiveId" clId="{9695F18A-101F-3340-8996-1F5D3FC9EE39}" dt="2020-03-10T14:44:47.254" v="810"/>
        <pc:sldMkLst>
          <pc:docMk/>
          <pc:sldMk cId="1786321344" sldId="370"/>
        </pc:sldMkLst>
      </pc:sldChg>
    </pc:docChg>
  </pc:docChgLst>
  <pc:docChgLst>
    <pc:chgData name="Casey Mulligan" userId="b1a7e7a662de0c22" providerId="LiveId" clId="{18D2F049-08EC-D34F-AA2C-1A435C3B1580}"/>
    <pc:docChg chg="modSld">
      <pc:chgData name="Casey Mulligan" userId="b1a7e7a662de0c22" providerId="LiveId" clId="{18D2F049-08EC-D34F-AA2C-1A435C3B1580}" dt="2021-05-07T03:36:11.369" v="10" actId="20577"/>
      <pc:docMkLst>
        <pc:docMk/>
      </pc:docMkLst>
      <pc:sldChg chg="modSp">
        <pc:chgData name="Casey Mulligan" userId="b1a7e7a662de0c22" providerId="LiveId" clId="{18D2F049-08EC-D34F-AA2C-1A435C3B1580}" dt="2021-05-07T03:36:11.369" v="10" actId="20577"/>
        <pc:sldMkLst>
          <pc:docMk/>
          <pc:sldMk cId="1771607883" sldId="398"/>
        </pc:sldMkLst>
        <pc:spChg chg="mod">
          <ac:chgData name="Casey Mulligan" userId="b1a7e7a662de0c22" providerId="LiveId" clId="{18D2F049-08EC-D34F-AA2C-1A435C3B1580}" dt="2021-05-07T03:36:11.369" v="10" actId="20577"/>
          <ac:spMkLst>
            <pc:docMk/>
            <pc:sldMk cId="1771607883" sldId="398"/>
            <ac:spMk id="27651" creationId="{00000000-0000-0000-0000-000000000000}"/>
          </ac:spMkLst>
        </pc:spChg>
      </pc:sldChg>
    </pc:docChg>
  </pc:docChgLst>
  <pc:docChgLst>
    <pc:chgData name="Casey Mulligan" userId="b1a7e7a662de0c22" providerId="LiveId" clId="{E8F59805-000C-AB4B-BC56-CCE43EB6AF94}"/>
    <pc:docChg chg="undo custSel addSld modSld sldOrd">
      <pc:chgData name="Casey Mulligan" userId="b1a7e7a662de0c22" providerId="LiveId" clId="{E8F59805-000C-AB4B-BC56-CCE43EB6AF94}" dt="2021-05-07T13:59:39.492" v="1356" actId="20577"/>
      <pc:docMkLst>
        <pc:docMk/>
      </pc:docMkLst>
      <pc:sldChg chg="modNotesTx">
        <pc:chgData name="Casey Mulligan" userId="b1a7e7a662de0c22" providerId="LiveId" clId="{E8F59805-000C-AB4B-BC56-CCE43EB6AF94}" dt="2021-05-07T00:07:37.724" v="5" actId="6549"/>
        <pc:sldMkLst>
          <pc:docMk/>
          <pc:sldMk cId="150715368" sldId="293"/>
        </pc:sldMkLst>
      </pc:sldChg>
      <pc:sldChg chg="modNotesTx">
        <pc:chgData name="Casey Mulligan" userId="b1a7e7a662de0c22" providerId="LiveId" clId="{E8F59805-000C-AB4B-BC56-CCE43EB6AF94}" dt="2021-05-07T11:59:14.448" v="1242" actId="20577"/>
        <pc:sldMkLst>
          <pc:docMk/>
          <pc:sldMk cId="682304470" sldId="359"/>
        </pc:sldMkLst>
      </pc:sldChg>
      <pc:sldChg chg="modSp">
        <pc:chgData name="Casey Mulligan" userId="b1a7e7a662de0c22" providerId="LiveId" clId="{E8F59805-000C-AB4B-BC56-CCE43EB6AF94}" dt="2021-05-07T13:59:39.492" v="1356" actId="20577"/>
        <pc:sldMkLst>
          <pc:docMk/>
          <pc:sldMk cId="2362948017" sldId="373"/>
        </pc:sldMkLst>
        <pc:spChg chg="mod">
          <ac:chgData name="Casey Mulligan" userId="b1a7e7a662de0c22" providerId="LiveId" clId="{E8F59805-000C-AB4B-BC56-CCE43EB6AF94}" dt="2021-05-07T13:59:39.492" v="1356" actId="20577"/>
          <ac:spMkLst>
            <pc:docMk/>
            <pc:sldMk cId="2362948017" sldId="373"/>
            <ac:spMk id="27651" creationId="{00000000-0000-0000-0000-000000000000}"/>
          </ac:spMkLst>
        </pc:spChg>
      </pc:sldChg>
      <pc:sldChg chg="modAnim">
        <pc:chgData name="Casey Mulligan" userId="b1a7e7a662de0c22" providerId="LiveId" clId="{E8F59805-000C-AB4B-BC56-CCE43EB6AF94}" dt="2021-05-07T00:17:18.453" v="30"/>
        <pc:sldMkLst>
          <pc:docMk/>
          <pc:sldMk cId="2263729591" sldId="382"/>
        </pc:sldMkLst>
      </pc:sldChg>
      <pc:sldChg chg="ord">
        <pc:chgData name="Casey Mulligan" userId="b1a7e7a662de0c22" providerId="LiveId" clId="{E8F59805-000C-AB4B-BC56-CCE43EB6AF94}" dt="2021-05-07T00:59:44.538" v="357"/>
        <pc:sldMkLst>
          <pc:docMk/>
          <pc:sldMk cId="331027480" sldId="387"/>
        </pc:sldMkLst>
      </pc:sldChg>
      <pc:sldChg chg="modNotesTx">
        <pc:chgData name="Casey Mulligan" userId="b1a7e7a662de0c22" providerId="LiveId" clId="{E8F59805-000C-AB4B-BC56-CCE43EB6AF94}" dt="2021-05-07T12:07:42.244" v="1247" actId="20577"/>
        <pc:sldMkLst>
          <pc:docMk/>
          <pc:sldMk cId="167727407" sldId="391"/>
        </pc:sldMkLst>
      </pc:sldChg>
      <pc:sldChg chg="modSp modAnim modNotesTx">
        <pc:chgData name="Casey Mulligan" userId="b1a7e7a662de0c22" providerId="LiveId" clId="{E8F59805-000C-AB4B-BC56-CCE43EB6AF94}" dt="2021-05-07T02:16:13.098" v="1148"/>
        <pc:sldMkLst>
          <pc:docMk/>
          <pc:sldMk cId="38713267" sldId="392"/>
        </pc:sldMkLst>
        <pc:spChg chg="mod">
          <ac:chgData name="Casey Mulligan" userId="b1a7e7a662de0c22" providerId="LiveId" clId="{E8F59805-000C-AB4B-BC56-CCE43EB6AF94}" dt="2021-05-07T00:55:56.050" v="279" actId="20577"/>
          <ac:spMkLst>
            <pc:docMk/>
            <pc:sldMk cId="38713267" sldId="392"/>
            <ac:spMk id="27651" creationId="{00000000-0000-0000-0000-000000000000}"/>
          </ac:spMkLst>
        </pc:spChg>
      </pc:sldChg>
      <pc:sldChg chg="modSp add modNotesTx">
        <pc:chgData name="Casey Mulligan" userId="b1a7e7a662de0c22" providerId="LiveId" clId="{E8F59805-000C-AB4B-BC56-CCE43EB6AF94}" dt="2021-05-07T02:06:44.846" v="497" actId="20577"/>
        <pc:sldMkLst>
          <pc:docMk/>
          <pc:sldMk cId="3709968146" sldId="397"/>
        </pc:sldMkLst>
        <pc:spChg chg="mod">
          <ac:chgData name="Casey Mulligan" userId="b1a7e7a662de0c22" providerId="LiveId" clId="{E8F59805-000C-AB4B-BC56-CCE43EB6AF94}" dt="2021-05-07T01:00:01.292" v="386" actId="20577"/>
          <ac:spMkLst>
            <pc:docMk/>
            <pc:sldMk cId="3709968146" sldId="397"/>
            <ac:spMk id="20482" creationId="{00000000-0000-0000-0000-000000000000}"/>
          </ac:spMkLst>
        </pc:spChg>
        <pc:spChg chg="mod">
          <ac:chgData name="Casey Mulligan" userId="b1a7e7a662de0c22" providerId="LiveId" clId="{E8F59805-000C-AB4B-BC56-CCE43EB6AF94}" dt="2021-05-07T02:06:44.846" v="497" actId="20577"/>
          <ac:spMkLst>
            <pc:docMk/>
            <pc:sldMk cId="3709968146" sldId="397"/>
            <ac:spMk id="27651" creationId="{00000000-0000-0000-0000-000000000000}"/>
          </ac:spMkLst>
        </pc:spChg>
      </pc:sldChg>
      <pc:sldChg chg="modSp add ord modAnim">
        <pc:chgData name="Casey Mulligan" userId="b1a7e7a662de0c22" providerId="LiveId" clId="{E8F59805-000C-AB4B-BC56-CCE43EB6AF94}" dt="2021-05-07T02:14:23.071" v="1146"/>
        <pc:sldMkLst>
          <pc:docMk/>
          <pc:sldMk cId="1771607883" sldId="398"/>
        </pc:sldMkLst>
        <pc:spChg chg="mod">
          <ac:chgData name="Casey Mulligan" userId="b1a7e7a662de0c22" providerId="LiveId" clId="{E8F59805-000C-AB4B-BC56-CCE43EB6AF94}" dt="2021-05-07T02:06:04.635" v="472" actId="20577"/>
          <ac:spMkLst>
            <pc:docMk/>
            <pc:sldMk cId="1771607883" sldId="398"/>
            <ac:spMk id="20482" creationId="{00000000-0000-0000-0000-000000000000}"/>
          </ac:spMkLst>
        </pc:spChg>
        <pc:spChg chg="mod">
          <ac:chgData name="Casey Mulligan" userId="b1a7e7a662de0c22" providerId="LiveId" clId="{E8F59805-000C-AB4B-BC56-CCE43EB6AF94}" dt="2021-05-07T02:14:13.263" v="1145" actId="1076"/>
          <ac:spMkLst>
            <pc:docMk/>
            <pc:sldMk cId="1771607883" sldId="398"/>
            <ac:spMk id="27651" creationId="{00000000-0000-0000-0000-000000000000}"/>
          </ac:spMkLst>
        </pc:spChg>
      </pc:sldChg>
      <pc:sldChg chg="addSp delSp modSp add ord modNotesTx">
        <pc:chgData name="Casey Mulligan" userId="b1a7e7a662de0c22" providerId="LiveId" clId="{E8F59805-000C-AB4B-BC56-CCE43EB6AF94}" dt="2021-05-07T12:21:45.575" v="1350" actId="20577"/>
        <pc:sldMkLst>
          <pc:docMk/>
          <pc:sldMk cId="1303708774" sldId="399"/>
        </pc:sldMkLst>
        <pc:spChg chg="mod">
          <ac:chgData name="Casey Mulligan" userId="b1a7e7a662de0c22" providerId="LiveId" clId="{E8F59805-000C-AB4B-BC56-CCE43EB6AF94}" dt="2021-05-07T12:19:35.975" v="1266" actId="6549"/>
          <ac:spMkLst>
            <pc:docMk/>
            <pc:sldMk cId="1303708774" sldId="399"/>
            <ac:spMk id="2" creationId="{103DFA1D-8B18-B142-9D01-46556D18AD64}"/>
          </ac:spMkLst>
        </pc:spChg>
        <pc:spChg chg="add del">
          <ac:chgData name="Casey Mulligan" userId="b1a7e7a662de0c22" providerId="LiveId" clId="{E8F59805-000C-AB4B-BC56-CCE43EB6AF94}" dt="2021-05-07T12:20:09.688" v="1269"/>
          <ac:spMkLst>
            <pc:docMk/>
            <pc:sldMk cId="1303708774" sldId="399"/>
            <ac:spMk id="4" creationId="{0D6B5935-A1EA-1449-B257-4D11C35F4DDE}"/>
          </ac:spMkLst>
        </pc:spChg>
        <pc:picChg chg="del">
          <ac:chgData name="Casey Mulligan" userId="b1a7e7a662de0c22" providerId="LiveId" clId="{E8F59805-000C-AB4B-BC56-CCE43EB6AF94}" dt="2021-05-07T12:19:38.929" v="1267" actId="478"/>
          <ac:picMkLst>
            <pc:docMk/>
            <pc:sldMk cId="1303708774" sldId="399"/>
            <ac:picMk id="3" creationId="{BC6B0EEC-6451-8B4B-B43C-0398E3D95A66}"/>
          </ac:picMkLst>
        </pc:picChg>
        <pc:picChg chg="add mod">
          <ac:chgData name="Casey Mulligan" userId="b1a7e7a662de0c22" providerId="LiveId" clId="{E8F59805-000C-AB4B-BC56-CCE43EB6AF94}" dt="2021-05-07T12:20:41.943" v="1271" actId="1076"/>
          <ac:picMkLst>
            <pc:docMk/>
            <pc:sldMk cId="1303708774" sldId="399"/>
            <ac:picMk id="6" creationId="{3E880FEB-50C4-0D42-8304-D1ABE5D4018F}"/>
          </ac:picMkLst>
        </pc:picChg>
      </pc:sldChg>
    </pc:docChg>
  </pc:docChgLst>
  <pc:docChgLst>
    <pc:chgData name="Casey Mulligan" userId="b1a7e7a662de0c22" providerId="LiveId" clId="{E048BF42-4635-7F46-9D5F-069DE0785E60}"/>
    <pc:docChg chg="undo custSel addSld delSld modSld sldOrd delMainMaster addSection modSection">
      <pc:chgData name="Casey Mulligan" userId="b1a7e7a662de0c22" providerId="LiveId" clId="{E048BF42-4635-7F46-9D5F-069DE0785E60}" dt="2021-10-22T14:05:29.794" v="3055" actId="20578"/>
      <pc:docMkLst>
        <pc:docMk/>
      </pc:docMkLst>
      <pc:sldChg chg="add modNotesTx">
        <pc:chgData name="Casey Mulligan" userId="b1a7e7a662de0c22" providerId="LiveId" clId="{E048BF42-4635-7F46-9D5F-069DE0785E60}" dt="2021-10-22T13:28:48.295" v="2804" actId="20577"/>
        <pc:sldMkLst>
          <pc:docMk/>
          <pc:sldMk cId="729315636" sldId="275"/>
        </pc:sldMkLst>
      </pc:sldChg>
      <pc:sldChg chg="delSp modSp add mod delAnim modAnim modNotesTx">
        <pc:chgData name="Casey Mulligan" userId="b1a7e7a662de0c22" providerId="LiveId" clId="{E048BF42-4635-7F46-9D5F-069DE0785E60}" dt="2021-10-22T01:17:50.379" v="1641" actId="6549"/>
        <pc:sldMkLst>
          <pc:docMk/>
          <pc:sldMk cId="0" sldId="286"/>
        </pc:sldMkLst>
        <pc:spChg chg="del">
          <ac:chgData name="Casey Mulligan" userId="b1a7e7a662de0c22" providerId="LiveId" clId="{E048BF42-4635-7F46-9D5F-069DE0785E60}" dt="2021-10-22T01:14:31.344" v="1574" actId="478"/>
          <ac:spMkLst>
            <pc:docMk/>
            <pc:sldMk cId="0" sldId="286"/>
            <ac:spMk id="48" creationId="{00000000-0000-0000-0000-000000000000}"/>
          </ac:spMkLst>
        </pc:spChg>
        <pc:spChg chg="del">
          <ac:chgData name="Casey Mulligan" userId="b1a7e7a662de0c22" providerId="LiveId" clId="{E048BF42-4635-7F46-9D5F-069DE0785E60}" dt="2021-10-22T01:14:39.299" v="1577" actId="478"/>
          <ac:spMkLst>
            <pc:docMk/>
            <pc:sldMk cId="0" sldId="286"/>
            <ac:spMk id="51" creationId="{00000000-0000-0000-0000-000000000000}"/>
          </ac:spMkLst>
        </pc:spChg>
        <pc:spChg chg="del">
          <ac:chgData name="Casey Mulligan" userId="b1a7e7a662de0c22" providerId="LiveId" clId="{E048BF42-4635-7F46-9D5F-069DE0785E60}" dt="2021-10-22T01:14:41.724" v="1578" actId="478"/>
          <ac:spMkLst>
            <pc:docMk/>
            <pc:sldMk cId="0" sldId="286"/>
            <ac:spMk id="64" creationId="{00000000-0000-0000-0000-000000000000}"/>
          </ac:spMkLst>
        </pc:spChg>
        <pc:spChg chg="del">
          <ac:chgData name="Casey Mulligan" userId="b1a7e7a662de0c22" providerId="LiveId" clId="{E048BF42-4635-7F46-9D5F-069DE0785E60}" dt="2021-10-22T01:14:45.367" v="1579" actId="478"/>
          <ac:spMkLst>
            <pc:docMk/>
            <pc:sldMk cId="0" sldId="286"/>
            <ac:spMk id="66" creationId="{00000000-0000-0000-0000-000000000000}"/>
          </ac:spMkLst>
        </pc:spChg>
        <pc:spChg chg="del">
          <ac:chgData name="Casey Mulligan" userId="b1a7e7a662de0c22" providerId="LiveId" clId="{E048BF42-4635-7F46-9D5F-069DE0785E60}" dt="2021-10-22T01:14:54.481" v="1582" actId="478"/>
          <ac:spMkLst>
            <pc:docMk/>
            <pc:sldMk cId="0" sldId="286"/>
            <ac:spMk id="73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14:20.968" v="1573" actId="6549"/>
          <ac:spMkLst>
            <pc:docMk/>
            <pc:sldMk cId="0" sldId="286"/>
            <ac:spMk id="16391" creationId="{00000000-0000-0000-0000-000000000000}"/>
          </ac:spMkLst>
        </pc:spChg>
        <pc:cxnChg chg="mod">
          <ac:chgData name="Casey Mulligan" userId="b1a7e7a662de0c22" providerId="LiveId" clId="{E048BF42-4635-7F46-9D5F-069DE0785E60}" dt="2021-10-22T01:15:34.377" v="1584" actId="14100"/>
          <ac:cxnSpMkLst>
            <pc:docMk/>
            <pc:sldMk cId="0" sldId="286"/>
            <ac:cxnSpMk id="8" creationId="{00000000-0000-0000-0000-000000000000}"/>
          </ac:cxnSpMkLst>
        </pc:cxnChg>
        <pc:cxnChg chg="del">
          <ac:chgData name="Casey Mulligan" userId="b1a7e7a662de0c22" providerId="LiveId" clId="{E048BF42-4635-7F46-9D5F-069DE0785E60}" dt="2021-10-22T01:14:33.355" v="1575" actId="478"/>
          <ac:cxnSpMkLst>
            <pc:docMk/>
            <pc:sldMk cId="0" sldId="286"/>
            <ac:cxnSpMk id="43" creationId="{00000000-0000-0000-0000-000000000000}"/>
          </ac:cxnSpMkLst>
        </pc:cxnChg>
        <pc:cxnChg chg="del">
          <ac:chgData name="Casey Mulligan" userId="b1a7e7a662de0c22" providerId="LiveId" clId="{E048BF42-4635-7F46-9D5F-069DE0785E60}" dt="2021-10-22T01:14:50.164" v="1581" actId="478"/>
          <ac:cxnSpMkLst>
            <pc:docMk/>
            <pc:sldMk cId="0" sldId="286"/>
            <ac:cxnSpMk id="46" creationId="{00000000-0000-0000-0000-000000000000}"/>
          </ac:cxnSpMkLst>
        </pc:cxnChg>
        <pc:cxnChg chg="del">
          <ac:chgData name="Casey Mulligan" userId="b1a7e7a662de0c22" providerId="LiveId" clId="{E048BF42-4635-7F46-9D5F-069DE0785E60}" dt="2021-10-22T01:14:58.762" v="1583" actId="478"/>
          <ac:cxnSpMkLst>
            <pc:docMk/>
            <pc:sldMk cId="0" sldId="286"/>
            <ac:cxnSpMk id="55" creationId="{00000000-0000-0000-0000-000000000000}"/>
          </ac:cxnSpMkLst>
        </pc:cxnChg>
        <pc:cxnChg chg="del">
          <ac:chgData name="Casey Mulligan" userId="b1a7e7a662de0c22" providerId="LiveId" clId="{E048BF42-4635-7F46-9D5F-069DE0785E60}" dt="2021-10-22T01:14:36.908" v="1576" actId="478"/>
          <ac:cxnSpMkLst>
            <pc:docMk/>
            <pc:sldMk cId="0" sldId="286"/>
            <ac:cxnSpMk id="56" creationId="{00000000-0000-0000-0000-000000000000}"/>
          </ac:cxnSpMkLst>
        </pc:cxnChg>
        <pc:cxnChg chg="del">
          <ac:chgData name="Casey Mulligan" userId="b1a7e7a662de0c22" providerId="LiveId" clId="{E048BF42-4635-7F46-9D5F-069DE0785E60}" dt="2021-10-22T01:14:47.666" v="1580" actId="478"/>
          <ac:cxnSpMkLst>
            <pc:docMk/>
            <pc:sldMk cId="0" sldId="286"/>
            <ac:cxnSpMk id="60" creationId="{00000000-0000-0000-0000-000000000000}"/>
          </ac:cxnSpMkLst>
        </pc:cxnChg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0" sldId="287"/>
        </pc:sldMkLst>
      </pc:sldChg>
      <pc:sldChg chg="modSp mod modNotesTx">
        <pc:chgData name="Casey Mulligan" userId="b1a7e7a662de0c22" providerId="LiveId" clId="{E048BF42-4635-7F46-9D5F-069DE0785E60}" dt="2021-10-22T02:05:16.457" v="2582" actId="20577"/>
        <pc:sldMkLst>
          <pc:docMk/>
          <pc:sldMk cId="0" sldId="291"/>
        </pc:sldMkLst>
        <pc:spChg chg="mod">
          <ac:chgData name="Casey Mulligan" userId="b1a7e7a662de0c22" providerId="LiveId" clId="{E048BF42-4635-7F46-9D5F-069DE0785E60}" dt="2021-10-21T23:35:56.267" v="1360" actId="6549"/>
          <ac:spMkLst>
            <pc:docMk/>
            <pc:sldMk cId="0" sldId="291"/>
            <ac:spMk id="14338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3:36:43.702" v="1501" actId="20577"/>
          <ac:spMkLst>
            <pc:docMk/>
            <pc:sldMk cId="0" sldId="291"/>
            <ac:spMk id="22532" creationId="{00000000-0000-0000-0000-000000000000}"/>
          </ac:spMkLst>
        </pc:spChg>
      </pc:sldChg>
      <pc:sldChg chg="add">
        <pc:chgData name="Casey Mulligan" userId="b1a7e7a662de0c22" providerId="LiveId" clId="{E048BF42-4635-7F46-9D5F-069DE0785E60}" dt="2021-10-22T01:17:05.628" v="1628"/>
        <pc:sldMkLst>
          <pc:docMk/>
          <pc:sldMk cId="2320148471" sldId="313"/>
        </pc:sldMkLst>
      </pc:sldChg>
      <pc:sldChg chg="add modNotesTx">
        <pc:chgData name="Casey Mulligan" userId="b1a7e7a662de0c22" providerId="LiveId" clId="{E048BF42-4635-7F46-9D5F-069DE0785E60}" dt="2021-10-22T01:28:54.098" v="1856" actId="20577"/>
        <pc:sldMkLst>
          <pc:docMk/>
          <pc:sldMk cId="46938501" sldId="317"/>
        </pc:sldMkLst>
      </pc:sldChg>
      <pc:sldChg chg="add del">
        <pc:chgData name="Casey Mulligan" userId="b1a7e7a662de0c22" providerId="LiveId" clId="{E048BF42-4635-7F46-9D5F-069DE0785E60}" dt="2021-10-22T01:50:40.499" v="2134" actId="2696"/>
        <pc:sldMkLst>
          <pc:docMk/>
          <pc:sldMk cId="818855637" sldId="318"/>
        </pc:sldMkLst>
      </pc:sldChg>
      <pc:sldChg chg="add">
        <pc:chgData name="Casey Mulligan" userId="b1a7e7a662de0c22" providerId="LiveId" clId="{E048BF42-4635-7F46-9D5F-069DE0785E60}" dt="2021-10-22T01:18:55.356" v="1642"/>
        <pc:sldMkLst>
          <pc:docMk/>
          <pc:sldMk cId="0" sldId="322"/>
        </pc:sldMkLst>
      </pc:sldChg>
      <pc:sldChg chg="add modNotesTx">
        <pc:chgData name="Casey Mulligan" userId="b1a7e7a662de0c22" providerId="LiveId" clId="{E048BF42-4635-7F46-9D5F-069DE0785E60}" dt="2021-10-22T01:20:30.336" v="1704" actId="20577"/>
        <pc:sldMkLst>
          <pc:docMk/>
          <pc:sldMk cId="0" sldId="323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3531691520" sldId="339"/>
        </pc:sldMkLst>
      </pc:sldChg>
      <pc:sldChg chg="add">
        <pc:chgData name="Casey Mulligan" userId="b1a7e7a662de0c22" providerId="LiveId" clId="{E048BF42-4635-7F46-9D5F-069DE0785E60}" dt="2021-10-22T01:19:10.325" v="1643"/>
        <pc:sldMkLst>
          <pc:docMk/>
          <pc:sldMk cId="4193805514" sldId="341"/>
        </pc:sldMkLst>
      </pc:sldChg>
      <pc:sldChg chg="modSp add ord modAnim modNotesTx">
        <pc:chgData name="Casey Mulligan" userId="b1a7e7a662de0c22" providerId="LiveId" clId="{E048BF42-4635-7F46-9D5F-069DE0785E60}" dt="2021-10-21T23:31:29.703" v="1354" actId="20578"/>
        <pc:sldMkLst>
          <pc:docMk/>
          <pc:sldMk cId="3778933117" sldId="350"/>
        </pc:sldMkLst>
        <pc:spChg chg="mod">
          <ac:chgData name="Casey Mulligan" userId="b1a7e7a662de0c22" providerId="LiveId" clId="{E048BF42-4635-7F46-9D5F-069DE0785E60}" dt="2021-10-21T23:30:20.473" v="1353" actId="20577"/>
          <ac:spMkLst>
            <pc:docMk/>
            <pc:sldMk cId="3778933117" sldId="350"/>
            <ac:spMk id="13315" creationId="{00000000-0000-0000-0000-000000000000}"/>
          </ac:spMkLst>
        </pc:spChg>
      </pc:sldChg>
      <pc:sldChg chg="addSp modSp add mod ord modClrScheme modAnim chgLayout">
        <pc:chgData name="Casey Mulligan" userId="b1a7e7a662de0c22" providerId="LiveId" clId="{E048BF42-4635-7F46-9D5F-069DE0785E60}" dt="2021-10-22T14:05:29.794" v="3055" actId="20578"/>
        <pc:sldMkLst>
          <pc:docMk/>
          <pc:sldMk cId="3160488158" sldId="367"/>
        </pc:sldMkLst>
        <pc:spChg chg="mod">
          <ac:chgData name="Casey Mulligan" userId="b1a7e7a662de0c22" providerId="LiveId" clId="{E048BF42-4635-7F46-9D5F-069DE0785E60}" dt="2021-10-22T01:52:58.313" v="2155" actId="403"/>
          <ac:spMkLst>
            <pc:docMk/>
            <pc:sldMk cId="3160488158" sldId="367"/>
            <ac:spMk id="2" creationId="{00000000-0000-0000-0000-000000000000}"/>
          </ac:spMkLst>
        </pc:spChg>
        <pc:spChg chg="add mod ord">
          <ac:chgData name="Casey Mulligan" userId="b1a7e7a662de0c22" providerId="LiveId" clId="{E048BF42-4635-7F46-9D5F-069DE0785E60}" dt="2021-10-22T01:56:26.545" v="2251" actId="1076"/>
          <ac:spMkLst>
            <pc:docMk/>
            <pc:sldMk cId="3160488158" sldId="367"/>
            <ac:spMk id="3" creationId="{4F7A6081-E625-B34F-B458-C451EFC4C8E0}"/>
          </ac:spMkLst>
        </pc:spChg>
        <pc:spChg chg="mod">
          <ac:chgData name="Casey Mulligan" userId="b1a7e7a662de0c22" providerId="LiveId" clId="{E048BF42-4635-7F46-9D5F-069DE0785E60}" dt="2021-10-22T01:52:53.455" v="2151" actId="403"/>
          <ac:spMkLst>
            <pc:docMk/>
            <pc:sldMk cId="3160488158" sldId="367"/>
            <ac:spMk id="6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3:09.803" v="2164" actId="1076"/>
          <ac:spMkLst>
            <pc:docMk/>
            <pc:sldMk cId="3160488158" sldId="367"/>
            <ac:spMk id="8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3:02.752" v="2159" actId="403"/>
          <ac:spMkLst>
            <pc:docMk/>
            <pc:sldMk cId="3160488158" sldId="367"/>
            <ac:spMk id="9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3:02.752" v="2159" actId="403"/>
          <ac:spMkLst>
            <pc:docMk/>
            <pc:sldMk cId="3160488158" sldId="367"/>
            <ac:spMk id="10" creationId="{00000000-0000-0000-0000-000000000000}"/>
          </ac:spMkLst>
        </pc:spChg>
        <pc:spChg chg="add mod">
          <ac:chgData name="Casey Mulligan" userId="b1a7e7a662de0c22" providerId="LiveId" clId="{E048BF42-4635-7F46-9D5F-069DE0785E60}" dt="2021-10-22T01:55:15.380" v="2216" actId="313"/>
          <ac:spMkLst>
            <pc:docMk/>
            <pc:sldMk cId="3160488158" sldId="367"/>
            <ac:spMk id="13" creationId="{8183AC4F-B6E1-054E-AB21-CA7E5C43E7AA}"/>
          </ac:spMkLst>
        </pc:spChg>
        <pc:spChg chg="add mod">
          <ac:chgData name="Casey Mulligan" userId="b1a7e7a662de0c22" providerId="LiveId" clId="{E048BF42-4635-7F46-9D5F-069DE0785E60}" dt="2021-10-22T01:55:23.824" v="2225" actId="20577"/>
          <ac:spMkLst>
            <pc:docMk/>
            <pc:sldMk cId="3160488158" sldId="367"/>
            <ac:spMk id="14" creationId="{8DB23AFE-6527-9649-A370-68BE6AFDC017}"/>
          </ac:spMkLst>
        </pc:spChg>
        <pc:spChg chg="add mod">
          <ac:chgData name="Casey Mulligan" userId="b1a7e7a662de0c22" providerId="LiveId" clId="{E048BF42-4635-7F46-9D5F-069DE0785E60}" dt="2021-10-22T01:56:23.721" v="2250" actId="1076"/>
          <ac:spMkLst>
            <pc:docMk/>
            <pc:sldMk cId="3160488158" sldId="367"/>
            <ac:spMk id="15" creationId="{75CC92D1-AC78-804F-ADE2-E66B08B3E0E4}"/>
          </ac:spMkLst>
        </pc:spChg>
        <pc:spChg chg="add mod">
          <ac:chgData name="Casey Mulligan" userId="b1a7e7a662de0c22" providerId="LiveId" clId="{E048BF42-4635-7F46-9D5F-069DE0785E60}" dt="2021-10-22T01:56:36.872" v="2264" actId="1076"/>
          <ac:spMkLst>
            <pc:docMk/>
            <pc:sldMk cId="3160488158" sldId="367"/>
            <ac:spMk id="16" creationId="{9AD941AD-0A9A-C540-80EB-5FC703B6F27E}"/>
          </ac:spMkLst>
        </pc:spChg>
        <pc:cxnChg chg="mod">
          <ac:chgData name="Casey Mulligan" userId="b1a7e7a662de0c22" providerId="LiveId" clId="{E048BF42-4635-7F46-9D5F-069DE0785E60}" dt="2021-10-22T01:52:48.341" v="2147" actId="1076"/>
          <ac:cxnSpMkLst>
            <pc:docMk/>
            <pc:sldMk cId="3160488158" sldId="367"/>
            <ac:cxnSpMk id="4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1:52:48.341" v="2147" actId="1076"/>
          <ac:cxnSpMkLst>
            <pc:docMk/>
            <pc:sldMk cId="3160488158" sldId="367"/>
            <ac:cxnSpMk id="5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1:52:48.341" v="2147" actId="1076"/>
          <ac:cxnSpMkLst>
            <pc:docMk/>
            <pc:sldMk cId="3160488158" sldId="367"/>
            <ac:cxnSpMk id="7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1:52:48.341" v="2147" actId="1076"/>
          <ac:cxnSpMkLst>
            <pc:docMk/>
            <pc:sldMk cId="3160488158" sldId="367"/>
            <ac:cxnSpMk id="11" creationId="{2F5A56FF-2E39-634D-AC29-4B1951A11BEF}"/>
          </ac:cxnSpMkLst>
        </pc:cxnChg>
        <pc:cxnChg chg="mod">
          <ac:chgData name="Casey Mulligan" userId="b1a7e7a662de0c22" providerId="LiveId" clId="{E048BF42-4635-7F46-9D5F-069DE0785E60}" dt="2021-10-22T01:52:48.341" v="2147" actId="1076"/>
          <ac:cxnSpMkLst>
            <pc:docMk/>
            <pc:sldMk cId="3160488158" sldId="367"/>
            <ac:cxnSpMk id="12" creationId="{DFE7C313-4D7A-E846-A702-0AEF426F86EF}"/>
          </ac:cxnSpMkLst>
        </pc:cxnChg>
      </pc:sldChg>
      <pc:sldChg chg="addSp modSp add mod ord">
        <pc:chgData name="Casey Mulligan" userId="b1a7e7a662de0c22" providerId="LiveId" clId="{E048BF42-4635-7F46-9D5F-069DE0785E60}" dt="2021-10-22T14:05:29.794" v="3055" actId="20578"/>
        <pc:sldMkLst>
          <pc:docMk/>
          <pc:sldMk cId="3026607010" sldId="368"/>
        </pc:sldMkLst>
        <pc:spChg chg="mod">
          <ac:chgData name="Casey Mulligan" userId="b1a7e7a662de0c22" providerId="LiveId" clId="{E048BF42-4635-7F46-9D5F-069DE0785E60}" dt="2021-10-22T01:51:13.503" v="2145" actId="1076"/>
          <ac:spMkLst>
            <pc:docMk/>
            <pc:sldMk cId="3026607010" sldId="368"/>
            <ac:spMk id="8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1:13.503" v="2145" actId="1076"/>
          <ac:spMkLst>
            <pc:docMk/>
            <pc:sldMk cId="3026607010" sldId="368"/>
            <ac:spMk id="9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1:13.503" v="2145" actId="1076"/>
          <ac:spMkLst>
            <pc:docMk/>
            <pc:sldMk cId="3026607010" sldId="368"/>
            <ac:spMk id="10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1:13.503" v="2145" actId="1076"/>
          <ac:spMkLst>
            <pc:docMk/>
            <pc:sldMk cId="3026607010" sldId="368"/>
            <ac:spMk id="11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51:13.503" v="2145" actId="1076"/>
          <ac:spMkLst>
            <pc:docMk/>
            <pc:sldMk cId="3026607010" sldId="368"/>
            <ac:spMk id="12" creationId="{00000000-0000-0000-0000-000000000000}"/>
          </ac:spMkLst>
        </pc:spChg>
        <pc:spChg chg="add mod">
          <ac:chgData name="Casey Mulligan" userId="b1a7e7a662de0c22" providerId="LiveId" clId="{E048BF42-4635-7F46-9D5F-069DE0785E60}" dt="2021-10-22T01:57:36.895" v="2320" actId="6549"/>
          <ac:spMkLst>
            <pc:docMk/>
            <pc:sldMk cId="3026607010" sldId="368"/>
            <ac:spMk id="13" creationId="{1330558F-38FB-594C-A902-A49D4D78EDD4}"/>
          </ac:spMkLst>
        </pc:spChg>
        <pc:cxnChg chg="mod">
          <ac:chgData name="Casey Mulligan" userId="b1a7e7a662de0c22" providerId="LiveId" clId="{E048BF42-4635-7F46-9D5F-069DE0785E60}" dt="2021-10-22T01:51:13.503" v="2145" actId="1076"/>
          <ac:cxnSpMkLst>
            <pc:docMk/>
            <pc:sldMk cId="3026607010" sldId="368"/>
            <ac:cxnSpMk id="4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1:51:13.503" v="2145" actId="1076"/>
          <ac:cxnSpMkLst>
            <pc:docMk/>
            <pc:sldMk cId="3026607010" sldId="368"/>
            <ac:cxnSpMk id="5" creationId="{00000000-0000-0000-0000-000000000000}"/>
          </ac:cxnSpMkLst>
        </pc:cxnChg>
      </pc:sldChg>
      <pc:sldChg chg="add del">
        <pc:chgData name="Casey Mulligan" userId="b1a7e7a662de0c22" providerId="LiveId" clId="{E048BF42-4635-7F46-9D5F-069DE0785E60}" dt="2021-10-22T02:00:57.288" v="2419" actId="2696"/>
        <pc:sldMkLst>
          <pc:docMk/>
          <pc:sldMk cId="3698079853" sldId="369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2263729591" sldId="382"/>
        </pc:sldMkLst>
      </pc:sldChg>
      <pc:sldChg chg="modSp mod">
        <pc:chgData name="Casey Mulligan" userId="b1a7e7a662de0c22" providerId="LiveId" clId="{E048BF42-4635-7F46-9D5F-069DE0785E60}" dt="2021-10-22T13:27:05.433" v="2670" actId="20577"/>
        <pc:sldMkLst>
          <pc:docMk/>
          <pc:sldMk cId="1573341006" sldId="384"/>
        </pc:sldMkLst>
        <pc:spChg chg="mod">
          <ac:chgData name="Casey Mulligan" userId="b1a7e7a662de0c22" providerId="LiveId" clId="{E048BF42-4635-7F46-9D5F-069DE0785E60}" dt="2021-10-22T13:27:05.433" v="2670" actId="20577"/>
          <ac:spMkLst>
            <pc:docMk/>
            <pc:sldMk cId="1573341006" sldId="384"/>
            <ac:spMk id="58369" creationId="{00000000-0000-0000-0000-000000000000}"/>
          </ac:spMkLst>
        </pc:spChg>
      </pc:sldChg>
      <pc:sldChg chg="add">
        <pc:chgData name="Casey Mulligan" userId="b1a7e7a662de0c22" providerId="LiveId" clId="{E048BF42-4635-7F46-9D5F-069DE0785E60}" dt="2021-10-22T01:27:36.139" v="1757"/>
        <pc:sldMkLst>
          <pc:docMk/>
          <pc:sldMk cId="3610801956" sldId="420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1805532115" sldId="428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3096665300" sldId="442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4154853052" sldId="443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2760399376" sldId="444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3797186553" sldId="445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2490986555" sldId="446"/>
        </pc:sldMkLst>
      </pc:sldChg>
      <pc:sldChg chg="addSp delSp modSp mod ord delAnim modAnim modNotesTx">
        <pc:chgData name="Casey Mulligan" userId="b1a7e7a662de0c22" providerId="LiveId" clId="{E048BF42-4635-7F46-9D5F-069DE0785E60}" dt="2021-10-22T13:27:19.161" v="2671" actId="207"/>
        <pc:sldMkLst>
          <pc:docMk/>
          <pc:sldMk cId="2704834121" sldId="447"/>
        </pc:sldMkLst>
        <pc:spChg chg="mod">
          <ac:chgData name="Casey Mulligan" userId="b1a7e7a662de0c22" providerId="LiveId" clId="{E048BF42-4635-7F46-9D5F-069DE0785E60}" dt="2021-10-21T20:35:09.606" v="151" actId="1076"/>
          <ac:spMkLst>
            <pc:docMk/>
            <pc:sldMk cId="2704834121" sldId="447"/>
            <ac:spMk id="10" creationId="{8843471C-560C-EA44-9F90-D9E063A4D21F}"/>
          </ac:spMkLst>
        </pc:spChg>
        <pc:spChg chg="add mod">
          <ac:chgData name="Casey Mulligan" userId="b1a7e7a662de0c22" providerId="LiveId" clId="{E048BF42-4635-7F46-9D5F-069DE0785E60}" dt="2021-10-21T20:35:09.606" v="151" actId="1076"/>
          <ac:spMkLst>
            <pc:docMk/>
            <pc:sldMk cId="2704834121" sldId="447"/>
            <ac:spMk id="13" creationId="{1694163E-8888-7B49-84FA-62CF6748C2BA}"/>
          </ac:spMkLst>
        </pc:spChg>
        <pc:spChg chg="add mod">
          <ac:chgData name="Casey Mulligan" userId="b1a7e7a662de0c22" providerId="LiveId" clId="{E048BF42-4635-7F46-9D5F-069DE0785E60}" dt="2021-10-21T20:35:09.606" v="151" actId="1076"/>
          <ac:spMkLst>
            <pc:docMk/>
            <pc:sldMk cId="2704834121" sldId="447"/>
            <ac:spMk id="14" creationId="{6F95113A-D220-C345-BA3B-DA232C6C1C31}"/>
          </ac:spMkLst>
        </pc:spChg>
        <pc:spChg chg="add del mod">
          <ac:chgData name="Casey Mulligan" userId="b1a7e7a662de0c22" providerId="LiveId" clId="{E048BF42-4635-7F46-9D5F-069DE0785E60}" dt="2021-10-21T20:38:37.060" v="178" actId="113"/>
          <ac:spMkLst>
            <pc:docMk/>
            <pc:sldMk cId="2704834121" sldId="447"/>
            <ac:spMk id="15" creationId="{69360568-C5FD-E340-B456-696F28D12E52}"/>
          </ac:spMkLst>
        </pc:spChg>
        <pc:spChg chg="add mod">
          <ac:chgData name="Casey Mulligan" userId="b1a7e7a662de0c22" providerId="LiveId" clId="{E048BF42-4635-7F46-9D5F-069DE0785E60}" dt="2021-10-21T20:36:18.220" v="163" actId="1076"/>
          <ac:spMkLst>
            <pc:docMk/>
            <pc:sldMk cId="2704834121" sldId="447"/>
            <ac:spMk id="16" creationId="{94B9B698-E590-FD4E-AF34-D1522E01458E}"/>
          </ac:spMkLst>
        </pc:spChg>
        <pc:spChg chg="add mod">
          <ac:chgData name="Casey Mulligan" userId="b1a7e7a662de0c22" providerId="LiveId" clId="{E048BF42-4635-7F46-9D5F-069DE0785E60}" dt="2021-10-21T20:35:46.561" v="161" actId="1076"/>
          <ac:spMkLst>
            <pc:docMk/>
            <pc:sldMk cId="2704834121" sldId="447"/>
            <ac:spMk id="28" creationId="{BC126546-0AD9-5B44-A2CF-0BAB98E6F182}"/>
          </ac:spMkLst>
        </pc:spChg>
        <pc:spChg chg="del mod">
          <ac:chgData name="Casey Mulligan" userId="b1a7e7a662de0c22" providerId="LiveId" clId="{E048BF42-4635-7F46-9D5F-069DE0785E60}" dt="2021-10-21T21:12:39.941" v="201" actId="478"/>
          <ac:spMkLst>
            <pc:docMk/>
            <pc:sldMk cId="2704834121" sldId="447"/>
            <ac:spMk id="32" creationId="{7FF97993-13CA-674B-833D-FA3D173952B8}"/>
          </ac:spMkLst>
        </pc:spChg>
        <pc:spChg chg="add mod">
          <ac:chgData name="Casey Mulligan" userId="b1a7e7a662de0c22" providerId="LiveId" clId="{E048BF42-4635-7F46-9D5F-069DE0785E60}" dt="2021-10-21T22:39:48.802" v="478" actId="207"/>
          <ac:spMkLst>
            <pc:docMk/>
            <pc:sldMk cId="2704834121" sldId="447"/>
            <ac:spMk id="33" creationId="{DE654CF3-ED71-594F-9280-91DE2AB75B62}"/>
          </ac:spMkLst>
        </pc:spChg>
        <pc:spChg chg="add mod">
          <ac:chgData name="Casey Mulligan" userId="b1a7e7a662de0c22" providerId="LiveId" clId="{E048BF42-4635-7F46-9D5F-069DE0785E60}" dt="2021-10-21T21:14:39.486" v="208" actId="692"/>
          <ac:spMkLst>
            <pc:docMk/>
            <pc:sldMk cId="2704834121" sldId="447"/>
            <ac:spMk id="37" creationId="{43DD603C-CCDD-BB48-924D-6F434FD220B9}"/>
          </ac:spMkLst>
        </pc:spChg>
        <pc:spChg chg="add mod">
          <ac:chgData name="Casey Mulligan" userId="b1a7e7a662de0c22" providerId="LiveId" clId="{E048BF42-4635-7F46-9D5F-069DE0785E60}" dt="2021-10-21T21:16:42.894" v="225" actId="207"/>
          <ac:spMkLst>
            <pc:docMk/>
            <pc:sldMk cId="2704834121" sldId="447"/>
            <ac:spMk id="39" creationId="{D034E9C2-D954-AC44-99E9-171A1AA1F78A}"/>
          </ac:spMkLst>
        </pc:spChg>
        <pc:spChg chg="add mod">
          <ac:chgData name="Casey Mulligan" userId="b1a7e7a662de0c22" providerId="LiveId" clId="{E048BF42-4635-7F46-9D5F-069DE0785E60}" dt="2021-10-21T21:19:19.649" v="254" actId="207"/>
          <ac:spMkLst>
            <pc:docMk/>
            <pc:sldMk cId="2704834121" sldId="447"/>
            <ac:spMk id="42" creationId="{909F9772-B4F2-124C-B62A-0F487E29A628}"/>
          </ac:spMkLst>
        </pc:spChg>
        <pc:spChg chg="add mod">
          <ac:chgData name="Casey Mulligan" userId="b1a7e7a662de0c22" providerId="LiveId" clId="{E048BF42-4635-7F46-9D5F-069DE0785E60}" dt="2021-10-21T22:34:56.661" v="340" actId="20577"/>
          <ac:spMkLst>
            <pc:docMk/>
            <pc:sldMk cId="2704834121" sldId="447"/>
            <ac:spMk id="43" creationId="{9108DFDD-58B7-E142-B812-FE368544EC41}"/>
          </ac:spMkLst>
        </pc:spChg>
        <pc:spChg chg="add mod">
          <ac:chgData name="Casey Mulligan" userId="b1a7e7a662de0c22" providerId="LiveId" clId="{E048BF42-4635-7F46-9D5F-069DE0785E60}" dt="2021-10-21T22:40:00.368" v="479" actId="207"/>
          <ac:spMkLst>
            <pc:docMk/>
            <pc:sldMk cId="2704834121" sldId="447"/>
            <ac:spMk id="44" creationId="{17D77071-01C4-3340-B267-46A667D55EC5}"/>
          </ac:spMkLst>
        </pc:spChg>
        <pc:spChg chg="add mod">
          <ac:chgData name="Casey Mulligan" userId="b1a7e7a662de0c22" providerId="LiveId" clId="{E048BF42-4635-7F46-9D5F-069DE0785E60}" dt="2021-10-21T22:24:37.393" v="319" actId="1076"/>
          <ac:spMkLst>
            <pc:docMk/>
            <pc:sldMk cId="2704834121" sldId="447"/>
            <ac:spMk id="45" creationId="{F4C2D8C6-6580-4C4E-8B69-9501160D262F}"/>
          </ac:spMkLst>
        </pc:spChg>
        <pc:spChg chg="add mod">
          <ac:chgData name="Casey Mulligan" userId="b1a7e7a662de0c22" providerId="LiveId" clId="{E048BF42-4635-7F46-9D5F-069DE0785E60}" dt="2021-10-21T22:24:37.393" v="319" actId="1076"/>
          <ac:spMkLst>
            <pc:docMk/>
            <pc:sldMk cId="2704834121" sldId="447"/>
            <ac:spMk id="46" creationId="{E8C3346A-F72B-F74F-ACDF-9EB3C3E65BF4}"/>
          </ac:spMkLst>
        </pc:spChg>
        <pc:spChg chg="add mod">
          <ac:chgData name="Casey Mulligan" userId="b1a7e7a662de0c22" providerId="LiveId" clId="{E048BF42-4635-7F46-9D5F-069DE0785E60}" dt="2021-10-21T22:24:37.393" v="319" actId="1076"/>
          <ac:spMkLst>
            <pc:docMk/>
            <pc:sldMk cId="2704834121" sldId="447"/>
            <ac:spMk id="48" creationId="{21C4DA58-CABD-A647-BEBC-2EB3BFFF415B}"/>
          </ac:spMkLst>
        </pc:spChg>
        <pc:spChg chg="add mod">
          <ac:chgData name="Casey Mulligan" userId="b1a7e7a662de0c22" providerId="LiveId" clId="{E048BF42-4635-7F46-9D5F-069DE0785E60}" dt="2021-10-21T22:24:37.393" v="319" actId="1076"/>
          <ac:spMkLst>
            <pc:docMk/>
            <pc:sldMk cId="2704834121" sldId="447"/>
            <ac:spMk id="50" creationId="{F683631F-4F6A-034A-A8AE-B6B2C093B536}"/>
          </ac:spMkLst>
        </pc:spChg>
        <pc:spChg chg="add del mod">
          <ac:chgData name="Casey Mulligan" userId="b1a7e7a662de0c22" providerId="LiveId" clId="{E048BF42-4635-7F46-9D5F-069DE0785E60}" dt="2021-10-21T22:34:22.698" v="328" actId="21"/>
          <ac:spMkLst>
            <pc:docMk/>
            <pc:sldMk cId="2704834121" sldId="447"/>
            <ac:spMk id="51" creationId="{C4858040-5469-2B42-9D19-58F798686E47}"/>
          </ac:spMkLst>
        </pc:spChg>
        <pc:spChg chg="add mod">
          <ac:chgData name="Casey Mulligan" userId="b1a7e7a662de0c22" providerId="LiveId" clId="{E048BF42-4635-7F46-9D5F-069DE0785E60}" dt="2021-10-22T13:27:19.161" v="2671" actId="207"/>
          <ac:spMkLst>
            <pc:docMk/>
            <pc:sldMk cId="2704834121" sldId="447"/>
            <ac:spMk id="52" creationId="{D66CB3DC-CCC5-C74C-9A3E-5C2D81D5AE04}"/>
          </ac:spMkLst>
        </pc:spChg>
        <pc:spChg chg="add del mod">
          <ac:chgData name="Casey Mulligan" userId="b1a7e7a662de0c22" providerId="LiveId" clId="{E048BF42-4635-7F46-9D5F-069DE0785E60}" dt="2021-10-21T22:35:13.411" v="345"/>
          <ac:spMkLst>
            <pc:docMk/>
            <pc:sldMk cId="2704834121" sldId="447"/>
            <ac:spMk id="53" creationId="{1801C745-F02D-F74C-BB17-E7941E3B522B}"/>
          </ac:spMkLst>
        </pc:spChg>
        <pc:spChg chg="mod">
          <ac:chgData name="Casey Mulligan" userId="b1a7e7a662de0c22" providerId="LiveId" clId="{E048BF42-4635-7F46-9D5F-069DE0785E60}" dt="2021-10-21T20:35:51.894" v="162" actId="1076"/>
          <ac:spMkLst>
            <pc:docMk/>
            <pc:sldMk cId="2704834121" sldId="447"/>
            <ac:spMk id="10243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0:35:09.606" v="151" actId="1076"/>
          <ac:spMkLst>
            <pc:docMk/>
            <pc:sldMk cId="2704834121" sldId="447"/>
            <ac:spMk id="10244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2:50:08.271" v="539" actId="20577"/>
          <ac:spMkLst>
            <pc:docMk/>
            <pc:sldMk cId="2704834121" sldId="447"/>
            <ac:spMk id="10252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1:14:31.285" v="206" actId="692"/>
          <ac:spMkLst>
            <pc:docMk/>
            <pc:sldMk cId="2704834121" sldId="447"/>
            <ac:spMk id="10256" creationId="{00000000-0000-0000-0000-000000000000}"/>
          </ac:spMkLst>
        </pc:spChg>
        <pc:spChg chg="del mod">
          <ac:chgData name="Casey Mulligan" userId="b1a7e7a662de0c22" providerId="LiveId" clId="{E048BF42-4635-7F46-9D5F-069DE0785E60}" dt="2021-10-21T21:12:42.478" v="202" actId="478"/>
          <ac:spMkLst>
            <pc:docMk/>
            <pc:sldMk cId="2704834121" sldId="447"/>
            <ac:spMk id="10258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0:35:09.606" v="151" actId="1076"/>
          <ac:spMkLst>
            <pc:docMk/>
            <pc:sldMk cId="2704834121" sldId="447"/>
            <ac:spMk id="10265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0:35:27.921" v="155" actId="14100"/>
          <ac:spMkLst>
            <pc:docMk/>
            <pc:sldMk cId="2704834121" sldId="447"/>
            <ac:spMk id="10266" creationId="{00000000-0000-0000-0000-000000000000}"/>
          </ac:spMkLst>
        </pc:spChg>
        <pc:spChg chg="del mod">
          <ac:chgData name="Casey Mulligan" userId="b1a7e7a662de0c22" providerId="LiveId" clId="{E048BF42-4635-7F46-9D5F-069DE0785E60}" dt="2021-10-21T21:12:36.344" v="200" actId="478"/>
          <ac:spMkLst>
            <pc:docMk/>
            <pc:sldMk cId="2704834121" sldId="447"/>
            <ac:spMk id="12301" creationId="{00000000-0000-0000-0000-000000000000}"/>
          </ac:spMkLst>
        </pc:spChg>
        <pc:cxnChg chg="add mod">
          <ac:chgData name="Casey Mulligan" userId="b1a7e7a662de0c22" providerId="LiveId" clId="{E048BF42-4635-7F46-9D5F-069DE0785E60}" dt="2021-10-21T20:35:18.825" v="153" actId="1076"/>
          <ac:cxnSpMkLst>
            <pc:docMk/>
            <pc:sldMk cId="2704834121" sldId="447"/>
            <ac:cxnSpMk id="3" creationId="{6E3ED0EB-5451-4E4B-AA7D-B43CE70F7E11}"/>
          </ac:cxnSpMkLst>
        </pc:cxnChg>
        <pc:cxnChg chg="del mod">
          <ac:chgData name="Casey Mulligan" userId="b1a7e7a662de0c22" providerId="LiveId" clId="{E048BF42-4635-7F46-9D5F-069DE0785E60}" dt="2021-10-21T21:12:39.941" v="201" actId="478"/>
          <ac:cxnSpMkLst>
            <pc:docMk/>
            <pc:sldMk cId="2704834121" sldId="447"/>
            <ac:cxnSpMk id="4" creationId="{E0C98B3A-0DD3-2949-88C4-D6B516EF6604}"/>
          </ac:cxnSpMkLst>
        </pc:cxnChg>
        <pc:cxnChg chg="add mod">
          <ac:chgData name="Casey Mulligan" userId="b1a7e7a662de0c22" providerId="LiveId" clId="{E048BF42-4635-7F46-9D5F-069DE0785E60}" dt="2021-10-21T22:39:40.627" v="477" actId="692"/>
          <ac:cxnSpMkLst>
            <pc:docMk/>
            <pc:sldMk cId="2704834121" sldId="447"/>
            <ac:cxnSpMk id="18" creationId="{5F33D6CD-79C7-9241-B69B-AD6E7E795523}"/>
          </ac:cxnSpMkLst>
        </pc:cxnChg>
        <pc:cxnChg chg="add mod">
          <ac:chgData name="Casey Mulligan" userId="b1a7e7a662de0c22" providerId="LiveId" clId="{E048BF42-4635-7F46-9D5F-069DE0785E60}" dt="2021-10-21T20:39:21.318" v="186" actId="14100"/>
          <ac:cxnSpMkLst>
            <pc:docMk/>
            <pc:sldMk cId="2704834121" sldId="447"/>
            <ac:cxnSpMk id="21" creationId="{0134A625-9821-424C-9E2E-BE2EEB50EC0E}"/>
          </ac:cxnSpMkLst>
        </pc:cxnChg>
        <pc:cxnChg chg="add mod">
          <ac:chgData name="Casey Mulligan" userId="b1a7e7a662de0c22" providerId="LiveId" clId="{E048BF42-4635-7F46-9D5F-069DE0785E60}" dt="2021-10-21T20:39:25.427" v="187" actId="1076"/>
          <ac:cxnSpMkLst>
            <pc:docMk/>
            <pc:sldMk cId="2704834121" sldId="447"/>
            <ac:cxnSpMk id="26" creationId="{D8D05418-B969-2445-96B7-9AC49799A553}"/>
          </ac:cxnSpMkLst>
        </pc:cxnChg>
        <pc:cxnChg chg="add del mod">
          <ac:chgData name="Casey Mulligan" userId="b1a7e7a662de0c22" providerId="LiveId" clId="{E048BF42-4635-7F46-9D5F-069DE0785E60}" dt="2021-10-21T20:39:31.408" v="189" actId="478"/>
          <ac:cxnSpMkLst>
            <pc:docMk/>
            <pc:sldMk cId="2704834121" sldId="447"/>
            <ac:cxnSpMk id="29" creationId="{9BBBA707-4FE3-1548-AA3A-67DE7ED41955}"/>
          </ac:cxnSpMkLst>
        </pc:cxnChg>
        <pc:cxnChg chg="add del mod">
          <ac:chgData name="Casey Mulligan" userId="b1a7e7a662de0c22" providerId="LiveId" clId="{E048BF42-4635-7F46-9D5F-069DE0785E60}" dt="2021-10-21T20:41:13.157" v="195" actId="478"/>
          <ac:cxnSpMkLst>
            <pc:docMk/>
            <pc:sldMk cId="2704834121" sldId="447"/>
            <ac:cxnSpMk id="34" creationId="{375B0B49-D2D0-C045-BE19-31E993B8376B}"/>
          </ac:cxnSpMkLst>
        </pc:cxnChg>
        <pc:cxnChg chg="add mod">
          <ac:chgData name="Casey Mulligan" userId="b1a7e7a662de0c22" providerId="LiveId" clId="{E048BF42-4635-7F46-9D5F-069DE0785E60}" dt="2021-10-21T20:39:38.927" v="191" actId="1076"/>
          <ac:cxnSpMkLst>
            <pc:docMk/>
            <pc:sldMk cId="2704834121" sldId="447"/>
            <ac:cxnSpMk id="36" creationId="{4E24DE14-6574-094B-A141-DFE5D36AA076}"/>
          </ac:cxnSpMkLst>
        </pc:cxnChg>
        <pc:cxnChg chg="add mod">
          <ac:chgData name="Casey Mulligan" userId="b1a7e7a662de0c22" providerId="LiveId" clId="{E048BF42-4635-7F46-9D5F-069DE0785E60}" dt="2021-10-21T21:16:52.800" v="226" actId="692"/>
          <ac:cxnSpMkLst>
            <pc:docMk/>
            <pc:sldMk cId="2704834121" sldId="447"/>
            <ac:cxnSpMk id="38" creationId="{CF472567-1F25-9448-8B3B-831BCDBBFD26}"/>
          </ac:cxnSpMkLst>
        </pc:cxnChg>
        <pc:cxnChg chg="add mod">
          <ac:chgData name="Casey Mulligan" userId="b1a7e7a662de0c22" providerId="LiveId" clId="{E048BF42-4635-7F46-9D5F-069DE0785E60}" dt="2021-10-21T21:19:24.768" v="255" actId="692"/>
          <ac:cxnSpMkLst>
            <pc:docMk/>
            <pc:sldMk cId="2704834121" sldId="447"/>
            <ac:cxnSpMk id="41" creationId="{A60C9804-6D88-7C4E-8C2A-110AA68ADE02}"/>
          </ac:cxnSpMkLst>
        </pc:cxnChg>
        <pc:cxnChg chg="add mod">
          <ac:chgData name="Casey Mulligan" userId="b1a7e7a662de0c22" providerId="LiveId" clId="{E048BF42-4635-7F46-9D5F-069DE0785E60}" dt="2021-10-21T22:24:37.393" v="319" actId="1076"/>
          <ac:cxnSpMkLst>
            <pc:docMk/>
            <pc:sldMk cId="2704834121" sldId="447"/>
            <ac:cxnSpMk id="47" creationId="{E142AB2C-2CD8-7D40-A72D-0A3812DC1FC6}"/>
          </ac:cxnSpMkLst>
        </pc:cxnChg>
        <pc:cxnChg chg="add mod">
          <ac:chgData name="Casey Mulligan" userId="b1a7e7a662de0c22" providerId="LiveId" clId="{E048BF42-4635-7F46-9D5F-069DE0785E60}" dt="2021-10-21T22:24:37.393" v="319" actId="1076"/>
          <ac:cxnSpMkLst>
            <pc:docMk/>
            <pc:sldMk cId="2704834121" sldId="447"/>
            <ac:cxnSpMk id="49" creationId="{81358DF6-DB6C-BF40-83D2-625AD54AB364}"/>
          </ac:cxnSpMkLst>
        </pc:cxnChg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1050328670" sldId="448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1067273004" sldId="449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1722313938" sldId="450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4028808685" sldId="451"/>
        </pc:sldMkLst>
      </pc:sldChg>
      <pc:sldChg chg="del">
        <pc:chgData name="Casey Mulligan" userId="b1a7e7a662de0c22" providerId="LiveId" clId="{E048BF42-4635-7F46-9D5F-069DE0785E60}" dt="2021-10-21T23:22:04.473" v="1292" actId="2696"/>
        <pc:sldMkLst>
          <pc:docMk/>
          <pc:sldMk cId="4166916271" sldId="452"/>
        </pc:sldMkLst>
      </pc:sldChg>
      <pc:sldChg chg="addSp delSp modSp add mod modAnim modNotesTx">
        <pc:chgData name="Casey Mulligan" userId="b1a7e7a662de0c22" providerId="LiveId" clId="{E048BF42-4635-7F46-9D5F-069DE0785E60}" dt="2021-10-22T13:27:27.372" v="2672" actId="207"/>
        <pc:sldMkLst>
          <pc:docMk/>
          <pc:sldMk cId="2038148586" sldId="453"/>
        </pc:sldMkLst>
        <pc:spChg chg="mod">
          <ac:chgData name="Casey Mulligan" userId="b1a7e7a662de0c22" providerId="LiveId" clId="{E048BF42-4635-7F46-9D5F-069DE0785E60}" dt="2021-10-21T22:42:53.864" v="491" actId="1076"/>
          <ac:spMkLst>
            <pc:docMk/>
            <pc:sldMk cId="2038148586" sldId="453"/>
            <ac:spMk id="37" creationId="{43DD603C-CCDD-BB48-924D-6F434FD220B9}"/>
          </ac:spMkLst>
        </pc:spChg>
        <pc:spChg chg="mod">
          <ac:chgData name="Casey Mulligan" userId="b1a7e7a662de0c22" providerId="LiveId" clId="{E048BF42-4635-7F46-9D5F-069DE0785E60}" dt="2021-10-21T22:43:03.920" v="492" actId="1076"/>
          <ac:spMkLst>
            <pc:docMk/>
            <pc:sldMk cId="2038148586" sldId="453"/>
            <ac:spMk id="39" creationId="{D034E9C2-D954-AC44-99E9-171A1AA1F78A}"/>
          </ac:spMkLst>
        </pc:spChg>
        <pc:spChg chg="mod">
          <ac:chgData name="Casey Mulligan" userId="b1a7e7a662de0c22" providerId="LiveId" clId="{E048BF42-4635-7F46-9D5F-069DE0785E60}" dt="2021-10-21T22:42:53.864" v="491" actId="1076"/>
          <ac:spMkLst>
            <pc:docMk/>
            <pc:sldMk cId="2038148586" sldId="453"/>
            <ac:spMk id="42" creationId="{909F9772-B4F2-124C-B62A-0F487E29A628}"/>
          </ac:spMkLst>
        </pc:spChg>
        <pc:spChg chg="del">
          <ac:chgData name="Casey Mulligan" userId="b1a7e7a662de0c22" providerId="LiveId" clId="{E048BF42-4635-7F46-9D5F-069DE0785E60}" dt="2021-10-21T22:42:18.471" v="486" actId="478"/>
          <ac:spMkLst>
            <pc:docMk/>
            <pc:sldMk cId="2038148586" sldId="453"/>
            <ac:spMk id="43" creationId="{9108DFDD-58B7-E142-B812-FE368544EC41}"/>
          </ac:spMkLst>
        </pc:spChg>
        <pc:spChg chg="del">
          <ac:chgData name="Casey Mulligan" userId="b1a7e7a662de0c22" providerId="LiveId" clId="{E048BF42-4635-7F46-9D5F-069DE0785E60}" dt="2021-10-21T22:42:18.471" v="486" actId="478"/>
          <ac:spMkLst>
            <pc:docMk/>
            <pc:sldMk cId="2038148586" sldId="453"/>
            <ac:spMk id="44" creationId="{17D77071-01C4-3340-B267-46A667D55EC5}"/>
          </ac:spMkLst>
        </pc:spChg>
        <pc:spChg chg="del">
          <ac:chgData name="Casey Mulligan" userId="b1a7e7a662de0c22" providerId="LiveId" clId="{E048BF42-4635-7F46-9D5F-069DE0785E60}" dt="2021-10-21T22:43:21.263" v="495" actId="478"/>
          <ac:spMkLst>
            <pc:docMk/>
            <pc:sldMk cId="2038148586" sldId="453"/>
            <ac:spMk id="45" creationId="{F4C2D8C6-6580-4C4E-8B69-9501160D262F}"/>
          </ac:spMkLst>
        </pc:spChg>
        <pc:spChg chg="del">
          <ac:chgData name="Casey Mulligan" userId="b1a7e7a662de0c22" providerId="LiveId" clId="{E048BF42-4635-7F46-9D5F-069DE0785E60}" dt="2021-10-21T22:43:21.263" v="495" actId="478"/>
          <ac:spMkLst>
            <pc:docMk/>
            <pc:sldMk cId="2038148586" sldId="453"/>
            <ac:spMk id="46" creationId="{E8C3346A-F72B-F74F-ACDF-9EB3C3E65BF4}"/>
          </ac:spMkLst>
        </pc:spChg>
        <pc:spChg chg="del">
          <ac:chgData name="Casey Mulligan" userId="b1a7e7a662de0c22" providerId="LiveId" clId="{E048BF42-4635-7F46-9D5F-069DE0785E60}" dt="2021-10-21T22:43:23.942" v="496" actId="478"/>
          <ac:spMkLst>
            <pc:docMk/>
            <pc:sldMk cId="2038148586" sldId="453"/>
            <ac:spMk id="48" creationId="{21C4DA58-CABD-A647-BEBC-2EB3BFFF415B}"/>
          </ac:spMkLst>
        </pc:spChg>
        <pc:spChg chg="del">
          <ac:chgData name="Casey Mulligan" userId="b1a7e7a662de0c22" providerId="LiveId" clId="{E048BF42-4635-7F46-9D5F-069DE0785E60}" dt="2021-10-21T22:43:27.166" v="497" actId="478"/>
          <ac:spMkLst>
            <pc:docMk/>
            <pc:sldMk cId="2038148586" sldId="453"/>
            <ac:spMk id="50" creationId="{F683631F-4F6A-034A-A8AE-B6B2C093B536}"/>
          </ac:spMkLst>
        </pc:spChg>
        <pc:spChg chg="mod">
          <ac:chgData name="Casey Mulligan" userId="b1a7e7a662de0c22" providerId="LiveId" clId="{E048BF42-4635-7F46-9D5F-069DE0785E60}" dt="2021-10-22T13:27:27.372" v="2672" actId="207"/>
          <ac:spMkLst>
            <pc:docMk/>
            <pc:sldMk cId="2038148586" sldId="453"/>
            <ac:spMk id="52" creationId="{D66CB3DC-CCC5-C74C-9A3E-5C2D81D5AE04}"/>
          </ac:spMkLst>
        </pc:spChg>
        <pc:spChg chg="add mod">
          <ac:chgData name="Casey Mulligan" userId="b1a7e7a662de0c22" providerId="LiveId" clId="{E048BF42-4635-7F46-9D5F-069DE0785E60}" dt="2021-10-21T22:43:52.253" v="499" actId="1076"/>
          <ac:spMkLst>
            <pc:docMk/>
            <pc:sldMk cId="2038148586" sldId="453"/>
            <ac:spMk id="53" creationId="{85494661-97E5-E944-B961-75523876C508}"/>
          </ac:spMkLst>
        </pc:spChg>
        <pc:spChg chg="add mod">
          <ac:chgData name="Casey Mulligan" userId="b1a7e7a662de0c22" providerId="LiveId" clId="{E048BF42-4635-7F46-9D5F-069DE0785E60}" dt="2021-10-21T22:43:52.253" v="499" actId="1076"/>
          <ac:spMkLst>
            <pc:docMk/>
            <pc:sldMk cId="2038148586" sldId="453"/>
            <ac:spMk id="55" creationId="{52F9F0C7-3EA3-3F4B-ABBE-4E952F2BAAAB}"/>
          </ac:spMkLst>
        </pc:spChg>
        <pc:spChg chg="add del mod">
          <ac:chgData name="Casey Mulligan" userId="b1a7e7a662de0c22" providerId="LiveId" clId="{E048BF42-4635-7F46-9D5F-069DE0785E60}" dt="2021-10-21T22:44:01.759" v="501" actId="478"/>
          <ac:spMkLst>
            <pc:docMk/>
            <pc:sldMk cId="2038148586" sldId="453"/>
            <ac:spMk id="57" creationId="{F39BAA80-30DF-F04E-B26F-CE0806FF89CE}"/>
          </ac:spMkLst>
        </pc:spChg>
        <pc:spChg chg="mod">
          <ac:chgData name="Casey Mulligan" userId="b1a7e7a662de0c22" providerId="LiveId" clId="{E048BF42-4635-7F46-9D5F-069DE0785E60}" dt="2021-10-21T22:50:21.466" v="548" actId="20577"/>
          <ac:spMkLst>
            <pc:docMk/>
            <pc:sldMk cId="2038148586" sldId="453"/>
            <ac:spMk id="10252" creationId="{00000000-0000-0000-0000-000000000000}"/>
          </ac:spMkLst>
        </pc:spChg>
        <pc:spChg chg="mod">
          <ac:chgData name="Casey Mulligan" userId="b1a7e7a662de0c22" providerId="LiveId" clId="{E048BF42-4635-7F46-9D5F-069DE0785E60}" dt="2021-10-21T22:43:03.920" v="492" actId="1076"/>
          <ac:spMkLst>
            <pc:docMk/>
            <pc:sldMk cId="2038148586" sldId="453"/>
            <ac:spMk id="10256" creationId="{00000000-0000-0000-0000-000000000000}"/>
          </ac:spMkLst>
        </pc:spChg>
        <pc:cxnChg chg="mod">
          <ac:chgData name="Casey Mulligan" userId="b1a7e7a662de0c22" providerId="LiveId" clId="{E048BF42-4635-7F46-9D5F-069DE0785E60}" dt="2021-10-21T22:42:45.032" v="490" actId="14100"/>
          <ac:cxnSpMkLst>
            <pc:docMk/>
            <pc:sldMk cId="2038148586" sldId="453"/>
            <ac:cxnSpMk id="3" creationId="{6E3ED0EB-5451-4E4B-AA7D-B43CE70F7E11}"/>
          </ac:cxnSpMkLst>
        </pc:cxnChg>
        <pc:cxnChg chg="mod">
          <ac:chgData name="Casey Mulligan" userId="b1a7e7a662de0c22" providerId="LiveId" clId="{E048BF42-4635-7F46-9D5F-069DE0785E60}" dt="2021-10-21T22:42:37.393" v="489" actId="14100"/>
          <ac:cxnSpMkLst>
            <pc:docMk/>
            <pc:sldMk cId="2038148586" sldId="453"/>
            <ac:cxnSpMk id="21" creationId="{0134A625-9821-424C-9E2E-BE2EEB50EC0E}"/>
          </ac:cxnSpMkLst>
        </pc:cxnChg>
        <pc:cxnChg chg="del">
          <ac:chgData name="Casey Mulligan" userId="b1a7e7a662de0c22" providerId="LiveId" clId="{E048BF42-4635-7F46-9D5F-069DE0785E60}" dt="2021-10-21T22:43:15.960" v="493" actId="478"/>
          <ac:cxnSpMkLst>
            <pc:docMk/>
            <pc:sldMk cId="2038148586" sldId="453"/>
            <ac:cxnSpMk id="26" creationId="{D8D05418-B969-2445-96B7-9AC49799A553}"/>
          </ac:cxnSpMkLst>
        </pc:cxnChg>
        <pc:cxnChg chg="add del mod">
          <ac:chgData name="Casey Mulligan" userId="b1a7e7a662de0c22" providerId="LiveId" clId="{E048BF42-4635-7F46-9D5F-069DE0785E60}" dt="2021-10-21T22:53:49.545" v="563" actId="478"/>
          <ac:cxnSpMkLst>
            <pc:docMk/>
            <pc:sldMk cId="2038148586" sldId="453"/>
            <ac:cxnSpMk id="34" creationId="{F7C1BDD7-4998-5A4A-8745-DD274FFE86AA}"/>
          </ac:cxnSpMkLst>
        </pc:cxnChg>
        <pc:cxnChg chg="del">
          <ac:chgData name="Casey Mulligan" userId="b1a7e7a662de0c22" providerId="LiveId" clId="{E048BF42-4635-7F46-9D5F-069DE0785E60}" dt="2021-10-21T22:43:18.071" v="494" actId="478"/>
          <ac:cxnSpMkLst>
            <pc:docMk/>
            <pc:sldMk cId="2038148586" sldId="453"/>
            <ac:cxnSpMk id="36" creationId="{4E24DE14-6574-094B-A141-DFE5D36AA076}"/>
          </ac:cxnSpMkLst>
        </pc:cxnChg>
        <pc:cxnChg chg="mod">
          <ac:chgData name="Casey Mulligan" userId="b1a7e7a662de0c22" providerId="LiveId" clId="{E048BF42-4635-7F46-9D5F-069DE0785E60}" dt="2021-10-21T22:43:03.920" v="492" actId="1076"/>
          <ac:cxnSpMkLst>
            <pc:docMk/>
            <pc:sldMk cId="2038148586" sldId="453"/>
            <ac:cxnSpMk id="38" creationId="{CF472567-1F25-9448-8B3B-831BCDBBFD26}"/>
          </ac:cxnSpMkLst>
        </pc:cxnChg>
        <pc:cxnChg chg="add mod">
          <ac:chgData name="Casey Mulligan" userId="b1a7e7a662de0c22" providerId="LiveId" clId="{E048BF42-4635-7F46-9D5F-069DE0785E60}" dt="2021-10-21T22:43:52.253" v="499" actId="1076"/>
          <ac:cxnSpMkLst>
            <pc:docMk/>
            <pc:sldMk cId="2038148586" sldId="453"/>
            <ac:cxnSpMk id="40" creationId="{B4B983C0-D3D8-6B42-8CD6-94345C9487FF}"/>
          </ac:cxnSpMkLst>
        </pc:cxnChg>
        <pc:cxnChg chg="mod">
          <ac:chgData name="Casey Mulligan" userId="b1a7e7a662de0c22" providerId="LiveId" clId="{E048BF42-4635-7F46-9D5F-069DE0785E60}" dt="2021-10-21T22:42:53.864" v="491" actId="1076"/>
          <ac:cxnSpMkLst>
            <pc:docMk/>
            <pc:sldMk cId="2038148586" sldId="453"/>
            <ac:cxnSpMk id="41" creationId="{A60C9804-6D88-7C4E-8C2A-110AA68ADE02}"/>
          </ac:cxnSpMkLst>
        </pc:cxnChg>
        <pc:cxnChg chg="del">
          <ac:chgData name="Casey Mulligan" userId="b1a7e7a662de0c22" providerId="LiveId" clId="{E048BF42-4635-7F46-9D5F-069DE0785E60}" dt="2021-10-21T22:43:21.263" v="495" actId="478"/>
          <ac:cxnSpMkLst>
            <pc:docMk/>
            <pc:sldMk cId="2038148586" sldId="453"/>
            <ac:cxnSpMk id="47" creationId="{E142AB2C-2CD8-7D40-A72D-0A3812DC1FC6}"/>
          </ac:cxnSpMkLst>
        </pc:cxnChg>
        <pc:cxnChg chg="del">
          <ac:chgData name="Casey Mulligan" userId="b1a7e7a662de0c22" providerId="LiveId" clId="{E048BF42-4635-7F46-9D5F-069DE0785E60}" dt="2021-10-21T22:43:21.263" v="495" actId="478"/>
          <ac:cxnSpMkLst>
            <pc:docMk/>
            <pc:sldMk cId="2038148586" sldId="453"/>
            <ac:cxnSpMk id="49" creationId="{81358DF6-DB6C-BF40-83D2-625AD54AB364}"/>
          </ac:cxnSpMkLst>
        </pc:cxnChg>
        <pc:cxnChg chg="add mod">
          <ac:chgData name="Casey Mulligan" userId="b1a7e7a662de0c22" providerId="LiveId" clId="{E048BF42-4635-7F46-9D5F-069DE0785E60}" dt="2021-10-21T22:43:52.253" v="499" actId="1076"/>
          <ac:cxnSpMkLst>
            <pc:docMk/>
            <pc:sldMk cId="2038148586" sldId="453"/>
            <ac:cxnSpMk id="51" creationId="{4743FE5A-0663-014C-A0A0-443074443E00}"/>
          </ac:cxnSpMkLst>
        </pc:cxnChg>
        <pc:cxnChg chg="add mod">
          <ac:chgData name="Casey Mulligan" userId="b1a7e7a662de0c22" providerId="LiveId" clId="{E048BF42-4635-7F46-9D5F-069DE0785E60}" dt="2021-10-21T22:43:52.253" v="499" actId="1076"/>
          <ac:cxnSpMkLst>
            <pc:docMk/>
            <pc:sldMk cId="2038148586" sldId="453"/>
            <ac:cxnSpMk id="54" creationId="{366F5611-6482-6A4F-BC44-CDCB49A4C37E}"/>
          </ac:cxnSpMkLst>
        </pc:cxnChg>
        <pc:cxnChg chg="add del mod">
          <ac:chgData name="Casey Mulligan" userId="b1a7e7a662de0c22" providerId="LiveId" clId="{E048BF42-4635-7F46-9D5F-069DE0785E60}" dt="2021-10-21T22:43:58.366" v="500" actId="478"/>
          <ac:cxnSpMkLst>
            <pc:docMk/>
            <pc:sldMk cId="2038148586" sldId="453"/>
            <ac:cxnSpMk id="56" creationId="{1659D86E-DD9A-E14C-818F-3829EB71B75B}"/>
          </ac:cxnSpMkLst>
        </pc:cxnChg>
      </pc:sldChg>
      <pc:sldChg chg="addSp delSp modSp add mod delAnim modAnim modNotesTx">
        <pc:chgData name="Casey Mulligan" userId="b1a7e7a662de0c22" providerId="LiveId" clId="{E048BF42-4635-7F46-9D5F-069DE0785E60}" dt="2021-10-22T02:03:54.864" v="2546" actId="20577"/>
        <pc:sldMkLst>
          <pc:docMk/>
          <pc:sldMk cId="1865659954" sldId="454"/>
        </pc:sldMkLst>
        <pc:spChg chg="mod">
          <ac:chgData name="Casey Mulligan" userId="b1a7e7a662de0c22" providerId="LiveId" clId="{E048BF42-4635-7F46-9D5F-069DE0785E60}" dt="2021-10-21T22:53:06.143" v="557" actId="1076"/>
          <ac:spMkLst>
            <pc:docMk/>
            <pc:sldMk cId="1865659954" sldId="454"/>
            <ac:spMk id="13" creationId="{1694163E-8888-7B49-84FA-62CF6748C2BA}"/>
          </ac:spMkLst>
        </pc:spChg>
        <pc:spChg chg="add del">
          <ac:chgData name="Casey Mulligan" userId="b1a7e7a662de0c22" providerId="LiveId" clId="{E048BF42-4635-7F46-9D5F-069DE0785E60}" dt="2021-10-21T22:54:17.511" v="567" actId="478"/>
          <ac:spMkLst>
            <pc:docMk/>
            <pc:sldMk cId="1865659954" sldId="454"/>
            <ac:spMk id="14" creationId="{6F95113A-D220-C345-BA3B-DA232C6C1C31}"/>
          </ac:spMkLst>
        </pc:spChg>
        <pc:spChg chg="del">
          <ac:chgData name="Casey Mulligan" userId="b1a7e7a662de0c22" providerId="LiveId" clId="{E048BF42-4635-7F46-9D5F-069DE0785E60}" dt="2021-10-21T22:53:56.575" v="564" actId="478"/>
          <ac:spMkLst>
            <pc:docMk/>
            <pc:sldMk cId="1865659954" sldId="454"/>
            <ac:spMk id="15" creationId="{69360568-C5FD-E340-B456-696F28D12E52}"/>
          </ac:spMkLst>
        </pc:spChg>
        <pc:spChg chg="add del">
          <ac:chgData name="Casey Mulligan" userId="b1a7e7a662de0c22" providerId="LiveId" clId="{E048BF42-4635-7F46-9D5F-069DE0785E60}" dt="2021-10-21T22:54:21.175" v="568" actId="478"/>
          <ac:spMkLst>
            <pc:docMk/>
            <pc:sldMk cId="1865659954" sldId="454"/>
            <ac:spMk id="16" creationId="{94B9B698-E590-FD4E-AF34-D1522E01458E}"/>
          </ac:spMkLst>
        </pc:spChg>
        <pc:spChg chg="add del">
          <ac:chgData name="Casey Mulligan" userId="b1a7e7a662de0c22" providerId="LiveId" clId="{E048BF42-4635-7F46-9D5F-069DE0785E60}" dt="2021-10-21T23:01:17.612" v="570" actId="478"/>
          <ac:spMkLst>
            <pc:docMk/>
            <pc:sldMk cId="1865659954" sldId="454"/>
            <ac:spMk id="28" creationId="{BC126546-0AD9-5B44-A2CF-0BAB98E6F182}"/>
          </ac:spMkLst>
        </pc:spChg>
        <pc:spChg chg="add mod">
          <ac:chgData name="Casey Mulligan" userId="b1a7e7a662de0c22" providerId="LiveId" clId="{E048BF42-4635-7F46-9D5F-069DE0785E60}" dt="2021-10-21T23:15:47.662" v="723" actId="1076"/>
          <ac:spMkLst>
            <pc:docMk/>
            <pc:sldMk cId="1865659954" sldId="454"/>
            <ac:spMk id="31" creationId="{63C143D1-AF1F-5F43-B68D-1C5A13B8237B}"/>
          </ac:spMkLst>
        </pc:spChg>
        <pc:spChg chg="add mod">
          <ac:chgData name="Casey Mulligan" userId="b1a7e7a662de0c22" providerId="LiveId" clId="{E048BF42-4635-7F46-9D5F-069DE0785E60}" dt="2021-10-21T23:16:53.947" v="791" actId="1076"/>
          <ac:spMkLst>
            <pc:docMk/>
            <pc:sldMk cId="1865659954" sldId="454"/>
            <ac:spMk id="32" creationId="{7BC7107B-ADD2-3C4A-857C-A4400E5322B8}"/>
          </ac:spMkLst>
        </pc:spChg>
        <pc:spChg chg="mod">
          <ac:chgData name="Casey Mulligan" userId="b1a7e7a662de0c22" providerId="LiveId" clId="{E048BF42-4635-7F46-9D5F-069DE0785E60}" dt="2021-10-21T22:53:26.473" v="559" actId="1076"/>
          <ac:spMkLst>
            <pc:docMk/>
            <pc:sldMk cId="1865659954" sldId="454"/>
            <ac:spMk id="33" creationId="{DE654CF3-ED71-594F-9280-91DE2AB75B62}"/>
          </ac:spMkLst>
        </pc:spChg>
        <pc:spChg chg="add del mod">
          <ac:chgData name="Casey Mulligan" userId="b1a7e7a662de0c22" providerId="LiveId" clId="{E048BF42-4635-7F46-9D5F-069DE0785E60}" dt="2021-10-21T23:17:59.069" v="884" actId="478"/>
          <ac:spMkLst>
            <pc:docMk/>
            <pc:sldMk cId="1865659954" sldId="454"/>
            <ac:spMk id="35" creationId="{CE4E4C02-4594-7C4C-AD08-2B461B67EBD1}"/>
          </ac:spMkLst>
        </pc:spChg>
        <pc:spChg chg="del">
          <ac:chgData name="Casey Mulligan" userId="b1a7e7a662de0c22" providerId="LiveId" clId="{E048BF42-4635-7F46-9D5F-069DE0785E60}" dt="2021-10-21T22:53:41.601" v="561" actId="478"/>
          <ac:spMkLst>
            <pc:docMk/>
            <pc:sldMk cId="1865659954" sldId="454"/>
            <ac:spMk id="37" creationId="{43DD603C-CCDD-BB48-924D-6F434FD220B9}"/>
          </ac:spMkLst>
        </pc:spChg>
        <pc:spChg chg="del">
          <ac:chgData name="Casey Mulligan" userId="b1a7e7a662de0c22" providerId="LiveId" clId="{E048BF42-4635-7F46-9D5F-069DE0785E60}" dt="2021-10-21T22:53:34.730" v="560" actId="478"/>
          <ac:spMkLst>
            <pc:docMk/>
            <pc:sldMk cId="1865659954" sldId="454"/>
            <ac:spMk id="39" creationId="{D034E9C2-D954-AC44-99E9-171A1AA1F78A}"/>
          </ac:spMkLst>
        </pc:spChg>
        <pc:spChg chg="del">
          <ac:chgData name="Casey Mulligan" userId="b1a7e7a662de0c22" providerId="LiveId" clId="{E048BF42-4635-7F46-9D5F-069DE0785E60}" dt="2021-10-21T22:53:41.601" v="561" actId="478"/>
          <ac:spMkLst>
            <pc:docMk/>
            <pc:sldMk cId="1865659954" sldId="454"/>
            <ac:spMk id="42" creationId="{909F9772-B4F2-124C-B62A-0F487E29A628}"/>
          </ac:spMkLst>
        </pc:spChg>
        <pc:spChg chg="del">
          <ac:chgData name="Casey Mulligan" userId="b1a7e7a662de0c22" providerId="LiveId" clId="{E048BF42-4635-7F46-9D5F-069DE0785E60}" dt="2021-10-21T22:54:06.696" v="565" actId="478"/>
          <ac:spMkLst>
            <pc:docMk/>
            <pc:sldMk cId="1865659954" sldId="454"/>
            <ac:spMk id="52" creationId="{D66CB3DC-CCC5-C74C-9A3E-5C2D81D5AE04}"/>
          </ac:spMkLst>
        </pc:spChg>
        <pc:spChg chg="del">
          <ac:chgData name="Casey Mulligan" userId="b1a7e7a662de0c22" providerId="LiveId" clId="{E048BF42-4635-7F46-9D5F-069DE0785E60}" dt="2021-10-21T22:53:41.601" v="561" actId="478"/>
          <ac:spMkLst>
            <pc:docMk/>
            <pc:sldMk cId="1865659954" sldId="454"/>
            <ac:spMk id="53" creationId="{85494661-97E5-E944-B961-75523876C508}"/>
          </ac:spMkLst>
        </pc:spChg>
        <pc:spChg chg="del">
          <ac:chgData name="Casey Mulligan" userId="b1a7e7a662de0c22" providerId="LiveId" clId="{E048BF42-4635-7F46-9D5F-069DE0785E60}" dt="2021-10-21T22:53:41.601" v="561" actId="478"/>
          <ac:spMkLst>
            <pc:docMk/>
            <pc:sldMk cId="1865659954" sldId="454"/>
            <ac:spMk id="55" creationId="{52F9F0C7-3EA3-3F4B-ABBE-4E952F2BAAAB}"/>
          </ac:spMkLst>
        </pc:spChg>
        <pc:spChg chg="mod">
          <ac:chgData name="Casey Mulligan" userId="b1a7e7a662de0c22" providerId="LiveId" clId="{E048BF42-4635-7F46-9D5F-069DE0785E60}" dt="2021-10-21T22:51:20.164" v="551" actId="6549"/>
          <ac:spMkLst>
            <pc:docMk/>
            <pc:sldMk cId="1865659954" sldId="454"/>
            <ac:spMk id="10252" creationId="{00000000-0000-0000-0000-000000000000}"/>
          </ac:spMkLst>
        </pc:spChg>
        <pc:spChg chg="del">
          <ac:chgData name="Casey Mulligan" userId="b1a7e7a662de0c22" providerId="LiveId" clId="{E048BF42-4635-7F46-9D5F-069DE0785E60}" dt="2021-10-21T22:53:41.601" v="561" actId="478"/>
          <ac:spMkLst>
            <pc:docMk/>
            <pc:sldMk cId="1865659954" sldId="454"/>
            <ac:spMk id="10256" creationId="{00000000-0000-0000-0000-000000000000}"/>
          </ac:spMkLst>
        </pc:spChg>
        <pc:cxnChg chg="mod">
          <ac:chgData name="Casey Mulligan" userId="b1a7e7a662de0c22" providerId="LiveId" clId="{E048BF42-4635-7F46-9D5F-069DE0785E60}" dt="2021-10-21T22:52:50.451" v="556" actId="14100"/>
          <ac:cxnSpMkLst>
            <pc:docMk/>
            <pc:sldMk cId="1865659954" sldId="454"/>
            <ac:cxnSpMk id="3" creationId="{6E3ED0EB-5451-4E4B-AA7D-B43CE70F7E11}"/>
          </ac:cxnSpMkLst>
        </pc:cxnChg>
        <pc:cxnChg chg="del">
          <ac:chgData name="Casey Mulligan" userId="b1a7e7a662de0c22" providerId="LiveId" clId="{E048BF42-4635-7F46-9D5F-069DE0785E60}" dt="2021-10-21T22:53:41.601" v="561" actId="478"/>
          <ac:cxnSpMkLst>
            <pc:docMk/>
            <pc:sldMk cId="1865659954" sldId="454"/>
            <ac:cxnSpMk id="21" creationId="{0134A625-9821-424C-9E2E-BE2EEB50EC0E}"/>
          </ac:cxnSpMkLst>
        </pc:cxnChg>
        <pc:cxnChg chg="del">
          <ac:chgData name="Casey Mulligan" userId="b1a7e7a662de0c22" providerId="LiveId" clId="{E048BF42-4635-7F46-9D5F-069DE0785E60}" dt="2021-10-21T22:53:56.575" v="564" actId="478"/>
          <ac:cxnSpMkLst>
            <pc:docMk/>
            <pc:sldMk cId="1865659954" sldId="454"/>
            <ac:cxnSpMk id="34" creationId="{F7C1BDD7-4998-5A4A-8745-DD274FFE86AA}"/>
          </ac:cxnSpMkLst>
        </pc:cxnChg>
        <pc:cxnChg chg="del">
          <ac:chgData name="Casey Mulligan" userId="b1a7e7a662de0c22" providerId="LiveId" clId="{E048BF42-4635-7F46-9D5F-069DE0785E60}" dt="2021-10-21T22:53:41.601" v="561" actId="478"/>
          <ac:cxnSpMkLst>
            <pc:docMk/>
            <pc:sldMk cId="1865659954" sldId="454"/>
            <ac:cxnSpMk id="38" creationId="{CF472567-1F25-9448-8B3B-831BCDBBFD26}"/>
          </ac:cxnSpMkLst>
        </pc:cxnChg>
        <pc:cxnChg chg="del">
          <ac:chgData name="Casey Mulligan" userId="b1a7e7a662de0c22" providerId="LiveId" clId="{E048BF42-4635-7F46-9D5F-069DE0785E60}" dt="2021-10-21T22:53:44.047" v="562" actId="478"/>
          <ac:cxnSpMkLst>
            <pc:docMk/>
            <pc:sldMk cId="1865659954" sldId="454"/>
            <ac:cxnSpMk id="40" creationId="{B4B983C0-D3D8-6B42-8CD6-94345C9487FF}"/>
          </ac:cxnSpMkLst>
        </pc:cxnChg>
        <pc:cxnChg chg="del">
          <ac:chgData name="Casey Mulligan" userId="b1a7e7a662de0c22" providerId="LiveId" clId="{E048BF42-4635-7F46-9D5F-069DE0785E60}" dt="2021-10-21T22:53:41.601" v="561" actId="478"/>
          <ac:cxnSpMkLst>
            <pc:docMk/>
            <pc:sldMk cId="1865659954" sldId="454"/>
            <ac:cxnSpMk id="41" creationId="{A60C9804-6D88-7C4E-8C2A-110AA68ADE02}"/>
          </ac:cxnSpMkLst>
        </pc:cxnChg>
        <pc:cxnChg chg="del">
          <ac:chgData name="Casey Mulligan" userId="b1a7e7a662de0c22" providerId="LiveId" clId="{E048BF42-4635-7F46-9D5F-069DE0785E60}" dt="2021-10-21T23:01:14.372" v="569" actId="478"/>
          <ac:cxnSpMkLst>
            <pc:docMk/>
            <pc:sldMk cId="1865659954" sldId="454"/>
            <ac:cxnSpMk id="51" creationId="{4743FE5A-0663-014C-A0A0-443074443E00}"/>
          </ac:cxnSpMkLst>
        </pc:cxnChg>
        <pc:cxnChg chg="del">
          <ac:chgData name="Casey Mulligan" userId="b1a7e7a662de0c22" providerId="LiveId" clId="{E048BF42-4635-7F46-9D5F-069DE0785E60}" dt="2021-10-21T22:53:41.601" v="561" actId="478"/>
          <ac:cxnSpMkLst>
            <pc:docMk/>
            <pc:sldMk cId="1865659954" sldId="454"/>
            <ac:cxnSpMk id="54" creationId="{366F5611-6482-6A4F-BC44-CDCB49A4C37E}"/>
          </ac:cxnSpMkLst>
        </pc:cxnChg>
      </pc:sldChg>
      <pc:sldChg chg="addSp delSp modSp add mod ord modAnim modShow modNotesTx">
        <pc:chgData name="Casey Mulligan" userId="b1a7e7a662de0c22" providerId="LiveId" clId="{E048BF42-4635-7F46-9D5F-069DE0785E60}" dt="2021-10-22T14:04:08.700" v="3054" actId="478"/>
        <pc:sldMkLst>
          <pc:docMk/>
          <pc:sldMk cId="277732072" sldId="455"/>
        </pc:sldMkLst>
        <pc:spChg chg="mod">
          <ac:chgData name="Casey Mulligan" userId="b1a7e7a662de0c22" providerId="LiveId" clId="{E048BF42-4635-7F46-9D5F-069DE0785E60}" dt="2021-10-22T01:24:37.201" v="1755" actId="1076"/>
          <ac:spMkLst>
            <pc:docMk/>
            <pc:sldMk cId="277732072" sldId="455"/>
            <ac:spMk id="25" creationId="{DD19EBDE-EB80-174D-AFFF-A644FCA7FEDD}"/>
          </ac:spMkLst>
        </pc:spChg>
        <pc:spChg chg="del">
          <ac:chgData name="Casey Mulligan" userId="b1a7e7a662de0c22" providerId="LiveId" clId="{E048BF42-4635-7F46-9D5F-069DE0785E60}" dt="2021-10-22T13:45:08.181" v="2844" actId="478"/>
          <ac:spMkLst>
            <pc:docMk/>
            <pc:sldMk cId="277732072" sldId="455"/>
            <ac:spMk id="1042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13:42:35.673" v="2806" actId="403"/>
          <ac:spMkLst>
            <pc:docMk/>
            <pc:sldMk cId="277732072" sldId="455"/>
            <ac:spMk id="16391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24:19.082" v="1753" actId="6549"/>
          <ac:spMkLst>
            <pc:docMk/>
            <pc:sldMk cId="277732072" sldId="455"/>
            <ac:spMk id="16416" creationId="{00000000-0000-0000-0000-000000000000}"/>
          </ac:spMkLst>
        </pc:spChg>
        <pc:grpChg chg="del">
          <ac:chgData name="Casey Mulligan" userId="b1a7e7a662de0c22" providerId="LiveId" clId="{E048BF42-4635-7F46-9D5F-069DE0785E60}" dt="2021-10-22T13:53:17.768" v="2912" actId="478"/>
          <ac:grpSpMkLst>
            <pc:docMk/>
            <pc:sldMk cId="277732072" sldId="455"/>
            <ac:grpSpMk id="3" creationId="{00000000-0000-0000-0000-000000000000}"/>
          </ac:grpSpMkLst>
        </pc:grpChg>
        <pc:grpChg chg="add del mod">
          <ac:chgData name="Casey Mulligan" userId="b1a7e7a662de0c22" providerId="LiveId" clId="{E048BF42-4635-7F46-9D5F-069DE0785E60}" dt="2021-10-22T14:04:08.700" v="3054" actId="478"/>
          <ac:grpSpMkLst>
            <pc:docMk/>
            <pc:sldMk cId="277732072" sldId="455"/>
            <ac:grpSpMk id="24" creationId="{38A8D523-A7B1-244F-853F-520692CE5892}"/>
          </ac:grpSpMkLst>
        </pc:grpChg>
        <pc:cxnChg chg="mod">
          <ac:chgData name="Casey Mulligan" userId="b1a7e7a662de0c22" providerId="LiveId" clId="{E048BF42-4635-7F46-9D5F-069DE0785E60}" dt="2021-10-22T01:24:37.201" v="1755" actId="1076"/>
          <ac:cxnSpMkLst>
            <pc:docMk/>
            <pc:sldMk cId="277732072" sldId="455"/>
            <ac:cxnSpMk id="27" creationId="{AC033CE6-6BE0-B849-91BB-F7D5ADF4EBDC}"/>
          </ac:cxnSpMkLst>
        </pc:cxnChg>
      </pc:sldChg>
      <pc:sldChg chg="add del">
        <pc:chgData name="Casey Mulligan" userId="b1a7e7a662de0c22" providerId="LiveId" clId="{E048BF42-4635-7F46-9D5F-069DE0785E60}" dt="2021-10-22T01:13:33.108" v="1503"/>
        <pc:sldMkLst>
          <pc:docMk/>
          <pc:sldMk cId="2169315273" sldId="455"/>
        </pc:sldMkLst>
      </pc:sldChg>
      <pc:sldChg chg="addSp new">
        <pc:chgData name="Casey Mulligan" userId="b1a7e7a662de0c22" providerId="LiveId" clId="{E048BF42-4635-7F46-9D5F-069DE0785E60}" dt="2021-10-22T01:34:47.345" v="1859"/>
        <pc:sldMkLst>
          <pc:docMk/>
          <pc:sldMk cId="4068236802" sldId="456"/>
        </pc:sldMkLst>
        <pc:picChg chg="add">
          <ac:chgData name="Casey Mulligan" userId="b1a7e7a662de0c22" providerId="LiveId" clId="{E048BF42-4635-7F46-9D5F-069DE0785E60}" dt="2021-10-22T01:34:47.345" v="1859"/>
          <ac:picMkLst>
            <pc:docMk/>
            <pc:sldMk cId="4068236802" sldId="456"/>
            <ac:picMk id="2" creationId="{8A52B5BB-DEC8-1C41-9ACB-0E00F51377AA}"/>
          </ac:picMkLst>
        </pc:picChg>
      </pc:sldChg>
      <pc:sldChg chg="addSp new modNotesTx">
        <pc:chgData name="Casey Mulligan" userId="b1a7e7a662de0c22" providerId="LiveId" clId="{E048BF42-4635-7F46-9D5F-069DE0785E60}" dt="2021-10-22T01:48:18.267" v="2131" actId="20577"/>
        <pc:sldMkLst>
          <pc:docMk/>
          <pc:sldMk cId="813728136" sldId="457"/>
        </pc:sldMkLst>
        <pc:picChg chg="add">
          <ac:chgData name="Casey Mulligan" userId="b1a7e7a662de0c22" providerId="LiveId" clId="{E048BF42-4635-7F46-9D5F-069DE0785E60}" dt="2021-10-22T01:35:30.253" v="1861"/>
          <ac:picMkLst>
            <pc:docMk/>
            <pc:sldMk cId="813728136" sldId="457"/>
            <ac:picMk id="2" creationId="{36E72135-3420-F84B-9014-96B074AB3149}"/>
          </ac:picMkLst>
        </pc:picChg>
      </pc:sldChg>
      <pc:sldChg chg="addSp delSp add mod ord">
        <pc:chgData name="Casey Mulligan" userId="b1a7e7a662de0c22" providerId="LiveId" clId="{E048BF42-4635-7F46-9D5F-069DE0785E60}" dt="2021-10-22T01:43:30.769" v="1871" actId="20578"/>
        <pc:sldMkLst>
          <pc:docMk/>
          <pc:sldMk cId="1711100727" sldId="458"/>
        </pc:sldMkLst>
        <pc:picChg chg="del">
          <ac:chgData name="Casey Mulligan" userId="b1a7e7a662de0c22" providerId="LiveId" clId="{E048BF42-4635-7F46-9D5F-069DE0785E60}" dt="2021-10-22T01:35:35.794" v="1863" actId="478"/>
          <ac:picMkLst>
            <pc:docMk/>
            <pc:sldMk cId="1711100727" sldId="458"/>
            <ac:picMk id="2" creationId="{36E72135-3420-F84B-9014-96B074AB3149}"/>
          </ac:picMkLst>
        </pc:picChg>
        <pc:picChg chg="add">
          <ac:chgData name="Casey Mulligan" userId="b1a7e7a662de0c22" providerId="LiveId" clId="{E048BF42-4635-7F46-9D5F-069DE0785E60}" dt="2021-10-22T01:36:18.463" v="1864"/>
          <ac:picMkLst>
            <pc:docMk/>
            <pc:sldMk cId="1711100727" sldId="458"/>
            <ac:picMk id="3" creationId="{4B4D34F0-424F-1B40-8F8F-15EFB451AA57}"/>
          </ac:picMkLst>
        </pc:picChg>
      </pc:sldChg>
      <pc:sldChg chg="modSp add mod ord modNotesTx">
        <pc:chgData name="Casey Mulligan" userId="b1a7e7a662de0c22" providerId="LiveId" clId="{E048BF42-4635-7F46-9D5F-069DE0785E60}" dt="2021-10-22T02:04:06.866" v="2549" actId="20577"/>
        <pc:sldMkLst>
          <pc:docMk/>
          <pc:sldMk cId="4217862280" sldId="459"/>
        </pc:sldMkLst>
        <pc:spChg chg="mod">
          <ac:chgData name="Casey Mulligan" userId="b1a7e7a662de0c22" providerId="LiveId" clId="{E048BF42-4635-7F46-9D5F-069DE0785E60}" dt="2021-10-22T02:04:06.866" v="2549" actId="20577"/>
          <ac:spMkLst>
            <pc:docMk/>
            <pc:sldMk cId="4217862280" sldId="459"/>
            <ac:spMk id="14338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1:45:40.670" v="2028" actId="15"/>
          <ac:spMkLst>
            <pc:docMk/>
            <pc:sldMk cId="4217862280" sldId="459"/>
            <ac:spMk id="22532" creationId="{00000000-0000-0000-0000-000000000000}"/>
          </ac:spMkLst>
        </pc:spChg>
      </pc:sldChg>
      <pc:sldChg chg="addSp delSp modSp add mod ord delAnim modAnim modNotesTx">
        <pc:chgData name="Casey Mulligan" userId="b1a7e7a662de0c22" providerId="LiveId" clId="{E048BF42-4635-7F46-9D5F-069DE0785E60}" dt="2021-10-22T14:05:29.794" v="3055" actId="20578"/>
        <pc:sldMkLst>
          <pc:docMk/>
          <pc:sldMk cId="290253431" sldId="460"/>
        </pc:sldMkLst>
        <pc:spChg chg="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2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2:00:43.607" v="2418" actId="404"/>
          <ac:spMkLst>
            <pc:docMk/>
            <pc:sldMk cId="290253431" sldId="460"/>
            <ac:spMk id="3" creationId="{4F7A6081-E625-B34F-B458-C451EFC4C8E0}"/>
          </ac:spMkLst>
        </pc:spChg>
        <pc:spChg chg="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6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8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9" creationId="{00000000-0000-0000-0000-000000000000}"/>
          </ac:spMkLst>
        </pc:spChg>
        <pc:spChg chg="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10" creationId="{00000000-0000-0000-0000-000000000000}"/>
          </ac:spMkLst>
        </pc:spChg>
        <pc:spChg chg="del mod">
          <ac:chgData name="Casey Mulligan" userId="b1a7e7a662de0c22" providerId="LiveId" clId="{E048BF42-4635-7F46-9D5F-069DE0785E60}" dt="2021-10-22T01:59:25.003" v="2358" actId="478"/>
          <ac:spMkLst>
            <pc:docMk/>
            <pc:sldMk cId="290253431" sldId="460"/>
            <ac:spMk id="13" creationId="{8183AC4F-B6E1-054E-AB21-CA7E5C43E7AA}"/>
          </ac:spMkLst>
        </pc:spChg>
        <pc:spChg chg="del">
          <ac:chgData name="Casey Mulligan" userId="b1a7e7a662de0c22" providerId="LiveId" clId="{E048BF42-4635-7F46-9D5F-069DE0785E60}" dt="2021-10-22T01:59:37.512" v="2363" actId="478"/>
          <ac:spMkLst>
            <pc:docMk/>
            <pc:sldMk cId="290253431" sldId="460"/>
            <ac:spMk id="14" creationId="{8DB23AFE-6527-9649-A370-68BE6AFDC017}"/>
          </ac:spMkLst>
        </pc:spChg>
        <pc:spChg chg="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15" creationId="{75CC92D1-AC78-804F-ADE2-E66B08B3E0E4}"/>
          </ac:spMkLst>
        </pc:spChg>
        <pc:spChg chg="add del 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16" creationId="{9AD941AD-0A9A-C540-80EB-5FC703B6F27E}"/>
          </ac:spMkLst>
        </pc:spChg>
        <pc:spChg chg="add 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17" creationId="{842E7FCF-D1CC-0940-9297-0A7A002E7EAB}"/>
          </ac:spMkLst>
        </pc:spChg>
        <pc:spChg chg="add 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18" creationId="{01879EFD-FD28-4A4C-A456-9402924926DB}"/>
          </ac:spMkLst>
        </pc:spChg>
        <pc:spChg chg="add mod">
          <ac:chgData name="Casey Mulligan" userId="b1a7e7a662de0c22" providerId="LiveId" clId="{E048BF42-4635-7F46-9D5F-069DE0785E60}" dt="2021-10-22T02:00:16.663" v="2366" actId="1076"/>
          <ac:spMkLst>
            <pc:docMk/>
            <pc:sldMk cId="290253431" sldId="460"/>
            <ac:spMk id="19" creationId="{5319157F-7CC9-064E-853F-D7BD92543B4D}"/>
          </ac:spMkLst>
        </pc:spChg>
        <pc:spChg chg="add del mod">
          <ac:chgData name="Casey Mulligan" userId="b1a7e7a662de0c22" providerId="LiveId" clId="{E048BF42-4635-7F46-9D5F-069DE0785E60}" dt="2021-10-22T02:00:01.337" v="2365" actId="478"/>
          <ac:spMkLst>
            <pc:docMk/>
            <pc:sldMk cId="290253431" sldId="460"/>
            <ac:spMk id="20" creationId="{FF8861E3-FA70-B946-A754-D8C98E4E1985}"/>
          </ac:spMkLst>
        </pc:spChg>
        <pc:spChg chg="add mod">
          <ac:chgData name="Casey Mulligan" userId="b1a7e7a662de0c22" providerId="LiveId" clId="{E048BF42-4635-7F46-9D5F-069DE0785E60}" dt="2021-10-22T02:02:29.547" v="2498" actId="1076"/>
          <ac:spMkLst>
            <pc:docMk/>
            <pc:sldMk cId="290253431" sldId="460"/>
            <ac:spMk id="21" creationId="{14B38F05-D15F-6044-AC9C-6F801139A619}"/>
          </ac:spMkLst>
        </pc:spChg>
        <pc:cxnChg chg="mod">
          <ac:chgData name="Casey Mulligan" userId="b1a7e7a662de0c22" providerId="LiveId" clId="{E048BF42-4635-7F46-9D5F-069DE0785E60}" dt="2021-10-22T02:00:16.663" v="2366" actId="1076"/>
          <ac:cxnSpMkLst>
            <pc:docMk/>
            <pc:sldMk cId="290253431" sldId="460"/>
            <ac:cxnSpMk id="4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2:00:16.663" v="2366" actId="1076"/>
          <ac:cxnSpMkLst>
            <pc:docMk/>
            <pc:sldMk cId="290253431" sldId="460"/>
            <ac:cxnSpMk id="5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2:00:16.663" v="2366" actId="1076"/>
          <ac:cxnSpMkLst>
            <pc:docMk/>
            <pc:sldMk cId="290253431" sldId="460"/>
            <ac:cxnSpMk id="7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02:00:16.663" v="2366" actId="1076"/>
          <ac:cxnSpMkLst>
            <pc:docMk/>
            <pc:sldMk cId="290253431" sldId="460"/>
            <ac:cxnSpMk id="11" creationId="{2F5A56FF-2E39-634D-AC29-4B1951A11BEF}"/>
          </ac:cxnSpMkLst>
        </pc:cxnChg>
        <pc:cxnChg chg="mod">
          <ac:chgData name="Casey Mulligan" userId="b1a7e7a662de0c22" providerId="LiveId" clId="{E048BF42-4635-7F46-9D5F-069DE0785E60}" dt="2021-10-22T02:00:16.663" v="2366" actId="1076"/>
          <ac:cxnSpMkLst>
            <pc:docMk/>
            <pc:sldMk cId="290253431" sldId="460"/>
            <ac:cxnSpMk id="12" creationId="{DFE7C313-4D7A-E846-A702-0AEF426F86EF}"/>
          </ac:cxnSpMkLst>
        </pc:cxnChg>
      </pc:sldChg>
      <pc:sldChg chg="modSp add del mod">
        <pc:chgData name="Casey Mulligan" userId="b1a7e7a662de0c22" providerId="LiveId" clId="{E048BF42-4635-7F46-9D5F-069DE0785E60}" dt="2021-10-22T01:58:29.625" v="2326" actId="2890"/>
        <pc:sldMkLst>
          <pc:docMk/>
          <pc:sldMk cId="1122636119" sldId="460"/>
        </pc:sldMkLst>
        <pc:spChg chg="mod">
          <ac:chgData name="Casey Mulligan" userId="b1a7e7a662de0c22" providerId="LiveId" clId="{E048BF42-4635-7F46-9D5F-069DE0785E60}" dt="2021-10-22T01:58:29.026" v="2325" actId="20577"/>
          <ac:spMkLst>
            <pc:docMk/>
            <pc:sldMk cId="1122636119" sldId="460"/>
            <ac:spMk id="13" creationId="{1330558F-38FB-594C-A902-A49D4D78EDD4}"/>
          </ac:spMkLst>
        </pc:spChg>
      </pc:sldChg>
      <pc:sldChg chg="add del">
        <pc:chgData name="Casey Mulligan" userId="b1a7e7a662de0c22" providerId="LiveId" clId="{E048BF42-4635-7F46-9D5F-069DE0785E60}" dt="2021-10-22T13:44:33.288" v="2842" actId="2890"/>
        <pc:sldMkLst>
          <pc:docMk/>
          <pc:sldMk cId="2227692255" sldId="461"/>
        </pc:sldMkLst>
      </pc:sldChg>
      <pc:sldChg chg="addSp delSp modSp add mod modAnim modNotesTx">
        <pc:chgData name="Casey Mulligan" userId="b1a7e7a662de0c22" providerId="LiveId" clId="{E048BF42-4635-7F46-9D5F-069DE0785E60}" dt="2021-10-22T13:58:08.806" v="3053"/>
        <pc:sldMkLst>
          <pc:docMk/>
          <pc:sldMk cId="3101455873" sldId="461"/>
        </pc:sldMkLst>
        <pc:spChg chg="mod">
          <ac:chgData name="Casey Mulligan" userId="b1a7e7a662de0c22" providerId="LiveId" clId="{E048BF42-4635-7F46-9D5F-069DE0785E60}" dt="2021-10-22T13:47:29.329" v="2883" actId="1076"/>
          <ac:spMkLst>
            <pc:docMk/>
            <pc:sldMk cId="3101455873" sldId="461"/>
            <ac:spMk id="25" creationId="{DD19EBDE-EB80-174D-AFFF-A644FCA7FEDD}"/>
          </ac:spMkLst>
        </pc:spChg>
        <pc:spChg chg="mod">
          <ac:chgData name="Casey Mulligan" userId="b1a7e7a662de0c22" providerId="LiveId" clId="{E048BF42-4635-7F46-9D5F-069DE0785E60}" dt="2021-10-22T13:50:34.865" v="2894" actId="166"/>
          <ac:spMkLst>
            <pc:docMk/>
            <pc:sldMk cId="3101455873" sldId="461"/>
            <ac:spMk id="26" creationId="{00000000-0000-0000-0000-000000000000}"/>
          </ac:spMkLst>
        </pc:spChg>
        <pc:spChg chg="add mod">
          <ac:chgData name="Casey Mulligan" userId="b1a7e7a662de0c22" providerId="LiveId" clId="{E048BF42-4635-7F46-9D5F-069DE0785E60}" dt="2021-10-22T13:55:33.649" v="3020" actId="1076"/>
          <ac:spMkLst>
            <pc:docMk/>
            <pc:sldMk cId="3101455873" sldId="461"/>
            <ac:spMk id="42" creationId="{2EB359C8-BB96-DC4C-B207-9E64E41D3B22}"/>
          </ac:spMkLst>
        </pc:spChg>
        <pc:spChg chg="add mod">
          <ac:chgData name="Casey Mulligan" userId="b1a7e7a662de0c22" providerId="LiveId" clId="{E048BF42-4635-7F46-9D5F-069DE0785E60}" dt="2021-10-22T13:56:03.502" v="3035" actId="113"/>
          <ac:spMkLst>
            <pc:docMk/>
            <pc:sldMk cId="3101455873" sldId="461"/>
            <ac:spMk id="43" creationId="{D427A342-493A-5749-8305-BDE975480233}"/>
          </ac:spMkLst>
        </pc:spChg>
        <pc:spChg chg="add mod">
          <ac:chgData name="Casey Mulligan" userId="b1a7e7a662de0c22" providerId="LiveId" clId="{E048BF42-4635-7F46-9D5F-069DE0785E60}" dt="2021-10-22T13:56:26.607" v="3043" actId="207"/>
          <ac:spMkLst>
            <pc:docMk/>
            <pc:sldMk cId="3101455873" sldId="461"/>
            <ac:spMk id="44" creationId="{6A269F4B-79A3-334B-94CA-D724C38174CC}"/>
          </ac:spMkLst>
        </pc:spChg>
        <pc:spChg chg="mod">
          <ac:chgData name="Casey Mulligan" userId="b1a7e7a662de0c22" providerId="LiveId" clId="{E048BF42-4635-7F46-9D5F-069DE0785E60}" dt="2021-10-22T13:46:23.449" v="2862" actId="1076"/>
          <ac:spMkLst>
            <pc:docMk/>
            <pc:sldMk cId="3101455873" sldId="461"/>
            <ac:spMk id="16416" creationId="{00000000-0000-0000-0000-000000000000}"/>
          </ac:spMkLst>
        </pc:spChg>
        <pc:grpChg chg="mod">
          <ac:chgData name="Casey Mulligan" userId="b1a7e7a662de0c22" providerId="LiveId" clId="{E048BF42-4635-7F46-9D5F-069DE0785E60}" dt="2021-10-22T13:46:23.449" v="2862" actId="1076"/>
          <ac:grpSpMkLst>
            <pc:docMk/>
            <pc:sldMk cId="3101455873" sldId="461"/>
            <ac:grpSpMk id="2" creationId="{00000000-0000-0000-0000-000000000000}"/>
          </ac:grpSpMkLst>
        </pc:grpChg>
        <pc:grpChg chg="del">
          <ac:chgData name="Casey Mulligan" userId="b1a7e7a662de0c22" providerId="LiveId" clId="{E048BF42-4635-7F46-9D5F-069DE0785E60}" dt="2021-10-22T13:53:11.723" v="2911" actId="478"/>
          <ac:grpSpMkLst>
            <pc:docMk/>
            <pc:sldMk cId="3101455873" sldId="461"/>
            <ac:grpSpMk id="3" creationId="{00000000-0000-0000-0000-000000000000}"/>
          </ac:grpSpMkLst>
        </pc:grpChg>
        <pc:grpChg chg="mod">
          <ac:chgData name="Casey Mulligan" userId="b1a7e7a662de0c22" providerId="LiveId" clId="{E048BF42-4635-7F46-9D5F-069DE0785E60}" dt="2021-10-22T13:47:29.329" v="2883" actId="1076"/>
          <ac:grpSpMkLst>
            <pc:docMk/>
            <pc:sldMk cId="3101455873" sldId="461"/>
            <ac:grpSpMk id="24" creationId="{38A8D523-A7B1-244F-853F-520692CE5892}"/>
          </ac:grpSpMkLst>
        </pc:grpChg>
        <pc:cxnChg chg="mod">
          <ac:chgData name="Casey Mulligan" userId="b1a7e7a662de0c22" providerId="LiveId" clId="{E048BF42-4635-7F46-9D5F-069DE0785E60}" dt="2021-10-22T13:51:15.083" v="2900" actId="167"/>
          <ac:cxnSpMkLst>
            <pc:docMk/>
            <pc:sldMk cId="3101455873" sldId="461"/>
            <ac:cxnSpMk id="8" creationId="{00000000-0000-0000-0000-000000000000}"/>
          </ac:cxnSpMkLst>
        </pc:cxnChg>
        <pc:cxnChg chg="mod">
          <ac:chgData name="Casey Mulligan" userId="b1a7e7a662de0c22" providerId="LiveId" clId="{E048BF42-4635-7F46-9D5F-069DE0785E60}" dt="2021-10-22T13:47:41.477" v="2884" actId="14100"/>
          <ac:cxnSpMkLst>
            <pc:docMk/>
            <pc:sldMk cId="3101455873" sldId="461"/>
            <ac:cxnSpMk id="27" creationId="{AC033CE6-6BE0-B849-91BB-F7D5ADF4EBDC}"/>
          </ac:cxnSpMkLst>
        </pc:cxnChg>
        <pc:cxnChg chg="add mod">
          <ac:chgData name="Casey Mulligan" userId="b1a7e7a662de0c22" providerId="LiveId" clId="{E048BF42-4635-7F46-9D5F-069DE0785E60}" dt="2021-10-22T13:51:20.604" v="2901" actId="14100"/>
          <ac:cxnSpMkLst>
            <pc:docMk/>
            <pc:sldMk cId="3101455873" sldId="461"/>
            <ac:cxnSpMk id="28" creationId="{8992FC7C-15B7-2C41-8CEB-DAC1F0B6679C}"/>
          </ac:cxnSpMkLst>
        </pc:cxnChg>
        <pc:cxnChg chg="add mod">
          <ac:chgData name="Casey Mulligan" userId="b1a7e7a662de0c22" providerId="LiveId" clId="{E048BF42-4635-7F46-9D5F-069DE0785E60}" dt="2021-10-22T13:51:46.411" v="2905" actId="14100"/>
          <ac:cxnSpMkLst>
            <pc:docMk/>
            <pc:sldMk cId="3101455873" sldId="461"/>
            <ac:cxnSpMk id="33" creationId="{935AA73A-2D2C-BD43-95B1-380E9AF792C1}"/>
          </ac:cxnSpMkLst>
        </pc:cxnChg>
        <pc:cxnChg chg="mod">
          <ac:chgData name="Casey Mulligan" userId="b1a7e7a662de0c22" providerId="LiveId" clId="{E048BF42-4635-7F46-9D5F-069DE0785E60}" dt="2021-10-22T13:46:23.449" v="2862" actId="1076"/>
          <ac:cxnSpMkLst>
            <pc:docMk/>
            <pc:sldMk cId="3101455873" sldId="461"/>
            <ac:cxnSpMk id="36" creationId="{00000000-0000-0000-0000-000000000000}"/>
          </ac:cxnSpMkLst>
        </pc:cxnChg>
        <pc:cxnChg chg="add mod">
          <ac:chgData name="Casey Mulligan" userId="b1a7e7a662de0c22" providerId="LiveId" clId="{E048BF42-4635-7F46-9D5F-069DE0785E60}" dt="2021-10-22T13:53:00.624" v="2910" actId="692"/>
          <ac:cxnSpMkLst>
            <pc:docMk/>
            <pc:sldMk cId="3101455873" sldId="461"/>
            <ac:cxnSpMk id="38" creationId="{953C6321-486B-0A4F-A651-85E9BBE03B21}"/>
          </ac:cxnSpMkLst>
        </pc:cxnChg>
        <pc:cxnChg chg="add mod">
          <ac:chgData name="Casey Mulligan" userId="b1a7e7a662de0c22" providerId="LiveId" clId="{E048BF42-4635-7F46-9D5F-069DE0785E60}" dt="2021-10-22T13:53:00.624" v="2910" actId="692"/>
          <ac:cxnSpMkLst>
            <pc:docMk/>
            <pc:sldMk cId="3101455873" sldId="461"/>
            <ac:cxnSpMk id="40" creationId="{F2992993-F337-954D-8B26-E2F50655115C}"/>
          </ac:cxnSpMkLst>
        </pc:cxnChg>
        <pc:cxnChg chg="add mod">
          <ac:chgData name="Casey Mulligan" userId="b1a7e7a662de0c22" providerId="LiveId" clId="{E048BF42-4635-7F46-9D5F-069DE0785E60}" dt="2021-10-22T13:57:51.525" v="3052" actId="692"/>
          <ac:cxnSpMkLst>
            <pc:docMk/>
            <pc:sldMk cId="3101455873" sldId="461"/>
            <ac:cxnSpMk id="45" creationId="{416C91FF-AEEB-2D4E-91FD-E9B836E09686}"/>
          </ac:cxnSpMkLst>
        </pc:cxnChg>
      </pc:sldChg>
      <pc:sldChg chg="add del">
        <pc:chgData name="Casey Mulligan" userId="b1a7e7a662de0c22" providerId="LiveId" clId="{E048BF42-4635-7F46-9D5F-069DE0785E60}" dt="2021-10-22T13:43:18.936" v="2808" actId="2890"/>
        <pc:sldMkLst>
          <pc:docMk/>
          <pc:sldMk cId="3240249593" sldId="461"/>
        </pc:sldMkLst>
      </pc:sldChg>
      <pc:sldChg chg="add del">
        <pc:chgData name="Casey Mulligan" userId="b1a7e7a662de0c22" providerId="LiveId" clId="{E048BF42-4635-7F46-9D5F-069DE0785E60}" dt="2021-10-22T13:43:38.360" v="2839" actId="2890"/>
        <pc:sldMkLst>
          <pc:docMk/>
          <pc:sldMk cId="4028877582" sldId="461"/>
        </pc:sldMkLst>
      </pc:sldChg>
      <pc:sldMasterChg chg="del delSldLayout">
        <pc:chgData name="Casey Mulligan" userId="b1a7e7a662de0c22" providerId="LiveId" clId="{E048BF42-4635-7F46-9D5F-069DE0785E60}" dt="2021-10-21T23:22:04.473" v="1292" actId="2696"/>
        <pc:sldMasterMkLst>
          <pc:docMk/>
          <pc:sldMasterMk cId="1052161585" sldId="2147483701"/>
        </pc:sldMasterMkLst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786602998" sldId="2147483702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4050501696" sldId="2147483703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2165793183" sldId="2147483704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731019732" sldId="2147483705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2799267185" sldId="2147483706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4116088194" sldId="2147483707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4223820136" sldId="2147483708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2306909797" sldId="2147483709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1615906005" sldId="2147483710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213471959" sldId="2147483711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052161585" sldId="2147483701"/>
            <pc:sldLayoutMk cId="4287685225" sldId="2147483712"/>
          </pc:sldLayoutMkLst>
        </pc:sldLayoutChg>
      </pc:sldMasterChg>
      <pc:sldMasterChg chg="del delSldLayout">
        <pc:chgData name="Casey Mulligan" userId="b1a7e7a662de0c22" providerId="LiveId" clId="{E048BF42-4635-7F46-9D5F-069DE0785E60}" dt="2021-10-21T23:22:04.473" v="1292" actId="2696"/>
        <pc:sldMasterMkLst>
          <pc:docMk/>
          <pc:sldMasterMk cId="2711273431" sldId="2147483725"/>
        </pc:sldMasterMkLst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912122546" sldId="2147483726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3500413388" sldId="2147483727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2573905984" sldId="2147483728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3767472672" sldId="2147483729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2769521592" sldId="2147483730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1193301077" sldId="2147483731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1966163189" sldId="2147483732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3684999769" sldId="2147483733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3041382983" sldId="2147483734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582330167" sldId="2147483735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1317393916" sldId="2147483736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2711273431" sldId="2147483725"/>
            <pc:sldLayoutMk cId="2212185804" sldId="2147483737"/>
          </pc:sldLayoutMkLst>
        </pc:sldLayoutChg>
      </pc:sldMasterChg>
      <pc:sldMasterChg chg="del delSldLayout">
        <pc:chgData name="Casey Mulligan" userId="b1a7e7a662de0c22" providerId="LiveId" clId="{E048BF42-4635-7F46-9D5F-069DE0785E60}" dt="2021-10-21T23:22:04.473" v="1292" actId="2696"/>
        <pc:sldMasterMkLst>
          <pc:docMk/>
          <pc:sldMasterMk cId="1179207352" sldId="2147483740"/>
        </pc:sldMasterMkLst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999927470" sldId="2147483741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417735867" sldId="2147483742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3788625761" sldId="2147483743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950250097" sldId="2147483744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5160905" sldId="2147483745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1212727909" sldId="2147483746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524921038" sldId="2147483747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3274911927" sldId="2147483748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3203644" sldId="2147483749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3774779146" sldId="2147483750"/>
          </pc:sldLayoutMkLst>
        </pc:sldLayoutChg>
        <pc:sldLayoutChg chg="del">
          <pc:chgData name="Casey Mulligan" userId="b1a7e7a662de0c22" providerId="LiveId" clId="{E048BF42-4635-7F46-9D5F-069DE0785E60}" dt="2021-10-21T23:22:04.473" v="1292" actId="2696"/>
          <pc:sldLayoutMkLst>
            <pc:docMk/>
            <pc:sldMasterMk cId="1179207352" sldId="2147483740"/>
            <pc:sldLayoutMk cId="2473673801" sldId="2147483751"/>
          </pc:sldLayoutMkLst>
        </pc:sldLayoutChg>
      </pc:sldMasterChg>
      <pc:sldMasterChg chg="del delSldLayout">
        <pc:chgData name="Casey Mulligan" userId="b1a7e7a662de0c22" providerId="LiveId" clId="{E048BF42-4635-7F46-9D5F-069DE0785E60}" dt="2021-10-22T01:50:40.499" v="2134" actId="2696"/>
        <pc:sldMasterMkLst>
          <pc:docMk/>
          <pc:sldMasterMk cId="3749227384" sldId="2147483803"/>
        </pc:sldMasterMkLst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3615288650" sldId="2147483804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1529431367" sldId="2147483805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592343569" sldId="2147483806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2205822703" sldId="2147483807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811350480" sldId="2147483808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1305451823" sldId="2147483809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2559072009" sldId="2147483810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4103229411" sldId="2147483811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1401607951" sldId="2147483812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3448516160" sldId="2147483813"/>
          </pc:sldLayoutMkLst>
        </pc:sldLayoutChg>
        <pc:sldLayoutChg chg="del">
          <pc:chgData name="Casey Mulligan" userId="b1a7e7a662de0c22" providerId="LiveId" clId="{E048BF42-4635-7F46-9D5F-069DE0785E60}" dt="2021-10-22T01:50:40.499" v="2134" actId="2696"/>
          <pc:sldLayoutMkLst>
            <pc:docMk/>
            <pc:sldMasterMk cId="3749227384" sldId="2147483803"/>
            <pc:sldLayoutMk cId="2279729481" sldId="2147483814"/>
          </pc:sldLayoutMkLst>
        </pc:sldLayoutChg>
      </pc:sldMasterChg>
    </pc:docChg>
  </pc:docChgLst>
  <pc:docChgLst>
    <pc:chgData name="Casey Mulligan" userId="b1a7e7a662de0c22" providerId="LiveId" clId="{AF6BA27E-B441-9D4D-B2C7-5552AB0BFA7D}"/>
    <pc:docChg chg="custSel modSld">
      <pc:chgData name="Casey Mulligan" userId="b1a7e7a662de0c22" providerId="LiveId" clId="{AF6BA27E-B441-9D4D-B2C7-5552AB0BFA7D}" dt="2021-10-08T13:25:28.897" v="880" actId="20577"/>
      <pc:docMkLst>
        <pc:docMk/>
      </pc:docMkLst>
      <pc:sldChg chg="modSp modNotesTx">
        <pc:chgData name="Casey Mulligan" userId="b1a7e7a662de0c22" providerId="LiveId" clId="{AF6BA27E-B441-9D4D-B2C7-5552AB0BFA7D}" dt="2021-10-08T13:25:28.897" v="880" actId="20577"/>
        <pc:sldMkLst>
          <pc:docMk/>
          <pc:sldMk cId="0" sldId="291"/>
        </pc:sldMkLst>
        <pc:spChg chg="mod">
          <ac:chgData name="Casey Mulligan" userId="b1a7e7a662de0c22" providerId="LiveId" clId="{AF6BA27E-B441-9D4D-B2C7-5552AB0BFA7D}" dt="2021-10-08T12:54:35.362" v="303" actId="20577"/>
          <ac:spMkLst>
            <pc:docMk/>
            <pc:sldMk cId="0" sldId="291"/>
            <ac:spMk id="22532" creationId="{00000000-0000-0000-0000-000000000000}"/>
          </ac:spMkLst>
        </pc:spChg>
      </pc:sldChg>
      <pc:sldChg chg="modNotesTx">
        <pc:chgData name="Casey Mulligan" userId="b1a7e7a662de0c22" providerId="LiveId" clId="{AF6BA27E-B441-9D4D-B2C7-5552AB0BFA7D}" dt="2021-10-08T12:42:56.178" v="132" actId="20577"/>
        <pc:sldMkLst>
          <pc:docMk/>
          <pc:sldMk cId="2263729591" sldId="382"/>
        </pc:sldMkLst>
      </pc:sldChg>
      <pc:sldChg chg="modSp">
        <pc:chgData name="Casey Mulligan" userId="b1a7e7a662de0c22" providerId="LiveId" clId="{AF6BA27E-B441-9D4D-B2C7-5552AB0BFA7D}" dt="2021-10-08T12:29:36.691" v="21" actId="20577"/>
        <pc:sldMkLst>
          <pc:docMk/>
          <pc:sldMk cId="1573341006" sldId="384"/>
        </pc:sldMkLst>
        <pc:spChg chg="mod">
          <ac:chgData name="Casey Mulligan" userId="b1a7e7a662de0c22" providerId="LiveId" clId="{AF6BA27E-B441-9D4D-B2C7-5552AB0BFA7D}" dt="2021-10-08T12:29:36.691" v="21" actId="20577"/>
          <ac:spMkLst>
            <pc:docMk/>
            <pc:sldMk cId="1573341006" sldId="384"/>
            <ac:spMk id="58370" creationId="{00000000-0000-0000-0000-000000000000}"/>
          </ac:spMkLst>
        </pc:spChg>
      </pc:sldChg>
      <pc:sldChg chg="modSp">
        <pc:chgData name="Casey Mulligan" userId="b1a7e7a662de0c22" providerId="LiveId" clId="{AF6BA27E-B441-9D4D-B2C7-5552AB0BFA7D}" dt="2021-10-08T12:53:22.225" v="227" actId="20577"/>
        <pc:sldMkLst>
          <pc:docMk/>
          <pc:sldMk cId="2490986555" sldId="446"/>
        </pc:sldMkLst>
        <pc:spChg chg="mod">
          <ac:chgData name="Casey Mulligan" userId="b1a7e7a662de0c22" providerId="LiveId" clId="{AF6BA27E-B441-9D4D-B2C7-5552AB0BFA7D}" dt="2021-10-08T12:53:22.225" v="227" actId="20577"/>
          <ac:spMkLst>
            <pc:docMk/>
            <pc:sldMk cId="2490986555" sldId="446"/>
            <ac:spMk id="36867" creationId="{CA677617-7D7A-1D4E-B015-1571ABF5C57F}"/>
          </ac:spMkLst>
        </pc:spChg>
      </pc:sldChg>
    </pc:docChg>
  </pc:docChgLst>
  <pc:docChgLst>
    <pc:chgData name="Casey Mulligan" userId="b1a7e7a662de0c22" providerId="LiveId" clId="{280819D9-6869-2C41-83B0-ACFDBBCFD9C3}"/>
    <pc:docChg chg="undo custSel addSld delSld modSld delMainMaster delSection modSection">
      <pc:chgData name="Casey Mulligan" userId="b1a7e7a662de0c22" providerId="LiveId" clId="{280819D9-6869-2C41-83B0-ACFDBBCFD9C3}" dt="2021-10-01T13:34:26.460" v="424" actId="20577"/>
      <pc:docMkLst>
        <pc:docMk/>
      </pc:docMkLst>
      <pc:sldChg chg="del">
        <pc:chgData name="Casey Mulligan" userId="b1a7e7a662de0c22" providerId="LiveId" clId="{280819D9-6869-2C41-83B0-ACFDBBCFD9C3}" dt="2021-10-01T00:12:41.217" v="0" actId="2696"/>
        <pc:sldMkLst>
          <pc:docMk/>
          <pc:sldMk cId="150715368" sldId="293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940469892" sldId="350"/>
        </pc:sldMkLst>
      </pc:sldChg>
      <pc:sldChg chg="del">
        <pc:chgData name="Casey Mulligan" userId="b1a7e7a662de0c22" providerId="LiveId" clId="{280819D9-6869-2C41-83B0-ACFDBBCFD9C3}" dt="2021-10-01T00:12:41.217" v="0" actId="2696"/>
        <pc:sldMkLst>
          <pc:docMk/>
          <pc:sldMk cId="682304470" sldId="359"/>
        </pc:sldMkLst>
      </pc:sldChg>
      <pc:sldChg chg="del">
        <pc:chgData name="Casey Mulligan" userId="b1a7e7a662de0c22" providerId="LiveId" clId="{280819D9-6869-2C41-83B0-ACFDBBCFD9C3}" dt="2021-10-01T00:12:41.217" v="0" actId="2696"/>
        <pc:sldMkLst>
          <pc:docMk/>
          <pc:sldMk cId="2362948017" sldId="373"/>
        </pc:sldMkLst>
      </pc:sldChg>
      <pc:sldChg chg="addSp delSp modSp mod addAnim delAnim modAnim modNotesTx">
        <pc:chgData name="Casey Mulligan" userId="b1a7e7a662de0c22" providerId="LiveId" clId="{280819D9-6869-2C41-83B0-ACFDBBCFD9C3}" dt="2021-10-01T13:34:14.941" v="387" actId="20577"/>
        <pc:sldMkLst>
          <pc:docMk/>
          <pc:sldMk cId="2263729591" sldId="382"/>
        </pc:sldMkLst>
        <pc:spChg chg="del">
          <ac:chgData name="Casey Mulligan" userId="b1a7e7a662de0c22" providerId="LiveId" clId="{280819D9-6869-2C41-83B0-ACFDBBCFD9C3}" dt="2021-10-01T00:38:30.980" v="177" actId="478"/>
          <ac:spMkLst>
            <pc:docMk/>
            <pc:sldMk cId="2263729591" sldId="382"/>
            <ac:spMk id="2" creationId="{7DA7EB34-627F-4B4C-A805-2716FBDF8C99}"/>
          </ac:spMkLst>
        </pc:spChg>
        <pc:spChg chg="del">
          <ac:chgData name="Casey Mulligan" userId="b1a7e7a662de0c22" providerId="LiveId" clId="{280819D9-6869-2C41-83B0-ACFDBBCFD9C3}" dt="2021-10-01T00:14:09.731" v="27" actId="478"/>
          <ac:spMkLst>
            <pc:docMk/>
            <pc:sldMk cId="2263729591" sldId="382"/>
            <ac:spMk id="4" creationId="{194CD355-5FB6-F44F-A1B7-1EA358204CEC}"/>
          </ac:spMkLst>
        </pc:spChg>
        <pc:spChg chg="del">
          <ac:chgData name="Casey Mulligan" userId="b1a7e7a662de0c22" providerId="LiveId" clId="{280819D9-6869-2C41-83B0-ACFDBBCFD9C3}" dt="2021-10-01T00:14:14.384" v="28" actId="478"/>
          <ac:spMkLst>
            <pc:docMk/>
            <pc:sldMk cId="2263729591" sldId="382"/>
            <ac:spMk id="5" creationId="{1C946BC1-F253-3F49-BA1A-EE972E98C39B}"/>
          </ac:spMkLst>
        </pc:spChg>
        <pc:spChg chg="mod">
          <ac:chgData name="Casey Mulligan" userId="b1a7e7a662de0c22" providerId="LiveId" clId="{280819D9-6869-2C41-83B0-ACFDBBCFD9C3}" dt="2021-10-01T13:34:14.941" v="387" actId="20577"/>
          <ac:spMkLst>
            <pc:docMk/>
            <pc:sldMk cId="2263729591" sldId="382"/>
            <ac:spMk id="9" creationId="{05BBD851-E76B-404D-BFF0-D8BBF37466DF}"/>
          </ac:spMkLst>
        </pc:spChg>
        <pc:spChg chg="del">
          <ac:chgData name="Casey Mulligan" userId="b1a7e7a662de0c22" providerId="LiveId" clId="{280819D9-6869-2C41-83B0-ACFDBBCFD9C3}" dt="2021-10-01T00:38:34.839" v="178" actId="478"/>
          <ac:spMkLst>
            <pc:docMk/>
            <pc:sldMk cId="2263729591" sldId="382"/>
            <ac:spMk id="18" creationId="{7D6D60BD-E956-984B-A7E4-6A7D9B003F4B}"/>
          </ac:spMkLst>
        </pc:spChg>
        <pc:spChg chg="del">
          <ac:chgData name="Casey Mulligan" userId="b1a7e7a662de0c22" providerId="LiveId" clId="{280819D9-6869-2C41-83B0-ACFDBBCFD9C3}" dt="2021-10-01T00:42:29.656" v="198" actId="478"/>
          <ac:spMkLst>
            <pc:docMk/>
            <pc:sldMk cId="2263729591" sldId="382"/>
            <ac:spMk id="19" creationId="{3FF4D7A9-94D8-1148-9A6F-AB932D178AFA}"/>
          </ac:spMkLst>
        </pc:spChg>
        <pc:spChg chg="del">
          <ac:chgData name="Casey Mulligan" userId="b1a7e7a662de0c22" providerId="LiveId" clId="{280819D9-6869-2C41-83B0-ACFDBBCFD9C3}" dt="2021-10-01T00:38:23.204" v="175" actId="478"/>
          <ac:spMkLst>
            <pc:docMk/>
            <pc:sldMk cId="2263729591" sldId="382"/>
            <ac:spMk id="20" creationId="{47091380-21EB-E04A-A8C7-32B7D2054E15}"/>
          </ac:spMkLst>
        </pc:spChg>
        <pc:spChg chg="mod">
          <ac:chgData name="Casey Mulligan" userId="b1a7e7a662de0c22" providerId="LiveId" clId="{280819D9-6869-2C41-83B0-ACFDBBCFD9C3}" dt="2021-10-01T00:32:15.932" v="104" actId="166"/>
          <ac:spMkLst>
            <pc:docMk/>
            <pc:sldMk cId="2263729591" sldId="382"/>
            <ac:spMk id="21" creationId="{A6483C91-E34E-9446-9F85-327DF6869CC0}"/>
          </ac:spMkLst>
        </pc:spChg>
        <pc:spChg chg="del">
          <ac:chgData name="Casey Mulligan" userId="b1a7e7a662de0c22" providerId="LiveId" clId="{280819D9-6869-2C41-83B0-ACFDBBCFD9C3}" dt="2021-10-01T00:38:28.029" v="176" actId="478"/>
          <ac:spMkLst>
            <pc:docMk/>
            <pc:sldMk cId="2263729591" sldId="382"/>
            <ac:spMk id="22" creationId="{71217528-FE76-4146-88F0-D0711ED9D73B}"/>
          </ac:spMkLst>
        </pc:spChg>
        <pc:spChg chg="del">
          <ac:chgData name="Casey Mulligan" userId="b1a7e7a662de0c22" providerId="LiveId" clId="{280819D9-6869-2C41-83B0-ACFDBBCFD9C3}" dt="2021-10-01T00:42:44.704" v="202" actId="478"/>
          <ac:spMkLst>
            <pc:docMk/>
            <pc:sldMk cId="2263729591" sldId="382"/>
            <ac:spMk id="23" creationId="{ADAB3EDD-4835-B349-8144-06EB9BACD77B}"/>
          </ac:spMkLst>
        </pc:spChg>
        <pc:spChg chg="mod">
          <ac:chgData name="Casey Mulligan" userId="b1a7e7a662de0c22" providerId="LiveId" clId="{280819D9-6869-2C41-83B0-ACFDBBCFD9C3}" dt="2021-10-01T00:28:18.934" v="72" actId="14100"/>
          <ac:spMkLst>
            <pc:docMk/>
            <pc:sldMk cId="2263729591" sldId="382"/>
            <ac:spMk id="24" creationId="{E71140D7-3A5F-1144-A48C-ECDD66108499}"/>
          </ac:spMkLst>
        </pc:spChg>
        <pc:spChg chg="mod">
          <ac:chgData name="Casey Mulligan" userId="b1a7e7a662de0c22" providerId="LiveId" clId="{280819D9-6869-2C41-83B0-ACFDBBCFD9C3}" dt="2021-10-01T00:13:50.974" v="26" actId="20577"/>
          <ac:spMkLst>
            <pc:docMk/>
            <pc:sldMk cId="2263729591" sldId="382"/>
            <ac:spMk id="25" creationId="{C4F465D3-18CC-BA47-8968-8FCB85FAC88B}"/>
          </ac:spMkLst>
        </pc:spChg>
        <pc:spChg chg="mod">
          <ac:chgData name="Casey Mulligan" userId="b1a7e7a662de0c22" providerId="LiveId" clId="{280819D9-6869-2C41-83B0-ACFDBBCFD9C3}" dt="2021-10-01T00:35:45.425" v="160" actId="1076"/>
          <ac:spMkLst>
            <pc:docMk/>
            <pc:sldMk cId="2263729591" sldId="382"/>
            <ac:spMk id="26" creationId="{1BF528DB-1EB4-A043-A440-F970089C68CE}"/>
          </ac:spMkLst>
        </pc:spChg>
        <pc:spChg chg="del">
          <ac:chgData name="Casey Mulligan" userId="b1a7e7a662de0c22" providerId="LiveId" clId="{280819D9-6869-2C41-83B0-ACFDBBCFD9C3}" dt="2021-10-01T00:42:32.366" v="199" actId="478"/>
          <ac:spMkLst>
            <pc:docMk/>
            <pc:sldMk cId="2263729591" sldId="382"/>
            <ac:spMk id="27" creationId="{CD532120-2CB3-F94F-ACD1-A1C4D9DA5079}"/>
          </ac:spMkLst>
        </pc:spChg>
        <pc:spChg chg="del">
          <ac:chgData name="Casey Mulligan" userId="b1a7e7a662de0c22" providerId="LiveId" clId="{280819D9-6869-2C41-83B0-ACFDBBCFD9C3}" dt="2021-10-01T00:15:09.279" v="31" actId="478"/>
          <ac:spMkLst>
            <pc:docMk/>
            <pc:sldMk cId="2263729591" sldId="382"/>
            <ac:spMk id="31" creationId="{77707DCB-4645-A649-996F-4AC5AADDBDA8}"/>
          </ac:spMkLst>
        </pc:spChg>
        <pc:spChg chg="mod">
          <ac:chgData name="Casey Mulligan" userId="b1a7e7a662de0c22" providerId="LiveId" clId="{280819D9-6869-2C41-83B0-ACFDBBCFD9C3}" dt="2021-10-01T00:42:38.155" v="200" actId="1076"/>
          <ac:spMkLst>
            <pc:docMk/>
            <pc:sldMk cId="2263729591" sldId="382"/>
            <ac:spMk id="32" creationId="{3D01A546-0BAD-2947-B093-66EE7D7BB3D1}"/>
          </ac:spMkLst>
        </pc:spChg>
        <pc:spChg chg="mod">
          <ac:chgData name="Casey Mulligan" userId="b1a7e7a662de0c22" providerId="LiveId" clId="{280819D9-6869-2C41-83B0-ACFDBBCFD9C3}" dt="2021-10-01T00:40:22.834" v="191" actId="166"/>
          <ac:spMkLst>
            <pc:docMk/>
            <pc:sldMk cId="2263729591" sldId="382"/>
            <ac:spMk id="36" creationId="{1A6A0A21-38FA-754D-988D-9AB1787E03AF}"/>
          </ac:spMkLst>
        </pc:spChg>
        <pc:spChg chg="mod">
          <ac:chgData name="Casey Mulligan" userId="b1a7e7a662de0c22" providerId="LiveId" clId="{280819D9-6869-2C41-83B0-ACFDBBCFD9C3}" dt="2021-10-01T00:32:24.791" v="105" actId="1076"/>
          <ac:spMkLst>
            <pc:docMk/>
            <pc:sldMk cId="2263729591" sldId="382"/>
            <ac:spMk id="37" creationId="{4F073BA3-6B6A-6144-BBF3-5C506082CCCB}"/>
          </ac:spMkLst>
        </pc:spChg>
        <pc:spChg chg="del">
          <ac:chgData name="Casey Mulligan" userId="b1a7e7a662de0c22" providerId="LiveId" clId="{280819D9-6869-2C41-83B0-ACFDBBCFD9C3}" dt="2021-10-01T00:42:40.167" v="201" actId="478"/>
          <ac:spMkLst>
            <pc:docMk/>
            <pc:sldMk cId="2263729591" sldId="382"/>
            <ac:spMk id="38" creationId="{8036EC26-550D-F74A-A20E-6E310F0BC719}"/>
          </ac:spMkLst>
        </pc:spChg>
        <pc:spChg chg="add mod">
          <ac:chgData name="Casey Mulligan" userId="b1a7e7a662de0c22" providerId="LiveId" clId="{280819D9-6869-2C41-83B0-ACFDBBCFD9C3}" dt="2021-10-01T00:51:09.262" v="218" actId="14100"/>
          <ac:spMkLst>
            <pc:docMk/>
            <pc:sldMk cId="2263729591" sldId="382"/>
            <ac:spMk id="38" creationId="{DA234365-0D5A-1C44-98C1-F3D1F5A94D8D}"/>
          </ac:spMkLst>
        </pc:spChg>
        <pc:spChg chg="del">
          <ac:chgData name="Casey Mulligan" userId="b1a7e7a662de0c22" providerId="LiveId" clId="{280819D9-6869-2C41-83B0-ACFDBBCFD9C3}" dt="2021-10-01T00:58:01.093" v="268" actId="478"/>
          <ac:spMkLst>
            <pc:docMk/>
            <pc:sldMk cId="2263729591" sldId="382"/>
            <ac:spMk id="39" creationId="{D33124B5-F412-3843-9F5F-1617A133F3B2}"/>
          </ac:spMkLst>
        </pc:spChg>
        <pc:spChg chg="add del mod">
          <ac:chgData name="Casey Mulligan" userId="b1a7e7a662de0c22" providerId="LiveId" clId="{280819D9-6869-2C41-83B0-ACFDBBCFD9C3}" dt="2021-10-01T00:50:56.522" v="217" actId="21"/>
          <ac:spMkLst>
            <pc:docMk/>
            <pc:sldMk cId="2263729591" sldId="382"/>
            <ac:spMk id="41" creationId="{A2AF7650-F115-4241-B73C-C5BDB1573150}"/>
          </ac:spMkLst>
        </pc:spChg>
        <pc:spChg chg="add mod">
          <ac:chgData name="Casey Mulligan" userId="b1a7e7a662de0c22" providerId="LiveId" clId="{280819D9-6869-2C41-83B0-ACFDBBCFD9C3}" dt="2021-10-01T00:27:38.603" v="62" actId="1076"/>
          <ac:spMkLst>
            <pc:docMk/>
            <pc:sldMk cId="2263729591" sldId="382"/>
            <ac:spMk id="42" creationId="{A965F8B5-A702-6041-8AAF-61405625BFBF}"/>
          </ac:spMkLst>
        </pc:spChg>
        <pc:spChg chg="add mod">
          <ac:chgData name="Casey Mulligan" userId="b1a7e7a662de0c22" providerId="LiveId" clId="{280819D9-6869-2C41-83B0-ACFDBBCFD9C3}" dt="2021-10-01T00:31:15.740" v="98" actId="1076"/>
          <ac:spMkLst>
            <pc:docMk/>
            <pc:sldMk cId="2263729591" sldId="382"/>
            <ac:spMk id="43" creationId="{A85F0705-DBBA-DA47-A1CF-91AE49C75D8A}"/>
          </ac:spMkLst>
        </pc:spChg>
        <pc:spChg chg="add mod">
          <ac:chgData name="Casey Mulligan" userId="b1a7e7a662de0c22" providerId="LiveId" clId="{280819D9-6869-2C41-83B0-ACFDBBCFD9C3}" dt="2021-10-01T00:30:08.869" v="93" actId="1076"/>
          <ac:spMkLst>
            <pc:docMk/>
            <pc:sldMk cId="2263729591" sldId="382"/>
            <ac:spMk id="44" creationId="{85FA63C7-6AC6-424B-84DD-4958DBF6F3E4}"/>
          </ac:spMkLst>
        </pc:spChg>
        <pc:spChg chg="mod">
          <ac:chgData name="Casey Mulligan" userId="b1a7e7a662de0c22" providerId="LiveId" clId="{280819D9-6869-2C41-83B0-ACFDBBCFD9C3}" dt="2021-10-01T00:28:27.542" v="74" actId="14100"/>
          <ac:spMkLst>
            <pc:docMk/>
            <pc:sldMk cId="2263729591" sldId="382"/>
            <ac:spMk id="45" creationId="{5D9CFC32-D2FB-9546-9E85-EDBF7B933039}"/>
          </ac:spMkLst>
        </pc:spChg>
        <pc:spChg chg="del">
          <ac:chgData name="Casey Mulligan" userId="b1a7e7a662de0c22" providerId="LiveId" clId="{280819D9-6869-2C41-83B0-ACFDBBCFD9C3}" dt="2021-10-01T00:44:45.525" v="203" actId="478"/>
          <ac:spMkLst>
            <pc:docMk/>
            <pc:sldMk cId="2263729591" sldId="382"/>
            <ac:spMk id="46" creationId="{EBF4C888-9DA9-E74C-BEDB-F1E44A144EB5}"/>
          </ac:spMkLst>
        </pc:spChg>
        <pc:spChg chg="mod">
          <ac:chgData name="Casey Mulligan" userId="b1a7e7a662de0c22" providerId="LiveId" clId="{280819D9-6869-2C41-83B0-ACFDBBCFD9C3}" dt="2021-10-01T00:40:55.790" v="195" actId="1076"/>
          <ac:spMkLst>
            <pc:docMk/>
            <pc:sldMk cId="2263729591" sldId="382"/>
            <ac:spMk id="47" creationId="{B2C7EEDB-716E-D343-A6A8-1A2581071106}"/>
          </ac:spMkLst>
        </pc:spChg>
        <pc:spChg chg="mod">
          <ac:chgData name="Casey Mulligan" userId="b1a7e7a662de0c22" providerId="LiveId" clId="{280819D9-6869-2C41-83B0-ACFDBBCFD9C3}" dt="2021-10-01T00:32:40.802" v="106" actId="1076"/>
          <ac:spMkLst>
            <pc:docMk/>
            <pc:sldMk cId="2263729591" sldId="382"/>
            <ac:spMk id="48" creationId="{E21ADAC6-1B69-E348-A86D-FC53B4CD9BDE}"/>
          </ac:spMkLst>
        </pc:spChg>
        <pc:spChg chg="mod">
          <ac:chgData name="Casey Mulligan" userId="b1a7e7a662de0c22" providerId="LiveId" clId="{280819D9-6869-2C41-83B0-ACFDBBCFD9C3}" dt="2021-10-01T00:32:40.802" v="106" actId="1076"/>
          <ac:spMkLst>
            <pc:docMk/>
            <pc:sldMk cId="2263729591" sldId="382"/>
            <ac:spMk id="49" creationId="{81C240B6-2E9A-2C4B-8DED-984745024AA8}"/>
          </ac:spMkLst>
        </pc:spChg>
        <pc:spChg chg="del">
          <ac:chgData name="Casey Mulligan" userId="b1a7e7a662de0c22" providerId="LiveId" clId="{280819D9-6869-2C41-83B0-ACFDBBCFD9C3}" dt="2021-10-01T00:56:40.319" v="261" actId="478"/>
          <ac:spMkLst>
            <pc:docMk/>
            <pc:sldMk cId="2263729591" sldId="382"/>
            <ac:spMk id="50" creationId="{58E74A5E-76E6-B941-8D69-3094E4A5A295}"/>
          </ac:spMkLst>
        </pc:spChg>
        <pc:spChg chg="del">
          <ac:chgData name="Casey Mulligan" userId="b1a7e7a662de0c22" providerId="LiveId" clId="{280819D9-6869-2C41-83B0-ACFDBBCFD9C3}" dt="2021-10-01T00:42:25.646" v="197" actId="478"/>
          <ac:spMkLst>
            <pc:docMk/>
            <pc:sldMk cId="2263729591" sldId="382"/>
            <ac:spMk id="51" creationId="{87BB7D42-8522-EB41-8018-961D6BFC2A60}"/>
          </ac:spMkLst>
        </pc:spChg>
        <pc:spChg chg="add del mod">
          <ac:chgData name="Casey Mulligan" userId="b1a7e7a662de0c22" providerId="LiveId" clId="{280819D9-6869-2C41-83B0-ACFDBBCFD9C3}" dt="2021-10-01T00:52:57.474" v="230" actId="1076"/>
          <ac:spMkLst>
            <pc:docMk/>
            <pc:sldMk cId="2263729591" sldId="382"/>
            <ac:spMk id="51" creationId="{B9725F44-0072-0246-9AF8-9C62CB8567D6}"/>
          </ac:spMkLst>
        </pc:spChg>
        <pc:spChg chg="add mod">
          <ac:chgData name="Casey Mulligan" userId="b1a7e7a662de0c22" providerId="LiveId" clId="{280819D9-6869-2C41-83B0-ACFDBBCFD9C3}" dt="2021-10-01T00:32:06.026" v="102" actId="1076"/>
          <ac:spMkLst>
            <pc:docMk/>
            <pc:sldMk cId="2263729591" sldId="382"/>
            <ac:spMk id="52" creationId="{FB2BD190-61A3-5E45-93BC-07A0971B9020}"/>
          </ac:spMkLst>
        </pc:spChg>
        <pc:spChg chg="add mod">
          <ac:chgData name="Casey Mulligan" userId="b1a7e7a662de0c22" providerId="LiveId" clId="{280819D9-6869-2C41-83B0-ACFDBBCFD9C3}" dt="2021-10-01T00:53:45.241" v="245" actId="1076"/>
          <ac:spMkLst>
            <pc:docMk/>
            <pc:sldMk cId="2263729591" sldId="382"/>
            <ac:spMk id="53" creationId="{7B830E13-B66A-2742-9352-D4A39F95CB89}"/>
          </ac:spMkLst>
        </pc:spChg>
        <pc:spChg chg="del">
          <ac:chgData name="Casey Mulligan" userId="b1a7e7a662de0c22" providerId="LiveId" clId="{280819D9-6869-2C41-83B0-ACFDBBCFD9C3}" dt="2021-10-01T00:37:23.808" v="172" actId="478"/>
          <ac:spMkLst>
            <pc:docMk/>
            <pc:sldMk cId="2263729591" sldId="382"/>
            <ac:spMk id="53" creationId="{DE06DA1F-DBCB-8541-8128-BBCC64087889}"/>
          </ac:spMkLst>
        </pc:spChg>
        <pc:spChg chg="mod">
          <ac:chgData name="Casey Mulligan" userId="b1a7e7a662de0c22" providerId="LiveId" clId="{280819D9-6869-2C41-83B0-ACFDBBCFD9C3}" dt="2021-10-01T00:31:40.630" v="99" actId="692"/>
          <ac:spMkLst>
            <pc:docMk/>
            <pc:sldMk cId="2263729591" sldId="382"/>
            <ac:spMk id="54" creationId="{0FE1C01D-EB9D-1043-BC73-D427FFD735F0}"/>
          </ac:spMkLst>
        </pc:spChg>
        <pc:spChg chg="mod">
          <ac:chgData name="Casey Mulligan" userId="b1a7e7a662de0c22" providerId="LiveId" clId="{280819D9-6869-2C41-83B0-ACFDBBCFD9C3}" dt="2021-10-01T00:36:26.484" v="164" actId="20577"/>
          <ac:spMkLst>
            <pc:docMk/>
            <pc:sldMk cId="2263729591" sldId="382"/>
            <ac:spMk id="55" creationId="{8EF45E06-B1B2-2A49-BDF7-E740A1DE6357}"/>
          </ac:spMkLst>
        </pc:spChg>
        <pc:spChg chg="add mod">
          <ac:chgData name="Casey Mulligan" userId="b1a7e7a662de0c22" providerId="LiveId" clId="{280819D9-6869-2C41-83B0-ACFDBBCFD9C3}" dt="2021-10-01T00:36:22.752" v="162" actId="20577"/>
          <ac:spMkLst>
            <pc:docMk/>
            <pc:sldMk cId="2263729591" sldId="382"/>
            <ac:spMk id="56" creationId="{F4A61005-A783-154D-81A9-6AB62C371F62}"/>
          </ac:spMkLst>
        </pc:spChg>
        <pc:spChg chg="add mod">
          <ac:chgData name="Casey Mulligan" userId="b1a7e7a662de0c22" providerId="LiveId" clId="{280819D9-6869-2C41-83B0-ACFDBBCFD9C3}" dt="2021-10-01T00:52:39.725" v="228" actId="1076"/>
          <ac:spMkLst>
            <pc:docMk/>
            <pc:sldMk cId="2263729591" sldId="382"/>
            <ac:spMk id="57" creationId="{431C02C3-2FCF-D545-9BBA-756DDB601391}"/>
          </ac:spMkLst>
        </pc:spChg>
        <pc:spChg chg="add mod">
          <ac:chgData name="Casey Mulligan" userId="b1a7e7a662de0c22" providerId="LiveId" clId="{280819D9-6869-2C41-83B0-ACFDBBCFD9C3}" dt="2021-10-01T00:37:03.345" v="170" actId="20577"/>
          <ac:spMkLst>
            <pc:docMk/>
            <pc:sldMk cId="2263729591" sldId="382"/>
            <ac:spMk id="58" creationId="{B7E5CEFF-8ABA-0E4E-9C29-5BFB81911560}"/>
          </ac:spMkLst>
        </pc:spChg>
        <pc:spChg chg="mod">
          <ac:chgData name="Casey Mulligan" userId="b1a7e7a662de0c22" providerId="LiveId" clId="{280819D9-6869-2C41-83B0-ACFDBBCFD9C3}" dt="2021-10-01T00:52:52.289" v="229" actId="14100"/>
          <ac:spMkLst>
            <pc:docMk/>
            <pc:sldMk cId="2263729591" sldId="382"/>
            <ac:spMk id="59" creationId="{972645DE-049C-934B-A38D-84E2F192E243}"/>
          </ac:spMkLst>
        </pc:spChg>
        <pc:spChg chg="add mod">
          <ac:chgData name="Casey Mulligan" userId="b1a7e7a662de0c22" providerId="LiveId" clId="{280819D9-6869-2C41-83B0-ACFDBBCFD9C3}" dt="2021-10-01T00:55:17.478" v="247" actId="692"/>
          <ac:spMkLst>
            <pc:docMk/>
            <pc:sldMk cId="2263729591" sldId="382"/>
            <ac:spMk id="60" creationId="{F50DDF7D-F672-5542-A171-30E926E77BA0}"/>
          </ac:spMkLst>
        </pc:spChg>
        <pc:spChg chg="add mod">
          <ac:chgData name="Casey Mulligan" userId="b1a7e7a662de0c22" providerId="LiveId" clId="{280819D9-6869-2C41-83B0-ACFDBBCFD9C3}" dt="2021-10-01T00:39:55.941" v="187" actId="1076"/>
          <ac:spMkLst>
            <pc:docMk/>
            <pc:sldMk cId="2263729591" sldId="382"/>
            <ac:spMk id="61" creationId="{81443991-451D-8142-AC87-B3FEC91C4F34}"/>
          </ac:spMkLst>
        </pc:spChg>
        <pc:spChg chg="add mod">
          <ac:chgData name="Casey Mulligan" userId="b1a7e7a662de0c22" providerId="LiveId" clId="{280819D9-6869-2C41-83B0-ACFDBBCFD9C3}" dt="2021-10-01T00:55:49.766" v="256" actId="207"/>
          <ac:spMkLst>
            <pc:docMk/>
            <pc:sldMk cId="2263729591" sldId="382"/>
            <ac:spMk id="62" creationId="{FFABC2C8-6B50-7D4E-A4E5-D4D3D9198239}"/>
          </ac:spMkLst>
        </pc:spChg>
        <pc:spChg chg="add mod">
          <ac:chgData name="Casey Mulligan" userId="b1a7e7a662de0c22" providerId="LiveId" clId="{280819D9-6869-2C41-83B0-ACFDBBCFD9C3}" dt="2021-10-01T00:58:19.403" v="272" actId="20577"/>
          <ac:spMkLst>
            <pc:docMk/>
            <pc:sldMk cId="2263729591" sldId="382"/>
            <ac:spMk id="63" creationId="{F3E042F5-9954-CF49-A425-24319248A015}"/>
          </ac:spMkLst>
        </pc:spChg>
        <pc:spChg chg="mod">
          <ac:chgData name="Casey Mulligan" userId="b1a7e7a662de0c22" providerId="LiveId" clId="{280819D9-6869-2C41-83B0-ACFDBBCFD9C3}" dt="2021-10-01T00:39:32.582" v="182" actId="1076"/>
          <ac:spMkLst>
            <pc:docMk/>
            <pc:sldMk cId="2263729591" sldId="382"/>
            <ac:spMk id="65" creationId="{7B15A5C9-74C7-4643-885B-12C018D2D919}"/>
          </ac:spMkLst>
        </pc:spChg>
        <pc:spChg chg="del">
          <ac:chgData name="Casey Mulligan" userId="b1a7e7a662de0c22" providerId="LiveId" clId="{280819D9-6869-2C41-83B0-ACFDBBCFD9C3}" dt="2021-10-01T00:42:14.415" v="196" actId="478"/>
          <ac:spMkLst>
            <pc:docMk/>
            <pc:sldMk cId="2263729591" sldId="382"/>
            <ac:spMk id="66" creationId="{A981F5E6-E5F6-A84E-80C5-CFA392DC4257}"/>
          </ac:spMkLst>
        </pc:spChg>
        <pc:spChg chg="mod">
          <ac:chgData name="Casey Mulligan" userId="b1a7e7a662de0c22" providerId="LiveId" clId="{280819D9-6869-2C41-83B0-ACFDBBCFD9C3}" dt="2021-10-01T00:36:46.984" v="166" actId="14100"/>
          <ac:spMkLst>
            <pc:docMk/>
            <pc:sldMk cId="2263729591" sldId="382"/>
            <ac:spMk id="67" creationId="{3E3274EA-A13C-C049-8147-5FAAF219466D}"/>
          </ac:spMkLst>
        </pc:spChg>
        <pc:spChg chg="del">
          <ac:chgData name="Casey Mulligan" userId="b1a7e7a662de0c22" providerId="LiveId" clId="{280819D9-6869-2C41-83B0-ACFDBBCFD9C3}" dt="2021-10-01T00:37:08.118" v="171" actId="478"/>
          <ac:spMkLst>
            <pc:docMk/>
            <pc:sldMk cId="2263729591" sldId="382"/>
            <ac:spMk id="68" creationId="{D96E74A8-1A92-1E43-85AB-EDE5BF23E4F1}"/>
          </ac:spMkLst>
        </pc:spChg>
        <pc:spChg chg="mod">
          <ac:chgData name="Casey Mulligan" userId="b1a7e7a662de0c22" providerId="LiveId" clId="{280819D9-6869-2C41-83B0-ACFDBBCFD9C3}" dt="2021-10-01T00:22:13.650" v="41" actId="14100"/>
          <ac:spMkLst>
            <pc:docMk/>
            <pc:sldMk cId="2263729591" sldId="382"/>
            <ac:spMk id="2065" creationId="{00000000-0000-0000-0000-000000000000}"/>
          </ac:spMkLst>
        </pc:spChg>
        <pc:spChg chg="mod">
          <ac:chgData name="Casey Mulligan" userId="b1a7e7a662de0c22" providerId="LiveId" clId="{280819D9-6869-2C41-83B0-ACFDBBCFD9C3}" dt="2021-10-01T00:28:08.854" v="71" actId="14100"/>
          <ac:spMkLst>
            <pc:docMk/>
            <pc:sldMk cId="2263729591" sldId="382"/>
            <ac:spMk id="2069" creationId="{00000000-0000-0000-0000-000000000000}"/>
          </ac:spMkLst>
        </pc:spChg>
      </pc:sldChg>
      <pc:sldChg chg="add del">
        <pc:chgData name="Casey Mulligan" userId="b1a7e7a662de0c22" providerId="LiveId" clId="{280819D9-6869-2C41-83B0-ACFDBBCFD9C3}" dt="2021-10-01T00:56:20.598" v="258" actId="2890"/>
        <pc:sldMkLst>
          <pc:docMk/>
          <pc:sldMk cId="998926040" sldId="383"/>
        </pc:sldMkLst>
      </pc:sldChg>
      <pc:sldChg chg="addSp delSp modSp add mod">
        <pc:chgData name="Casey Mulligan" userId="b1a7e7a662de0c22" providerId="LiveId" clId="{280819D9-6869-2C41-83B0-ACFDBBCFD9C3}" dt="2021-10-01T13:34:26.460" v="424" actId="20577"/>
        <pc:sldMkLst>
          <pc:docMk/>
          <pc:sldMk cId="1067716782" sldId="383"/>
        </pc:sldMkLst>
        <pc:spChg chg="mod">
          <ac:chgData name="Casey Mulligan" userId="b1a7e7a662de0c22" providerId="LiveId" clId="{280819D9-6869-2C41-83B0-ACFDBBCFD9C3}" dt="2021-10-01T13:34:26.460" v="424" actId="20577"/>
          <ac:spMkLst>
            <pc:docMk/>
            <pc:sldMk cId="1067716782" sldId="383"/>
            <ac:spMk id="9" creationId="{05BBD851-E76B-404D-BFF0-D8BBF37466DF}"/>
          </ac:spMkLst>
        </pc:spChg>
        <pc:spChg chg="mod">
          <ac:chgData name="Casey Mulligan" userId="b1a7e7a662de0c22" providerId="LiveId" clId="{280819D9-6869-2C41-83B0-ACFDBBCFD9C3}" dt="2021-10-01T01:23:54.901" v="284" actId="166"/>
          <ac:spMkLst>
            <pc:docMk/>
            <pc:sldMk cId="1067716782" sldId="383"/>
            <ac:spMk id="21" creationId="{A6483C91-E34E-9446-9F85-327DF6869CC0}"/>
          </ac:spMkLst>
        </pc:spChg>
        <pc:spChg chg="mod">
          <ac:chgData name="Casey Mulligan" userId="b1a7e7a662de0c22" providerId="LiveId" clId="{280819D9-6869-2C41-83B0-ACFDBBCFD9C3}" dt="2021-10-01T01:29:40.775" v="327" actId="1076"/>
          <ac:spMkLst>
            <pc:docMk/>
            <pc:sldMk cId="1067716782" sldId="383"/>
            <ac:spMk id="32" creationId="{3D01A546-0BAD-2947-B093-66EE7D7BB3D1}"/>
          </ac:spMkLst>
        </pc:spChg>
        <pc:spChg chg="mod">
          <ac:chgData name="Casey Mulligan" userId="b1a7e7a662de0c22" providerId="LiveId" clId="{280819D9-6869-2C41-83B0-ACFDBBCFD9C3}" dt="2021-10-01T01:23:46.875" v="283" actId="1076"/>
          <ac:spMkLst>
            <pc:docMk/>
            <pc:sldMk cId="1067716782" sldId="383"/>
            <ac:spMk id="37" creationId="{4F073BA3-6B6A-6144-BBF3-5C506082CCCB}"/>
          </ac:spMkLst>
        </pc:spChg>
        <pc:spChg chg="mod">
          <ac:chgData name="Casey Mulligan" userId="b1a7e7a662de0c22" providerId="LiveId" clId="{280819D9-6869-2C41-83B0-ACFDBBCFD9C3}" dt="2021-10-01T01:28:34.344" v="321" actId="14100"/>
          <ac:spMkLst>
            <pc:docMk/>
            <pc:sldMk cId="1067716782" sldId="383"/>
            <ac:spMk id="38" creationId="{DA234365-0D5A-1C44-98C1-F3D1F5A94D8D}"/>
          </ac:spMkLst>
        </pc:spChg>
        <pc:spChg chg="del">
          <ac:chgData name="Casey Mulligan" userId="b1a7e7a662de0c22" providerId="LiveId" clId="{280819D9-6869-2C41-83B0-ACFDBBCFD9C3}" dt="2021-10-01T01:29:12.094" v="325" actId="478"/>
          <ac:spMkLst>
            <pc:docMk/>
            <pc:sldMk cId="1067716782" sldId="383"/>
            <ac:spMk id="39" creationId="{D33124B5-F412-3843-9F5F-1617A133F3B2}"/>
          </ac:spMkLst>
        </pc:spChg>
        <pc:spChg chg="mod">
          <ac:chgData name="Casey Mulligan" userId="b1a7e7a662de0c22" providerId="LiveId" clId="{280819D9-6869-2C41-83B0-ACFDBBCFD9C3}" dt="2021-10-01T01:22:42.381" v="277" actId="14100"/>
          <ac:spMkLst>
            <pc:docMk/>
            <pc:sldMk cId="1067716782" sldId="383"/>
            <ac:spMk id="40" creationId="{D0CDC0DA-DC8F-C34F-9D26-54D1E2451897}"/>
          </ac:spMkLst>
        </pc:spChg>
        <pc:spChg chg="add mod">
          <ac:chgData name="Casey Mulligan" userId="b1a7e7a662de0c22" providerId="LiveId" clId="{280819D9-6869-2C41-83B0-ACFDBBCFD9C3}" dt="2021-10-01T01:28:21.136" v="320" actId="14100"/>
          <ac:spMkLst>
            <pc:docMk/>
            <pc:sldMk cId="1067716782" sldId="383"/>
            <ac:spMk id="41" creationId="{5ABDE7DE-3C2E-8B4A-A251-587CEFC6D73A}"/>
          </ac:spMkLst>
        </pc:spChg>
        <pc:spChg chg="del mod">
          <ac:chgData name="Casey Mulligan" userId="b1a7e7a662de0c22" providerId="LiveId" clId="{280819D9-6869-2C41-83B0-ACFDBBCFD9C3}" dt="2021-10-01T01:30:14.387" v="329" actId="478"/>
          <ac:spMkLst>
            <pc:docMk/>
            <pc:sldMk cId="1067716782" sldId="383"/>
            <ac:spMk id="42" creationId="{A965F8B5-A702-6041-8AAF-61405625BFBF}"/>
          </ac:spMkLst>
        </pc:spChg>
        <pc:spChg chg="mod">
          <ac:chgData name="Casey Mulligan" userId="b1a7e7a662de0c22" providerId="LiveId" clId="{280819D9-6869-2C41-83B0-ACFDBBCFD9C3}" dt="2021-10-01T01:24:58.811" v="294" actId="14100"/>
          <ac:spMkLst>
            <pc:docMk/>
            <pc:sldMk cId="1067716782" sldId="383"/>
            <ac:spMk id="44" creationId="{85FA63C7-6AC6-424B-84DD-4958DBF6F3E4}"/>
          </ac:spMkLst>
        </pc:spChg>
        <pc:spChg chg="mod">
          <ac:chgData name="Casey Mulligan" userId="b1a7e7a662de0c22" providerId="LiveId" clId="{280819D9-6869-2C41-83B0-ACFDBBCFD9C3}" dt="2021-10-01T01:29:22.967" v="326" actId="1076"/>
          <ac:spMkLst>
            <pc:docMk/>
            <pc:sldMk cId="1067716782" sldId="383"/>
            <ac:spMk id="45" creationId="{5D9CFC32-D2FB-9546-9E85-EDBF7B933039}"/>
          </ac:spMkLst>
        </pc:spChg>
        <pc:spChg chg="add mod">
          <ac:chgData name="Casey Mulligan" userId="b1a7e7a662de0c22" providerId="LiveId" clId="{280819D9-6869-2C41-83B0-ACFDBBCFD9C3}" dt="2021-10-01T01:27:50.492" v="314" actId="14100"/>
          <ac:spMkLst>
            <pc:docMk/>
            <pc:sldMk cId="1067716782" sldId="383"/>
            <ac:spMk id="46" creationId="{58DEF12B-D81E-9647-BF3A-CED59581F97B}"/>
          </ac:spMkLst>
        </pc:spChg>
        <pc:spChg chg="mod">
          <ac:chgData name="Casey Mulligan" userId="b1a7e7a662de0c22" providerId="LiveId" clId="{280819D9-6869-2C41-83B0-ACFDBBCFD9C3}" dt="2021-10-01T01:29:05.901" v="324" actId="1076"/>
          <ac:spMkLst>
            <pc:docMk/>
            <pc:sldMk cId="1067716782" sldId="383"/>
            <ac:spMk id="47" creationId="{B2C7EEDB-716E-D343-A6A8-1A2581071106}"/>
          </ac:spMkLst>
        </pc:spChg>
        <pc:spChg chg="mod">
          <ac:chgData name="Casey Mulligan" userId="b1a7e7a662de0c22" providerId="LiveId" clId="{280819D9-6869-2C41-83B0-ACFDBBCFD9C3}" dt="2021-10-01T00:57:22.186" v="264" actId="1076"/>
          <ac:spMkLst>
            <pc:docMk/>
            <pc:sldMk cId="1067716782" sldId="383"/>
            <ac:spMk id="48" creationId="{E21ADAC6-1B69-E348-A86D-FC53B4CD9BDE}"/>
          </ac:spMkLst>
        </pc:spChg>
        <pc:spChg chg="mod">
          <ac:chgData name="Casey Mulligan" userId="b1a7e7a662de0c22" providerId="LiveId" clId="{280819D9-6869-2C41-83B0-ACFDBBCFD9C3}" dt="2021-10-01T00:57:07.494" v="263" actId="1076"/>
          <ac:spMkLst>
            <pc:docMk/>
            <pc:sldMk cId="1067716782" sldId="383"/>
            <ac:spMk id="49" creationId="{81C240B6-2E9A-2C4B-8DED-984745024AA8}"/>
          </ac:spMkLst>
        </pc:spChg>
        <pc:spChg chg="add del">
          <ac:chgData name="Casey Mulligan" userId="b1a7e7a662de0c22" providerId="LiveId" clId="{280819D9-6869-2C41-83B0-ACFDBBCFD9C3}" dt="2021-10-01T01:27:45.113" v="313" actId="478"/>
          <ac:spMkLst>
            <pc:docMk/>
            <pc:sldMk cId="1067716782" sldId="383"/>
            <ac:spMk id="51" creationId="{B9725F44-0072-0246-9AF8-9C62CB8567D6}"/>
          </ac:spMkLst>
        </pc:spChg>
        <pc:spChg chg="del">
          <ac:chgData name="Casey Mulligan" userId="b1a7e7a662de0c22" providerId="LiveId" clId="{280819D9-6869-2C41-83B0-ACFDBBCFD9C3}" dt="2021-10-01T01:24:24.656" v="290" actId="478"/>
          <ac:spMkLst>
            <pc:docMk/>
            <pc:sldMk cId="1067716782" sldId="383"/>
            <ac:spMk id="52" creationId="{FB2BD190-61A3-5E45-93BC-07A0971B9020}"/>
          </ac:spMkLst>
        </pc:spChg>
        <pc:spChg chg="add del mod">
          <ac:chgData name="Casey Mulligan" userId="b1a7e7a662de0c22" providerId="LiveId" clId="{280819D9-6869-2C41-83B0-ACFDBBCFD9C3}" dt="2021-10-01T01:27:54.991" v="315" actId="1076"/>
          <ac:spMkLst>
            <pc:docMk/>
            <pc:sldMk cId="1067716782" sldId="383"/>
            <ac:spMk id="53" creationId="{7B830E13-B66A-2742-9352-D4A39F95CB89}"/>
          </ac:spMkLst>
        </pc:spChg>
        <pc:spChg chg="del">
          <ac:chgData name="Casey Mulligan" userId="b1a7e7a662de0c22" providerId="LiveId" clId="{280819D9-6869-2C41-83B0-ACFDBBCFD9C3}" dt="2021-10-01T01:24:21.703" v="289" actId="478"/>
          <ac:spMkLst>
            <pc:docMk/>
            <pc:sldMk cId="1067716782" sldId="383"/>
            <ac:spMk id="54" creationId="{0FE1C01D-EB9D-1043-BC73-D427FFD735F0}"/>
          </ac:spMkLst>
        </pc:spChg>
        <pc:spChg chg="mod">
          <ac:chgData name="Casey Mulligan" userId="b1a7e7a662de0c22" providerId="LiveId" clId="{280819D9-6869-2C41-83B0-ACFDBBCFD9C3}" dt="2021-10-01T01:24:53.373" v="293" actId="14100"/>
          <ac:spMkLst>
            <pc:docMk/>
            <pc:sldMk cId="1067716782" sldId="383"/>
            <ac:spMk id="55" creationId="{8EF45E06-B1B2-2A49-BDF7-E740A1DE6357}"/>
          </ac:spMkLst>
        </pc:spChg>
        <pc:spChg chg="mod">
          <ac:chgData name="Casey Mulligan" userId="b1a7e7a662de0c22" providerId="LiveId" clId="{280819D9-6869-2C41-83B0-ACFDBBCFD9C3}" dt="2021-10-01T01:25:17.676" v="295" actId="1076"/>
          <ac:spMkLst>
            <pc:docMk/>
            <pc:sldMk cId="1067716782" sldId="383"/>
            <ac:spMk id="56" creationId="{F4A61005-A783-154D-81A9-6AB62C371F62}"/>
          </ac:spMkLst>
        </pc:spChg>
        <pc:spChg chg="add del mod">
          <ac:chgData name="Casey Mulligan" userId="b1a7e7a662de0c22" providerId="LiveId" clId="{280819D9-6869-2C41-83B0-ACFDBBCFD9C3}" dt="2021-10-01T01:28:05.256" v="317" actId="1076"/>
          <ac:spMkLst>
            <pc:docMk/>
            <pc:sldMk cId="1067716782" sldId="383"/>
            <ac:spMk id="57" creationId="{431C02C3-2FCF-D545-9BBA-756DDB601391}"/>
          </ac:spMkLst>
        </pc:spChg>
        <pc:spChg chg="mod">
          <ac:chgData name="Casey Mulligan" userId="b1a7e7a662de0c22" providerId="LiveId" clId="{280819D9-6869-2C41-83B0-ACFDBBCFD9C3}" dt="2021-10-01T00:57:43.532" v="267" actId="1076"/>
          <ac:spMkLst>
            <pc:docMk/>
            <pc:sldMk cId="1067716782" sldId="383"/>
            <ac:spMk id="58" creationId="{B7E5CEFF-8ABA-0E4E-9C29-5BFB81911560}"/>
          </ac:spMkLst>
        </pc:spChg>
        <pc:spChg chg="del">
          <ac:chgData name="Casey Mulligan" userId="b1a7e7a662de0c22" providerId="LiveId" clId="{280819D9-6869-2C41-83B0-ACFDBBCFD9C3}" dt="2021-10-01T01:27:19.809" v="303" actId="478"/>
          <ac:spMkLst>
            <pc:docMk/>
            <pc:sldMk cId="1067716782" sldId="383"/>
            <ac:spMk id="59" creationId="{972645DE-049C-934B-A38D-84E2F192E243}"/>
          </ac:spMkLst>
        </pc:spChg>
        <pc:spChg chg="mod">
          <ac:chgData name="Casey Mulligan" userId="b1a7e7a662de0c22" providerId="LiveId" clId="{280819D9-6869-2C41-83B0-ACFDBBCFD9C3}" dt="2021-10-01T01:26:28.324" v="297" actId="14100"/>
          <ac:spMkLst>
            <pc:docMk/>
            <pc:sldMk cId="1067716782" sldId="383"/>
            <ac:spMk id="60" creationId="{F50DDF7D-F672-5542-A171-30E926E77BA0}"/>
          </ac:spMkLst>
        </pc:spChg>
        <pc:spChg chg="del">
          <ac:chgData name="Casey Mulligan" userId="b1a7e7a662de0c22" providerId="LiveId" clId="{280819D9-6869-2C41-83B0-ACFDBBCFD9C3}" dt="2021-10-01T01:30:10.885" v="328" actId="478"/>
          <ac:spMkLst>
            <pc:docMk/>
            <pc:sldMk cId="1067716782" sldId="383"/>
            <ac:spMk id="61" creationId="{81443991-451D-8142-AC87-B3FEC91C4F34}"/>
          </ac:spMkLst>
        </pc:spChg>
        <pc:spChg chg="mod">
          <ac:chgData name="Casey Mulligan" userId="b1a7e7a662de0c22" providerId="LiveId" clId="{280819D9-6869-2C41-83B0-ACFDBBCFD9C3}" dt="2021-10-01T01:26:34.906" v="298" actId="1076"/>
          <ac:spMkLst>
            <pc:docMk/>
            <pc:sldMk cId="1067716782" sldId="383"/>
            <ac:spMk id="62" creationId="{FFABC2C8-6B50-7D4E-A4E5-D4D3D9198239}"/>
          </ac:spMkLst>
        </pc:spChg>
        <pc:spChg chg="del">
          <ac:chgData name="Casey Mulligan" userId="b1a7e7a662de0c22" providerId="LiveId" clId="{280819D9-6869-2C41-83B0-ACFDBBCFD9C3}" dt="2021-10-01T01:30:17" v="330" actId="478"/>
          <ac:spMkLst>
            <pc:docMk/>
            <pc:sldMk cId="1067716782" sldId="383"/>
            <ac:spMk id="65" creationId="{7B15A5C9-74C7-4643-885B-12C018D2D919}"/>
          </ac:spMkLst>
        </pc:spChg>
        <pc:spChg chg="mod">
          <ac:chgData name="Casey Mulligan" userId="b1a7e7a662de0c22" providerId="LiveId" clId="{280819D9-6869-2C41-83B0-ACFDBBCFD9C3}" dt="2021-10-01T00:57:36.834" v="266" actId="14100"/>
          <ac:spMkLst>
            <pc:docMk/>
            <pc:sldMk cId="1067716782" sldId="383"/>
            <ac:spMk id="67" creationId="{3E3274EA-A13C-C049-8147-5FAAF219466D}"/>
          </ac:spMkLst>
        </pc:spChg>
        <pc:spChg chg="mod">
          <ac:chgData name="Casey Mulligan" userId="b1a7e7a662de0c22" providerId="LiveId" clId="{280819D9-6869-2C41-83B0-ACFDBBCFD9C3}" dt="2021-10-01T01:28:56.258" v="323" actId="14100"/>
          <ac:spMkLst>
            <pc:docMk/>
            <pc:sldMk cId="1067716782" sldId="383"/>
            <ac:spMk id="2065" creationId="{00000000-0000-0000-0000-000000000000}"/>
          </ac:spMkLst>
        </pc:spChg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1981176394" sldId="385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945029067" sldId="386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331027480" sldId="387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3777239440" sldId="388"/>
        </pc:sldMkLst>
      </pc:sldChg>
      <pc:sldChg chg="del">
        <pc:chgData name="Casey Mulligan" userId="b1a7e7a662de0c22" providerId="LiveId" clId="{280819D9-6869-2C41-83B0-ACFDBBCFD9C3}" dt="2021-10-01T00:12:41.217" v="0" actId="2696"/>
        <pc:sldMkLst>
          <pc:docMk/>
          <pc:sldMk cId="2947219406" sldId="389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2304793388" sldId="390"/>
        </pc:sldMkLst>
      </pc:sldChg>
      <pc:sldChg chg="del">
        <pc:chgData name="Casey Mulligan" userId="b1a7e7a662de0c22" providerId="LiveId" clId="{280819D9-6869-2C41-83B0-ACFDBBCFD9C3}" dt="2021-10-01T00:12:41.217" v="0" actId="2696"/>
        <pc:sldMkLst>
          <pc:docMk/>
          <pc:sldMk cId="167727407" sldId="391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38713267" sldId="392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2970081115" sldId="393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2104396187" sldId="394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2021564919" sldId="395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2717164535" sldId="396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3709968146" sldId="397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1771607883" sldId="398"/>
        </pc:sldMkLst>
      </pc:sldChg>
      <pc:sldChg chg="del">
        <pc:chgData name="Casey Mulligan" userId="b1a7e7a662de0c22" providerId="LiveId" clId="{280819D9-6869-2C41-83B0-ACFDBBCFD9C3}" dt="2021-10-01T00:12:52.399" v="1" actId="2696"/>
        <pc:sldMkLst>
          <pc:docMk/>
          <pc:sldMk cId="1303708774" sldId="399"/>
        </pc:sldMkLst>
      </pc:sldChg>
      <pc:sldMasterChg chg="del delSldLayout">
        <pc:chgData name="Casey Mulligan" userId="b1a7e7a662de0c22" providerId="LiveId" clId="{280819D9-6869-2C41-83B0-ACFDBBCFD9C3}" dt="2021-10-01T00:12:41.217" v="0" actId="2696"/>
        <pc:sldMasterMkLst>
          <pc:docMk/>
          <pc:sldMasterMk cId="2173310056" sldId="2147483713"/>
        </pc:sldMasterMkLst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1503789534" sldId="2147483714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1182525803" sldId="2147483715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1095985136" sldId="2147483716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4218441057" sldId="2147483717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1947862621" sldId="2147483718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3644229199" sldId="2147483719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2600532654" sldId="2147483720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3822573376" sldId="2147483721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1214238797" sldId="2147483722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2738381561" sldId="2147483723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2585811758" sldId="2147483724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1273884250" sldId="2147483725"/>
          </pc:sldLayoutMkLst>
        </pc:sldLayoutChg>
        <pc:sldLayoutChg chg="del">
          <pc:chgData name="Casey Mulligan" userId="b1a7e7a662de0c22" providerId="LiveId" clId="{280819D9-6869-2C41-83B0-ACFDBBCFD9C3}" dt="2021-10-01T00:12:41.217" v="0" actId="2696"/>
          <pc:sldLayoutMkLst>
            <pc:docMk/>
            <pc:sldMasterMk cId="2173310056" sldId="2147483713"/>
            <pc:sldLayoutMk cId="619802795" sldId="2147483726"/>
          </pc:sldLayoutMkLst>
        </pc:sldLayoutChg>
      </pc:sldMasterChg>
      <pc:sldMasterChg chg="del delSldLayout">
        <pc:chgData name="Casey Mulligan" userId="b1a7e7a662de0c22" providerId="LiveId" clId="{280819D9-6869-2C41-83B0-ACFDBBCFD9C3}" dt="2021-10-01T00:12:52.399" v="1" actId="2696"/>
        <pc:sldMasterMkLst>
          <pc:docMk/>
          <pc:sldMasterMk cId="694233585" sldId="2147483727"/>
        </pc:sldMasterMkLst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4039910132" sldId="2147483728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327686629" sldId="2147483729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2129461618" sldId="2147483730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3207756574" sldId="2147483731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3699493899" sldId="2147483732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1397315466" sldId="2147483733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2640871856" sldId="2147483734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3070717397" sldId="2147483735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1065331111" sldId="2147483736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197225970" sldId="2147483737"/>
          </pc:sldLayoutMkLst>
        </pc:sldLayoutChg>
        <pc:sldLayoutChg chg="del">
          <pc:chgData name="Casey Mulligan" userId="b1a7e7a662de0c22" providerId="LiveId" clId="{280819D9-6869-2C41-83B0-ACFDBBCFD9C3}" dt="2021-10-01T00:12:52.399" v="1" actId="2696"/>
          <pc:sldLayoutMkLst>
            <pc:docMk/>
            <pc:sldMasterMk cId="694233585" sldId="2147483727"/>
            <pc:sldLayoutMk cId="4210642952" sldId="2147483738"/>
          </pc:sldLayoutMkLst>
        </pc:sldLayoutChg>
      </pc:sldMasterChg>
    </pc:docChg>
  </pc:docChgLst>
  <pc:docChgLst>
    <pc:chgData name="Casey Mulligan" userId="b1a7e7a662de0c22" providerId="LiveId" clId="{F170705F-E34A-DB49-A275-ED5D670D6CFA}"/>
    <pc:docChg chg="undo custSel addSld delSld modSld sldOrd delMainMaster">
      <pc:chgData name="Casey Mulligan" userId="b1a7e7a662de0c22" providerId="LiveId" clId="{F170705F-E34A-DB49-A275-ED5D670D6CFA}" dt="2020-03-10T16:04:58.236" v="9339"/>
      <pc:docMkLst>
        <pc:docMk/>
      </pc:docMkLst>
      <pc:sldChg chg="del">
        <pc:chgData name="Casey Mulligan" userId="b1a7e7a662de0c22" providerId="LiveId" clId="{F170705F-E34A-DB49-A275-ED5D670D6CFA}" dt="2020-01-16T18:16:08.292" v="15" actId="2696"/>
        <pc:sldMkLst>
          <pc:docMk/>
          <pc:sldMk cId="3431243894" sldId="284"/>
        </pc:sldMkLst>
      </pc:sldChg>
      <pc:sldChg chg="del">
        <pc:chgData name="Casey Mulligan" userId="b1a7e7a662de0c22" providerId="LiveId" clId="{F170705F-E34A-DB49-A275-ED5D670D6CFA}" dt="2020-01-16T18:16:08.317" v="30" actId="2696"/>
        <pc:sldMkLst>
          <pc:docMk/>
          <pc:sldMk cId="3310872528" sldId="285"/>
        </pc:sldMkLst>
      </pc:sldChg>
      <pc:sldChg chg="del">
        <pc:chgData name="Casey Mulligan" userId="b1a7e7a662de0c22" providerId="LiveId" clId="{F170705F-E34A-DB49-A275-ED5D670D6CFA}" dt="2020-01-16T18:16:08.310" v="29" actId="2696"/>
        <pc:sldMkLst>
          <pc:docMk/>
          <pc:sldMk cId="465606072" sldId="289"/>
        </pc:sldMkLst>
      </pc:sldChg>
      <pc:sldChg chg="delSp modSp add delAnim">
        <pc:chgData name="Casey Mulligan" userId="b1a7e7a662de0c22" providerId="LiveId" clId="{F170705F-E34A-DB49-A275-ED5D670D6CFA}" dt="2020-03-10T09:09:15.801" v="7164" actId="478"/>
        <pc:sldMkLst>
          <pc:docMk/>
          <pc:sldMk cId="1167902233" sldId="293"/>
        </pc:sldMkLst>
        <pc:spChg chg="del">
          <ac:chgData name="Casey Mulligan" userId="b1a7e7a662de0c22" providerId="LiveId" clId="{F170705F-E34A-DB49-A275-ED5D670D6CFA}" dt="2020-03-10T09:09:15.801" v="7164" actId="478"/>
          <ac:spMkLst>
            <pc:docMk/>
            <pc:sldMk cId="1167902233" sldId="293"/>
            <ac:spMk id="2" creationId="{00000000-0000-0000-0000-000000000000}"/>
          </ac:spMkLst>
        </pc:spChg>
        <pc:spChg chg="mod">
          <ac:chgData name="Casey Mulligan" userId="b1a7e7a662de0c22" providerId="LiveId" clId="{F170705F-E34A-DB49-A275-ED5D670D6CFA}" dt="2020-02-11T14:10:43.790" v="1960" actId="20577"/>
          <ac:spMkLst>
            <pc:docMk/>
            <pc:sldMk cId="1167902233" sldId="293"/>
            <ac:spMk id="16386" creationId="{00000000-0000-0000-0000-000000000000}"/>
          </ac:spMkLst>
        </pc:spChg>
        <pc:spChg chg="mod">
          <ac:chgData name="Casey Mulligan" userId="b1a7e7a662de0c22" providerId="LiveId" clId="{F170705F-E34A-DB49-A275-ED5D670D6CFA}" dt="2020-02-11T14:10:52.442" v="1974" actId="6549"/>
          <ac:spMkLst>
            <pc:docMk/>
            <pc:sldMk cId="1167902233" sldId="293"/>
            <ac:spMk id="16387" creationId="{00000000-0000-0000-0000-000000000000}"/>
          </ac:spMkLst>
        </pc:spChg>
      </pc:sldChg>
      <pc:sldChg chg="del">
        <pc:chgData name="Casey Mulligan" userId="b1a7e7a662de0c22" providerId="LiveId" clId="{F170705F-E34A-DB49-A275-ED5D670D6CFA}" dt="2020-01-16T18:16:08.270" v="0" actId="2696"/>
        <pc:sldMkLst>
          <pc:docMk/>
          <pc:sldMk cId="3296088521" sldId="293"/>
        </pc:sldMkLst>
      </pc:sldChg>
      <pc:sldChg chg="ord">
        <pc:chgData name="Casey Mulligan" userId="b1a7e7a662de0c22" providerId="LiveId" clId="{F170705F-E34A-DB49-A275-ED5D670D6CFA}" dt="2020-02-11T14:51:21.291" v="3239"/>
        <pc:sldMkLst>
          <pc:docMk/>
          <pc:sldMk cId="3932185310" sldId="304"/>
        </pc:sldMkLst>
      </pc:sldChg>
      <pc:sldChg chg="modSp add modNotesTx">
        <pc:chgData name="Casey Mulligan" userId="b1a7e7a662de0c22" providerId="LiveId" clId="{F170705F-E34A-DB49-A275-ED5D670D6CFA}" dt="2020-03-10T08:57:43.412" v="6431" actId="20577"/>
        <pc:sldMkLst>
          <pc:docMk/>
          <pc:sldMk cId="2522356878" sldId="330"/>
        </pc:sldMkLst>
        <pc:spChg chg="mod">
          <ac:chgData name="Casey Mulligan" userId="b1a7e7a662de0c22" providerId="LiveId" clId="{F170705F-E34A-DB49-A275-ED5D670D6CFA}" dt="2020-02-11T14:15:44.203" v="2174" actId="20577"/>
          <ac:spMkLst>
            <pc:docMk/>
            <pc:sldMk cId="2522356878" sldId="330"/>
            <ac:spMk id="20482" creationId="{00000000-0000-0000-0000-000000000000}"/>
          </ac:spMkLst>
        </pc:spChg>
        <pc:spChg chg="mod">
          <ac:chgData name="Casey Mulligan" userId="b1a7e7a662de0c22" providerId="LiveId" clId="{F170705F-E34A-DB49-A275-ED5D670D6CFA}" dt="2020-02-11T14:22:12.355" v="2621" actId="20577"/>
          <ac:spMkLst>
            <pc:docMk/>
            <pc:sldMk cId="2522356878" sldId="330"/>
            <ac:spMk id="27651" creationId="{00000000-0000-0000-0000-000000000000}"/>
          </ac:spMkLst>
        </pc:spChg>
      </pc:sldChg>
      <pc:sldChg chg="del">
        <pc:chgData name="Casey Mulligan" userId="b1a7e7a662de0c22" providerId="LiveId" clId="{F170705F-E34A-DB49-A275-ED5D670D6CFA}" dt="2020-01-16T18:16:08.297" v="16" actId="2696"/>
        <pc:sldMkLst>
          <pc:docMk/>
          <pc:sldMk cId="3387297147" sldId="330"/>
        </pc:sldMkLst>
      </pc:sldChg>
      <pc:sldChg chg="del">
        <pc:chgData name="Casey Mulligan" userId="b1a7e7a662de0c22" providerId="LiveId" clId="{F170705F-E34A-DB49-A275-ED5D670D6CFA}" dt="2020-01-16T18:16:08.322" v="31" actId="2696"/>
        <pc:sldMkLst>
          <pc:docMk/>
          <pc:sldMk cId="1210897803" sldId="331"/>
        </pc:sldMkLst>
      </pc:sldChg>
      <pc:sldChg chg="del">
        <pc:chgData name="Casey Mulligan" userId="b1a7e7a662de0c22" providerId="LiveId" clId="{F170705F-E34A-DB49-A275-ED5D670D6CFA}" dt="2020-01-16T18:16:27.878" v="34" actId="2696"/>
        <pc:sldMkLst>
          <pc:docMk/>
          <pc:sldMk cId="309026462" sldId="332"/>
        </pc:sldMkLst>
      </pc:sldChg>
      <pc:sldChg chg="del">
        <pc:chgData name="Casey Mulligan" userId="b1a7e7a662de0c22" providerId="LiveId" clId="{F170705F-E34A-DB49-A275-ED5D670D6CFA}" dt="2020-01-16T18:16:27.885" v="36" actId="2696"/>
        <pc:sldMkLst>
          <pc:docMk/>
          <pc:sldMk cId="3118379775" sldId="333"/>
        </pc:sldMkLst>
      </pc:sldChg>
      <pc:sldChg chg="addSp delSp modSp modTransition modAnim modNotesTx">
        <pc:chgData name="Casey Mulligan" userId="b1a7e7a662de0c22" providerId="LiveId" clId="{F170705F-E34A-DB49-A275-ED5D670D6CFA}" dt="2020-01-22T15:31:59.221" v="1072"/>
        <pc:sldMkLst>
          <pc:docMk/>
          <pc:sldMk cId="3679993302" sldId="334"/>
        </pc:sldMkLst>
        <pc:spChg chg="mod">
          <ac:chgData name="Casey Mulligan" userId="b1a7e7a662de0c22" providerId="LiveId" clId="{F170705F-E34A-DB49-A275-ED5D670D6CFA}" dt="2020-01-22T15:22:27.269" v="946" actId="1076"/>
          <ac:spMkLst>
            <pc:docMk/>
            <pc:sldMk cId="3679993302" sldId="334"/>
            <ac:spMk id="5" creationId="{436A29FA-95A1-5A46-A9E3-906B7B2F7DC5}"/>
          </ac:spMkLst>
        </pc:spChg>
        <pc:spChg chg="mod">
          <ac:chgData name="Casey Mulligan" userId="b1a7e7a662de0c22" providerId="LiveId" clId="{F170705F-E34A-DB49-A275-ED5D670D6CFA}" dt="2020-01-22T15:22:27.269" v="946" actId="1076"/>
          <ac:spMkLst>
            <pc:docMk/>
            <pc:sldMk cId="3679993302" sldId="334"/>
            <ac:spMk id="6" creationId="{D3B483CA-2FB8-6D41-BC4A-6AC29A4E57B8}"/>
          </ac:spMkLst>
        </pc:spChg>
        <pc:spChg chg="mod">
          <ac:chgData name="Casey Mulligan" userId="b1a7e7a662de0c22" providerId="LiveId" clId="{F170705F-E34A-DB49-A275-ED5D670D6CFA}" dt="2020-01-22T15:22:27.269" v="946" actId="1076"/>
          <ac:spMkLst>
            <pc:docMk/>
            <pc:sldMk cId="3679993302" sldId="334"/>
            <ac:spMk id="7" creationId="{4819E9EF-11A7-F54C-92D7-64B7A53CC3A5}"/>
          </ac:spMkLst>
        </pc:spChg>
        <pc:spChg chg="del">
          <ac:chgData name="Casey Mulligan" userId="b1a7e7a662de0c22" providerId="LiveId" clId="{F170705F-E34A-DB49-A275-ED5D670D6CFA}" dt="2020-01-22T15:13:29.440" v="873" actId="478"/>
          <ac:spMkLst>
            <pc:docMk/>
            <pc:sldMk cId="3679993302" sldId="334"/>
            <ac:spMk id="8" creationId="{94DC7F3E-5726-4F41-840F-B43E55362042}"/>
          </ac:spMkLst>
        </pc:spChg>
        <pc:spChg chg="del">
          <ac:chgData name="Casey Mulligan" userId="b1a7e7a662de0c22" providerId="LiveId" clId="{F170705F-E34A-DB49-A275-ED5D670D6CFA}" dt="2020-01-22T15:19:47.917" v="922" actId="478"/>
          <ac:spMkLst>
            <pc:docMk/>
            <pc:sldMk cId="3679993302" sldId="334"/>
            <ac:spMk id="9" creationId="{7A0B7336-5ED5-4642-8E16-4D19DDBBB544}"/>
          </ac:spMkLst>
        </pc:spChg>
        <pc:spChg chg="del">
          <ac:chgData name="Casey Mulligan" userId="b1a7e7a662de0c22" providerId="LiveId" clId="{F170705F-E34A-DB49-A275-ED5D670D6CFA}" dt="2020-01-22T15:13:32.405" v="874" actId="478"/>
          <ac:spMkLst>
            <pc:docMk/>
            <pc:sldMk cId="3679993302" sldId="334"/>
            <ac:spMk id="10" creationId="{133BB3C5-8833-DE4B-AECA-78FC8639BEA4}"/>
          </ac:spMkLst>
        </pc:spChg>
        <pc:spChg chg="mod">
          <ac:chgData name="Casey Mulligan" userId="b1a7e7a662de0c22" providerId="LiveId" clId="{F170705F-E34A-DB49-A275-ED5D670D6CFA}" dt="2020-01-22T15:25:18.469" v="1069" actId="404"/>
          <ac:spMkLst>
            <pc:docMk/>
            <pc:sldMk cId="3679993302" sldId="334"/>
            <ac:spMk id="11" creationId="{A3774240-6F0C-1C49-BA1E-5AB0B9B7DDB2}"/>
          </ac:spMkLst>
        </pc:spChg>
        <pc:spChg chg="del mod">
          <ac:chgData name="Casey Mulligan" userId="b1a7e7a662de0c22" providerId="LiveId" clId="{F170705F-E34A-DB49-A275-ED5D670D6CFA}" dt="2020-01-22T15:20:32.594" v="928" actId="478"/>
          <ac:spMkLst>
            <pc:docMk/>
            <pc:sldMk cId="3679993302" sldId="334"/>
            <ac:spMk id="12" creationId="{49A37A5B-4A5B-F348-A2AE-242346019563}"/>
          </ac:spMkLst>
        </pc:spChg>
        <pc:spChg chg="del">
          <ac:chgData name="Casey Mulligan" userId="b1a7e7a662de0c22" providerId="LiveId" clId="{F170705F-E34A-DB49-A275-ED5D670D6CFA}" dt="2020-01-22T15:19:45.422" v="921" actId="478"/>
          <ac:spMkLst>
            <pc:docMk/>
            <pc:sldMk cId="3679993302" sldId="334"/>
            <ac:spMk id="13" creationId="{EC9593B0-CB4A-314A-B175-954CA0A15DEF}"/>
          </ac:spMkLst>
        </pc:spChg>
        <pc:spChg chg="del">
          <ac:chgData name="Casey Mulligan" userId="b1a7e7a662de0c22" providerId="LiveId" clId="{F170705F-E34A-DB49-A275-ED5D670D6CFA}" dt="2020-01-22T15:22:20.834" v="945" actId="478"/>
          <ac:spMkLst>
            <pc:docMk/>
            <pc:sldMk cId="3679993302" sldId="334"/>
            <ac:spMk id="16" creationId="{5693DC72-C668-A741-93FF-08B6242F0F08}"/>
          </ac:spMkLst>
        </pc:spChg>
        <pc:spChg chg="del">
          <ac:chgData name="Casey Mulligan" userId="b1a7e7a662de0c22" providerId="LiveId" clId="{F170705F-E34A-DB49-A275-ED5D670D6CFA}" dt="2020-01-22T15:22:20.834" v="945" actId="478"/>
          <ac:spMkLst>
            <pc:docMk/>
            <pc:sldMk cId="3679993302" sldId="334"/>
            <ac:spMk id="17" creationId="{7D13AC04-45FA-D94A-8D17-684623273433}"/>
          </ac:spMkLst>
        </pc:spChg>
        <pc:spChg chg="add mod">
          <ac:chgData name="Casey Mulligan" userId="b1a7e7a662de0c22" providerId="LiveId" clId="{F170705F-E34A-DB49-A275-ED5D670D6CFA}" dt="2020-01-22T15:22:27.269" v="946" actId="1076"/>
          <ac:spMkLst>
            <pc:docMk/>
            <pc:sldMk cId="3679993302" sldId="334"/>
            <ac:spMk id="18" creationId="{EA98ACE6-04AE-5A4B-93B9-CB99093FF563}"/>
          </ac:spMkLst>
        </pc:spChg>
        <pc:spChg chg="add mod">
          <ac:chgData name="Casey Mulligan" userId="b1a7e7a662de0c22" providerId="LiveId" clId="{F170705F-E34A-DB49-A275-ED5D670D6CFA}" dt="2020-01-22T15:22:27.269" v="946" actId="1076"/>
          <ac:spMkLst>
            <pc:docMk/>
            <pc:sldMk cId="3679993302" sldId="334"/>
            <ac:spMk id="20" creationId="{056B638E-F6EA-834E-9A6B-6DFC95A74F85}"/>
          </ac:spMkLst>
        </pc:spChg>
        <pc:spChg chg="add mod">
          <ac:chgData name="Casey Mulligan" userId="b1a7e7a662de0c22" providerId="LiveId" clId="{F170705F-E34A-DB49-A275-ED5D670D6CFA}" dt="2020-01-22T15:22:50.352" v="952" actId="1076"/>
          <ac:spMkLst>
            <pc:docMk/>
            <pc:sldMk cId="3679993302" sldId="334"/>
            <ac:spMk id="38" creationId="{22BBEC7C-69B0-334B-B62A-FC2B24757016}"/>
          </ac:spMkLst>
        </pc:spChg>
        <pc:spChg chg="add mod">
          <ac:chgData name="Casey Mulligan" userId="b1a7e7a662de0c22" providerId="LiveId" clId="{F170705F-E34A-DB49-A275-ED5D670D6CFA}" dt="2020-01-22T15:23:07.850" v="958" actId="6549"/>
          <ac:spMkLst>
            <pc:docMk/>
            <pc:sldMk cId="3679993302" sldId="334"/>
            <ac:spMk id="39" creationId="{259854DE-EE03-234C-9154-BA6AEC36D3B2}"/>
          </ac:spMkLst>
        </pc:spChg>
        <pc:spChg chg="add mod">
          <ac:chgData name="Casey Mulligan" userId="b1a7e7a662de0c22" providerId="LiveId" clId="{F170705F-E34A-DB49-A275-ED5D670D6CFA}" dt="2020-01-22T15:23:55.885" v="978" actId="1076"/>
          <ac:spMkLst>
            <pc:docMk/>
            <pc:sldMk cId="3679993302" sldId="334"/>
            <ac:spMk id="41" creationId="{120CE1C9-7487-A249-9659-8E7B9A109A44}"/>
          </ac:spMkLst>
        </pc:spChg>
        <pc:spChg chg="add mod">
          <ac:chgData name="Casey Mulligan" userId="b1a7e7a662de0c22" providerId="LiveId" clId="{F170705F-E34A-DB49-A275-ED5D670D6CFA}" dt="2020-01-22T15:24:24.404" v="1015" actId="14100"/>
          <ac:spMkLst>
            <pc:docMk/>
            <pc:sldMk cId="3679993302" sldId="334"/>
            <ac:spMk id="42" creationId="{FA063E16-E334-3A48-9A3D-55D4690BD4A6}"/>
          </ac:spMkLst>
        </pc:spChg>
        <pc:grpChg chg="mod">
          <ac:chgData name="Casey Mulligan" userId="b1a7e7a662de0c22" providerId="LiveId" clId="{F170705F-E34A-DB49-A275-ED5D670D6CFA}" dt="2020-01-22T15:22:27.269" v="946" actId="1076"/>
          <ac:grpSpMkLst>
            <pc:docMk/>
            <pc:sldMk cId="3679993302" sldId="334"/>
            <ac:grpSpMk id="2" creationId="{BD04C3A6-5A85-044C-8C3E-16D7C340EB86}"/>
          </ac:grpSpMkLst>
        </pc:grpChg>
        <pc:cxnChg chg="del">
          <ac:chgData name="Casey Mulligan" userId="b1a7e7a662de0c22" providerId="LiveId" clId="{F170705F-E34A-DB49-A275-ED5D670D6CFA}" dt="2020-01-22T15:13:35.271" v="875" actId="478"/>
          <ac:cxnSpMkLst>
            <pc:docMk/>
            <pc:sldMk cId="3679993302" sldId="334"/>
            <ac:cxnSpMk id="14" creationId="{62EBE785-E302-A14F-9EC7-D68E0FFD2026}"/>
          </ac:cxnSpMkLst>
        </pc:cxnChg>
        <pc:cxnChg chg="del">
          <ac:chgData name="Casey Mulligan" userId="b1a7e7a662de0c22" providerId="LiveId" clId="{F170705F-E34A-DB49-A275-ED5D670D6CFA}" dt="2020-01-22T15:19:51.043" v="923" actId="478"/>
          <ac:cxnSpMkLst>
            <pc:docMk/>
            <pc:sldMk cId="3679993302" sldId="334"/>
            <ac:cxnSpMk id="15" creationId="{4D060B8F-8013-A249-B543-97E432C54827}"/>
          </ac:cxnSpMkLst>
        </pc:cxnChg>
        <pc:cxnChg chg="add mod">
          <ac:chgData name="Casey Mulligan" userId="b1a7e7a662de0c22" providerId="LiveId" clId="{F170705F-E34A-DB49-A275-ED5D670D6CFA}" dt="2020-01-22T15:22:27.269" v="946" actId="1076"/>
          <ac:cxnSpMkLst>
            <pc:docMk/>
            <pc:sldMk cId="3679993302" sldId="334"/>
            <ac:cxnSpMk id="19" creationId="{7B1B04BA-39C5-5140-9F1C-AE45E564811E}"/>
          </ac:cxnSpMkLst>
        </pc:cxnChg>
        <pc:cxnChg chg="add mod">
          <ac:chgData name="Casey Mulligan" userId="b1a7e7a662de0c22" providerId="LiveId" clId="{F170705F-E34A-DB49-A275-ED5D670D6CFA}" dt="2020-01-22T15:22:27.269" v="946" actId="1076"/>
          <ac:cxnSpMkLst>
            <pc:docMk/>
            <pc:sldMk cId="3679993302" sldId="334"/>
            <ac:cxnSpMk id="21" creationId="{77B59F16-3481-B347-AAE0-A290342BEFAE}"/>
          </ac:cxnSpMkLst>
        </pc:cxnChg>
        <pc:cxnChg chg="add mod">
          <ac:chgData name="Casey Mulligan" userId="b1a7e7a662de0c22" providerId="LiveId" clId="{F170705F-E34A-DB49-A275-ED5D670D6CFA}" dt="2020-01-22T15:22:27.269" v="946" actId="1076"/>
          <ac:cxnSpMkLst>
            <pc:docMk/>
            <pc:sldMk cId="3679993302" sldId="334"/>
            <ac:cxnSpMk id="25" creationId="{5BA7FF33-69B4-CB48-9DA0-83C1D8B33191}"/>
          </ac:cxnSpMkLst>
        </pc:cxnChg>
        <pc:cxnChg chg="add mod">
          <ac:chgData name="Casey Mulligan" userId="b1a7e7a662de0c22" providerId="LiveId" clId="{F170705F-E34A-DB49-A275-ED5D670D6CFA}" dt="2020-01-22T15:22:27.269" v="946" actId="1076"/>
          <ac:cxnSpMkLst>
            <pc:docMk/>
            <pc:sldMk cId="3679993302" sldId="334"/>
            <ac:cxnSpMk id="29" creationId="{5CAA4CCA-731A-6D4B-A416-B7451AAD13B6}"/>
          </ac:cxnSpMkLst>
        </pc:cxnChg>
        <pc:cxnChg chg="add mod">
          <ac:chgData name="Casey Mulligan" userId="b1a7e7a662de0c22" providerId="LiveId" clId="{F170705F-E34A-DB49-A275-ED5D670D6CFA}" dt="2020-01-22T15:23:28.197" v="959" actId="1076"/>
          <ac:cxnSpMkLst>
            <pc:docMk/>
            <pc:sldMk cId="3679993302" sldId="334"/>
            <ac:cxnSpMk id="32" creationId="{FBBBBB79-2C1D-0640-B4FC-068A93564438}"/>
          </ac:cxnSpMkLst>
        </pc:cxnChg>
        <pc:cxnChg chg="add mod">
          <ac:chgData name="Casey Mulligan" userId="b1a7e7a662de0c22" providerId="LiveId" clId="{F170705F-E34A-DB49-A275-ED5D670D6CFA}" dt="2020-01-22T15:22:27.269" v="946" actId="1076"/>
          <ac:cxnSpMkLst>
            <pc:docMk/>
            <pc:sldMk cId="3679993302" sldId="334"/>
            <ac:cxnSpMk id="34" creationId="{5946AA21-4849-184B-9F0E-AE3FF573B4A0}"/>
          </ac:cxnSpMkLst>
        </pc:cxnChg>
        <pc:cxnChg chg="add mod">
          <ac:chgData name="Casey Mulligan" userId="b1a7e7a662de0c22" providerId="LiveId" clId="{F170705F-E34A-DB49-A275-ED5D670D6CFA}" dt="2020-01-22T15:22:27.269" v="946" actId="1076"/>
          <ac:cxnSpMkLst>
            <pc:docMk/>
            <pc:sldMk cId="3679993302" sldId="334"/>
            <ac:cxnSpMk id="35" creationId="{647FF4FE-8492-2542-824E-5BA59E630615}"/>
          </ac:cxnSpMkLst>
        </pc:cxnChg>
        <pc:cxnChg chg="add mod">
          <ac:chgData name="Casey Mulligan" userId="b1a7e7a662de0c22" providerId="LiveId" clId="{F170705F-E34A-DB49-A275-ED5D670D6CFA}" dt="2020-01-22T15:23:04.516" v="956" actId="1076"/>
          <ac:cxnSpMkLst>
            <pc:docMk/>
            <pc:sldMk cId="3679993302" sldId="334"/>
            <ac:cxnSpMk id="40" creationId="{E5D5BBC0-DAF2-8242-A053-119AD37EA6A9}"/>
          </ac:cxnSpMkLst>
        </pc:cxnChg>
      </pc:sldChg>
      <pc:sldChg chg="modTransition">
        <pc:chgData name="Casey Mulligan" userId="b1a7e7a662de0c22" providerId="LiveId" clId="{F170705F-E34A-DB49-A275-ED5D670D6CFA}" dt="2020-02-11T16:13:07.694" v="4181"/>
        <pc:sldMkLst>
          <pc:docMk/>
          <pc:sldMk cId="353614924" sldId="335"/>
        </pc:sldMkLst>
      </pc:sldChg>
      <pc:sldChg chg="del">
        <pc:chgData name="Casey Mulligan" userId="b1a7e7a662de0c22" providerId="LiveId" clId="{F170705F-E34A-DB49-A275-ED5D670D6CFA}" dt="2020-01-16T18:16:27.881" v="35" actId="2696"/>
        <pc:sldMkLst>
          <pc:docMk/>
          <pc:sldMk cId="1273308654" sldId="336"/>
        </pc:sldMkLst>
      </pc:sldChg>
      <pc:sldChg chg="addSp delSp modSp add modTransition delAnim modAnim modNotesTx">
        <pc:chgData name="Casey Mulligan" userId="b1a7e7a662de0c22" providerId="LiveId" clId="{F170705F-E34A-DB49-A275-ED5D670D6CFA}" dt="2020-02-11T16:13:07.694" v="4181"/>
        <pc:sldMkLst>
          <pc:docMk/>
          <pc:sldMk cId="1611484829" sldId="336"/>
        </pc:sldMkLst>
        <pc:spChg chg="mod">
          <ac:chgData name="Casey Mulligan" userId="b1a7e7a662de0c22" providerId="LiveId" clId="{F170705F-E34A-DB49-A275-ED5D670D6CFA}" dt="2020-01-16T18:17:39.585" v="68" actId="20577"/>
          <ac:spMkLst>
            <pc:docMk/>
            <pc:sldMk cId="1611484829" sldId="336"/>
            <ac:spMk id="9" creationId="{05BBD851-E76B-404D-BFF0-D8BBF37466DF}"/>
          </ac:spMkLst>
        </pc:spChg>
        <pc:spChg chg="add mod">
          <ac:chgData name="Casey Mulligan" userId="b1a7e7a662de0c22" providerId="LiveId" clId="{F170705F-E34A-DB49-A275-ED5D670D6CFA}" dt="2020-01-16T18:23:36.721" v="110" actId="14100"/>
          <ac:spMkLst>
            <pc:docMk/>
            <pc:sldMk cId="1611484829" sldId="336"/>
            <ac:spMk id="21" creationId="{815CD01A-9474-D046-881C-1E5CF2D3C95C}"/>
          </ac:spMkLst>
        </pc:spChg>
        <pc:spChg chg="add mod">
          <ac:chgData name="Casey Mulligan" userId="b1a7e7a662de0c22" providerId="LiveId" clId="{F170705F-E34A-DB49-A275-ED5D670D6CFA}" dt="2020-01-16T18:22:47.181" v="101" actId="1076"/>
          <ac:spMkLst>
            <pc:docMk/>
            <pc:sldMk cId="1611484829" sldId="336"/>
            <ac:spMk id="22" creationId="{733434EE-6278-5542-AA15-4371AB168794}"/>
          </ac:spMkLst>
        </pc:spChg>
        <pc:spChg chg="add mod">
          <ac:chgData name="Casey Mulligan" userId="b1a7e7a662de0c22" providerId="LiveId" clId="{F170705F-E34A-DB49-A275-ED5D670D6CFA}" dt="2020-01-16T18:37:22.382" v="464" actId="14100"/>
          <ac:spMkLst>
            <pc:docMk/>
            <pc:sldMk cId="1611484829" sldId="336"/>
            <ac:spMk id="24" creationId="{E71140D7-3A5F-1144-A48C-ECDD66108499}"/>
          </ac:spMkLst>
        </pc:spChg>
        <pc:spChg chg="mod">
          <ac:chgData name="Casey Mulligan" userId="b1a7e7a662de0c22" providerId="LiveId" clId="{F170705F-E34A-DB49-A275-ED5D670D6CFA}" dt="2020-01-16T18:19:50.744" v="77" actId="1076"/>
          <ac:spMkLst>
            <pc:docMk/>
            <pc:sldMk cId="1611484829" sldId="336"/>
            <ac:spMk id="26" creationId="{1BF528DB-1EB4-A043-A440-F970089C68CE}"/>
          </ac:spMkLst>
        </pc:spChg>
        <pc:spChg chg="mod">
          <ac:chgData name="Casey Mulligan" userId="b1a7e7a662de0c22" providerId="LiveId" clId="{F170705F-E34A-DB49-A275-ED5D670D6CFA}" dt="2020-01-16T18:19:44.480" v="76" actId="14100"/>
          <ac:spMkLst>
            <pc:docMk/>
            <pc:sldMk cId="1611484829" sldId="336"/>
            <ac:spMk id="27" creationId="{6961847F-27DE-184C-A9AD-D461129B97DF}"/>
          </ac:spMkLst>
        </pc:spChg>
        <pc:spChg chg="add mod">
          <ac:chgData name="Casey Mulligan" userId="b1a7e7a662de0c22" providerId="LiveId" clId="{F170705F-E34A-DB49-A275-ED5D670D6CFA}" dt="2020-01-16T18:27:20.619" v="178" actId="1076"/>
          <ac:spMkLst>
            <pc:docMk/>
            <pc:sldMk cId="1611484829" sldId="336"/>
            <ac:spMk id="29" creationId="{25314814-FAE5-E243-BFE7-922E6594EF1C}"/>
          </ac:spMkLst>
        </pc:spChg>
        <pc:spChg chg="mod">
          <ac:chgData name="Casey Mulligan" userId="b1a7e7a662de0c22" providerId="LiveId" clId="{F170705F-E34A-DB49-A275-ED5D670D6CFA}" dt="2020-01-16T18:28:08.767" v="183" actId="1076"/>
          <ac:spMkLst>
            <pc:docMk/>
            <pc:sldMk cId="1611484829" sldId="336"/>
            <ac:spMk id="33" creationId="{A69EEAA9-9E55-864E-B68B-53BFD8C3C639}"/>
          </ac:spMkLst>
        </pc:spChg>
        <pc:spChg chg="mod">
          <ac:chgData name="Casey Mulligan" userId="b1a7e7a662de0c22" providerId="LiveId" clId="{F170705F-E34A-DB49-A275-ED5D670D6CFA}" dt="2020-01-16T18:21:27.956" v="87" actId="1076"/>
          <ac:spMkLst>
            <pc:docMk/>
            <pc:sldMk cId="1611484829" sldId="336"/>
            <ac:spMk id="38" creationId="{EA3DF8A8-6351-3645-B60B-62013CE41A18}"/>
          </ac:spMkLst>
        </pc:spChg>
        <pc:spChg chg="mod">
          <ac:chgData name="Casey Mulligan" userId="b1a7e7a662de0c22" providerId="LiveId" clId="{F170705F-E34A-DB49-A275-ED5D670D6CFA}" dt="2020-01-16T18:47:03.952" v="483" actId="1076"/>
          <ac:spMkLst>
            <pc:docMk/>
            <pc:sldMk cId="1611484829" sldId="336"/>
            <ac:spMk id="50" creationId="{55364782-C613-3047-8208-78F86024F41F}"/>
          </ac:spMkLst>
        </pc:spChg>
        <pc:spChg chg="mod">
          <ac:chgData name="Casey Mulligan" userId="b1a7e7a662de0c22" providerId="LiveId" clId="{F170705F-E34A-DB49-A275-ED5D670D6CFA}" dt="2020-01-16T18:23:01.333" v="103" actId="166"/>
          <ac:spMkLst>
            <pc:docMk/>
            <pc:sldMk cId="1611484829" sldId="336"/>
            <ac:spMk id="51" creationId="{0A68A827-F287-A24C-8C36-B6384FFD7F5E}"/>
          </ac:spMkLst>
        </pc:spChg>
        <pc:spChg chg="del mod">
          <ac:chgData name="Casey Mulligan" userId="b1a7e7a662de0c22" providerId="LiveId" clId="{F170705F-E34A-DB49-A275-ED5D670D6CFA}" dt="2020-01-16T18:27:24.710" v="179" actId="478"/>
          <ac:spMkLst>
            <pc:docMk/>
            <pc:sldMk cId="1611484829" sldId="336"/>
            <ac:spMk id="53" creationId="{5DF68AF3-1AE1-4942-B53F-B4BDFC34EFA0}"/>
          </ac:spMkLst>
        </pc:spChg>
        <pc:spChg chg="mod">
          <ac:chgData name="Casey Mulligan" userId="b1a7e7a662de0c22" providerId="LiveId" clId="{F170705F-E34A-DB49-A275-ED5D670D6CFA}" dt="2020-01-16T18:21:31.318" v="88" actId="1076"/>
          <ac:spMkLst>
            <pc:docMk/>
            <pc:sldMk cId="1611484829" sldId="336"/>
            <ac:spMk id="54" creationId="{DD287A88-21C0-C440-9AF5-0692B47E69AA}"/>
          </ac:spMkLst>
        </pc:spChg>
        <pc:spChg chg="del mod">
          <ac:chgData name="Casey Mulligan" userId="b1a7e7a662de0c22" providerId="LiveId" clId="{F170705F-E34A-DB49-A275-ED5D670D6CFA}" dt="2020-01-16T18:24:25.171" v="116" actId="478"/>
          <ac:spMkLst>
            <pc:docMk/>
            <pc:sldMk cId="1611484829" sldId="336"/>
            <ac:spMk id="55" creationId="{C59B6675-0B18-7043-85CB-AA27139CAD63}"/>
          </ac:spMkLst>
        </pc:spChg>
        <pc:spChg chg="mod">
          <ac:chgData name="Casey Mulligan" userId="b1a7e7a662de0c22" providerId="LiveId" clId="{F170705F-E34A-DB49-A275-ED5D670D6CFA}" dt="2020-01-16T18:19:11.764" v="72" actId="14100"/>
          <ac:spMkLst>
            <pc:docMk/>
            <pc:sldMk cId="1611484829" sldId="336"/>
            <ac:spMk id="2065" creationId="{00000000-0000-0000-0000-000000000000}"/>
          </ac:spMkLst>
        </pc:spChg>
        <pc:spChg chg="mod">
          <ac:chgData name="Casey Mulligan" userId="b1a7e7a662de0c22" providerId="LiveId" clId="{F170705F-E34A-DB49-A275-ED5D670D6CFA}" dt="2020-01-16T18:19:55.794" v="78" actId="14100"/>
          <ac:spMkLst>
            <pc:docMk/>
            <pc:sldMk cId="1611484829" sldId="336"/>
            <ac:spMk id="2069" creationId="{00000000-0000-0000-0000-000000000000}"/>
          </ac:spMkLst>
        </pc:spChg>
        <pc:spChg chg="mod">
          <ac:chgData name="Casey Mulligan" userId="b1a7e7a662de0c22" providerId="LiveId" clId="{F170705F-E34A-DB49-A275-ED5D670D6CFA}" dt="2020-01-16T18:19:34.263" v="75" actId="14100"/>
          <ac:spMkLst>
            <pc:docMk/>
            <pc:sldMk cId="1611484829" sldId="336"/>
            <ac:spMk id="60431" creationId="{00000000-0000-0000-0000-000000000000}"/>
          </ac:spMkLst>
        </pc:spChg>
        <pc:cxnChg chg="add mod">
          <ac:chgData name="Casey Mulligan" userId="b1a7e7a662de0c22" providerId="LiveId" clId="{F170705F-E34A-DB49-A275-ED5D670D6CFA}" dt="2020-01-16T18:25:16.498" v="121" actId="692"/>
          <ac:cxnSpMkLst>
            <pc:docMk/>
            <pc:sldMk cId="1611484829" sldId="336"/>
            <ac:cxnSpMk id="28" creationId="{1A99905A-9B25-8649-80FB-BB2091BC618F}"/>
          </ac:cxnSpMkLst>
        </pc:cxnChg>
        <pc:cxnChg chg="add mod">
          <ac:chgData name="Casey Mulligan" userId="b1a7e7a662de0c22" providerId="LiveId" clId="{F170705F-E34A-DB49-A275-ED5D670D6CFA}" dt="2020-01-16T18:28:33.286" v="190" actId="571"/>
          <ac:cxnSpMkLst>
            <pc:docMk/>
            <pc:sldMk cId="1611484829" sldId="336"/>
            <ac:cxnSpMk id="34" creationId="{DB93ED10-C268-634B-BB48-C1C3956E13CF}"/>
          </ac:cxnSpMkLst>
        </pc:cxnChg>
        <pc:cxnChg chg="del mod">
          <ac:chgData name="Casey Mulligan" userId="b1a7e7a662de0c22" providerId="LiveId" clId="{F170705F-E34A-DB49-A275-ED5D670D6CFA}" dt="2020-01-16T18:28:36.251" v="191" actId="478"/>
          <ac:cxnSpMkLst>
            <pc:docMk/>
            <pc:sldMk cId="1611484829" sldId="336"/>
            <ac:cxnSpMk id="37" creationId="{7FF3D3EC-816D-CD41-B0E3-3BD97AD83E66}"/>
          </ac:cxnSpMkLst>
        </pc:cxnChg>
        <pc:cxnChg chg="mod">
          <ac:chgData name="Casey Mulligan" userId="b1a7e7a662de0c22" providerId="LiveId" clId="{F170705F-E34A-DB49-A275-ED5D670D6CFA}" dt="2020-01-16T18:24:08.796" v="115" actId="1076"/>
          <ac:cxnSpMkLst>
            <pc:docMk/>
            <pc:sldMk cId="1611484829" sldId="336"/>
            <ac:cxnSpMk id="52" creationId="{115E9BB4-B7E7-5440-9CCA-B677519588D7}"/>
          </ac:cxnSpMkLst>
        </pc:cxnChg>
        <pc:cxnChg chg="del">
          <ac:chgData name="Casey Mulligan" userId="b1a7e7a662de0c22" providerId="LiveId" clId="{F170705F-E34A-DB49-A275-ED5D670D6CFA}" dt="2020-01-16T18:38:21.970" v="471" actId="478"/>
          <ac:cxnSpMkLst>
            <pc:docMk/>
            <pc:sldMk cId="1611484829" sldId="336"/>
            <ac:cxnSpMk id="56" creationId="{33C9ACB7-D991-C141-B60F-D12B7E3E3742}"/>
          </ac:cxnSpMkLst>
        </pc:cxnChg>
      </pc:sldChg>
      <pc:sldChg chg="addSp delSp modSp add modTransition modAnim">
        <pc:chgData name="Casey Mulligan" userId="b1a7e7a662de0c22" providerId="LiveId" clId="{F170705F-E34A-DB49-A275-ED5D670D6CFA}" dt="2020-02-11T16:13:07.694" v="4181"/>
        <pc:sldMkLst>
          <pc:docMk/>
          <pc:sldMk cId="1458284105" sldId="337"/>
        </pc:sldMkLst>
        <pc:spChg chg="del">
          <ac:chgData name="Casey Mulligan" userId="b1a7e7a662de0c22" providerId="LiveId" clId="{F170705F-E34A-DB49-A275-ED5D670D6CFA}" dt="2020-01-16T18:37:13.955" v="463" actId="478"/>
          <ac:spMkLst>
            <pc:docMk/>
            <pc:sldMk cId="1458284105" sldId="337"/>
            <ac:spMk id="24" creationId="{E71140D7-3A5F-1144-A48C-ECDD66108499}"/>
          </ac:spMkLst>
        </pc:spChg>
        <pc:spChg chg="add mod">
          <ac:chgData name="Casey Mulligan" userId="b1a7e7a662de0c22" providerId="LiveId" clId="{F170705F-E34A-DB49-A275-ED5D670D6CFA}" dt="2020-01-16T18:50:22.564" v="528" actId="14100"/>
          <ac:spMkLst>
            <pc:docMk/>
            <pc:sldMk cId="1458284105" sldId="337"/>
            <ac:spMk id="31" creationId="{6EF57E57-A965-B24D-AB77-ABD4B1D7B8AA}"/>
          </ac:spMkLst>
        </pc:spChg>
        <pc:spChg chg="add mod">
          <ac:chgData name="Casey Mulligan" userId="b1a7e7a662de0c22" providerId="LiveId" clId="{F170705F-E34A-DB49-A275-ED5D670D6CFA}" dt="2020-01-16T18:50:44.182" v="530" actId="207"/>
          <ac:spMkLst>
            <pc:docMk/>
            <pc:sldMk cId="1458284105" sldId="337"/>
            <ac:spMk id="36" creationId="{FF76C5D0-01AB-4E41-A157-5ED3622A08CD}"/>
          </ac:spMkLst>
        </pc:spChg>
        <pc:spChg chg="add mod">
          <ac:chgData name="Casey Mulligan" userId="b1a7e7a662de0c22" providerId="LiveId" clId="{F170705F-E34A-DB49-A275-ED5D670D6CFA}" dt="2020-01-16T18:51:35.532" v="581" actId="207"/>
          <ac:spMkLst>
            <pc:docMk/>
            <pc:sldMk cId="1458284105" sldId="337"/>
            <ac:spMk id="39" creationId="{FD6FB6D0-1226-1D47-B4CF-C51BE1F85DAE}"/>
          </ac:spMkLst>
        </pc:spChg>
        <pc:spChg chg="add mod">
          <ac:chgData name="Casey Mulligan" userId="b1a7e7a662de0c22" providerId="LiveId" clId="{F170705F-E34A-DB49-A275-ED5D670D6CFA}" dt="2020-01-16T18:51:58.048" v="591" actId="14100"/>
          <ac:spMkLst>
            <pc:docMk/>
            <pc:sldMk cId="1458284105" sldId="337"/>
            <ac:spMk id="40" creationId="{44A18610-F331-EA43-B485-AEE97CAB40D8}"/>
          </ac:spMkLst>
        </pc:spChg>
        <pc:spChg chg="mod">
          <ac:chgData name="Casey Mulligan" userId="b1a7e7a662de0c22" providerId="LiveId" clId="{F170705F-E34A-DB49-A275-ED5D670D6CFA}" dt="2020-01-16T18:46:15.025" v="480" actId="1076"/>
          <ac:spMkLst>
            <pc:docMk/>
            <pc:sldMk cId="1458284105" sldId="337"/>
            <ac:spMk id="50" creationId="{55364782-C613-3047-8208-78F86024F41F}"/>
          </ac:spMkLst>
        </pc:spChg>
        <pc:spChg chg="del">
          <ac:chgData name="Casey Mulligan" userId="b1a7e7a662de0c22" providerId="LiveId" clId="{F170705F-E34A-DB49-A275-ED5D670D6CFA}" dt="2020-01-16T18:38:39.108" v="474" actId="478"/>
          <ac:spMkLst>
            <pc:docMk/>
            <pc:sldMk cId="1458284105" sldId="337"/>
            <ac:spMk id="51" creationId="{0A68A827-F287-A24C-8C36-B6384FFD7F5E}"/>
          </ac:spMkLst>
        </pc:spChg>
        <pc:spChg chg="del">
          <ac:chgData name="Casey Mulligan" userId="b1a7e7a662de0c22" providerId="LiveId" clId="{F170705F-E34A-DB49-A275-ED5D670D6CFA}" dt="2020-01-16T18:38:33.962" v="472" actId="478"/>
          <ac:spMkLst>
            <pc:docMk/>
            <pc:sldMk cId="1458284105" sldId="337"/>
            <ac:spMk id="2065" creationId="{00000000-0000-0000-0000-000000000000}"/>
          </ac:spMkLst>
        </pc:spChg>
        <pc:cxnChg chg="add mod">
          <ac:chgData name="Casey Mulligan" userId="b1a7e7a662de0c22" providerId="LiveId" clId="{F170705F-E34A-DB49-A275-ED5D670D6CFA}" dt="2020-01-16T18:48:57.732" v="489" actId="1076"/>
          <ac:cxnSpMkLst>
            <pc:docMk/>
            <pc:sldMk cId="1458284105" sldId="337"/>
            <ac:cxnSpMk id="30" creationId="{4702D692-BED3-0644-98CB-3C0F21176A26}"/>
          </ac:cxnSpMkLst>
        </pc:cxnChg>
        <pc:cxnChg chg="add mod">
          <ac:chgData name="Casey Mulligan" userId="b1a7e7a662de0c22" providerId="LiveId" clId="{F170705F-E34A-DB49-A275-ED5D670D6CFA}" dt="2020-01-16T18:50:49.511" v="531" actId="692"/>
          <ac:cxnSpMkLst>
            <pc:docMk/>
            <pc:sldMk cId="1458284105" sldId="337"/>
            <ac:cxnSpMk id="32" creationId="{1FC33066-D04C-004B-81ED-ABA9445EA48C}"/>
          </ac:cxnSpMkLst>
        </pc:cxnChg>
        <pc:cxnChg chg="add mod">
          <ac:chgData name="Casey Mulligan" userId="b1a7e7a662de0c22" providerId="LiveId" clId="{F170705F-E34A-DB49-A275-ED5D670D6CFA}" dt="2020-01-16T19:04:29.850" v="604" actId="1076"/>
          <ac:cxnSpMkLst>
            <pc:docMk/>
            <pc:sldMk cId="1458284105" sldId="337"/>
            <ac:cxnSpMk id="37" creationId="{1520A77D-2A75-994A-9382-48C685E97B35}"/>
          </ac:cxnSpMkLst>
        </pc:cxnChg>
        <pc:cxnChg chg="del">
          <ac:chgData name="Casey Mulligan" userId="b1a7e7a662de0c22" providerId="LiveId" clId="{F170705F-E34A-DB49-A275-ED5D670D6CFA}" dt="2020-01-16T18:38:36.802" v="473" actId="478"/>
          <ac:cxnSpMkLst>
            <pc:docMk/>
            <pc:sldMk cId="1458284105" sldId="337"/>
            <ac:cxnSpMk id="52" creationId="{115E9BB4-B7E7-5440-9CCA-B677519588D7}"/>
          </ac:cxnSpMkLst>
        </pc:cxnChg>
        <pc:cxnChg chg="del">
          <ac:chgData name="Casey Mulligan" userId="b1a7e7a662de0c22" providerId="LiveId" clId="{F170705F-E34A-DB49-A275-ED5D670D6CFA}" dt="2020-01-16T18:38:17.957" v="470" actId="478"/>
          <ac:cxnSpMkLst>
            <pc:docMk/>
            <pc:sldMk cId="1458284105" sldId="337"/>
            <ac:cxnSpMk id="56" creationId="{33C9ACB7-D991-C141-B60F-D12B7E3E3742}"/>
          </ac:cxnSpMkLst>
        </pc:cxnChg>
      </pc:sldChg>
      <pc:sldChg chg="del">
        <pc:chgData name="Casey Mulligan" userId="b1a7e7a662de0c22" providerId="LiveId" clId="{F170705F-E34A-DB49-A275-ED5D670D6CFA}" dt="2020-01-16T18:16:27.886" v="37" actId="2696"/>
        <pc:sldMkLst>
          <pc:docMk/>
          <pc:sldMk cId="3013486246" sldId="337"/>
        </pc:sldMkLst>
      </pc:sldChg>
      <pc:sldChg chg="addSp delSp modSp add modTransition modAnim">
        <pc:chgData name="Casey Mulligan" userId="b1a7e7a662de0c22" providerId="LiveId" clId="{F170705F-E34A-DB49-A275-ED5D670D6CFA}" dt="2020-02-11T16:13:07.694" v="4181"/>
        <pc:sldMkLst>
          <pc:docMk/>
          <pc:sldMk cId="1951286370" sldId="338"/>
        </pc:sldMkLst>
        <pc:spChg chg="mod">
          <ac:chgData name="Casey Mulligan" userId="b1a7e7a662de0c22" providerId="LiveId" clId="{F170705F-E34A-DB49-A275-ED5D670D6CFA}" dt="2020-01-16T18:34:27.647" v="421" actId="20577"/>
          <ac:spMkLst>
            <pc:docMk/>
            <pc:sldMk cId="1951286370" sldId="338"/>
            <ac:spMk id="9" creationId="{05BBD851-E76B-404D-BFF0-D8BBF37466DF}"/>
          </ac:spMkLst>
        </pc:spChg>
        <pc:spChg chg="mod">
          <ac:chgData name="Casey Mulligan" userId="b1a7e7a662de0c22" providerId="LiveId" clId="{F170705F-E34A-DB49-A275-ED5D670D6CFA}" dt="2020-01-16T18:37:07.209" v="462" actId="14100"/>
          <ac:spMkLst>
            <pc:docMk/>
            <pc:sldMk cId="1951286370" sldId="338"/>
            <ac:spMk id="24" creationId="{E71140D7-3A5F-1144-A48C-ECDD66108499}"/>
          </ac:spMkLst>
        </pc:spChg>
        <pc:spChg chg="mod">
          <ac:chgData name="Casey Mulligan" userId="b1a7e7a662de0c22" providerId="LiveId" clId="{F170705F-E34A-DB49-A275-ED5D670D6CFA}" dt="2020-01-16T18:37:52.638" v="465" actId="692"/>
          <ac:spMkLst>
            <pc:docMk/>
            <pc:sldMk cId="1951286370" sldId="338"/>
            <ac:spMk id="27" creationId="{6961847F-27DE-184C-A9AD-D461129B97DF}"/>
          </ac:spMkLst>
        </pc:spChg>
        <pc:spChg chg="mod">
          <ac:chgData name="Casey Mulligan" userId="b1a7e7a662de0c22" providerId="LiveId" clId="{F170705F-E34A-DB49-A275-ED5D670D6CFA}" dt="2020-01-16T18:36:08.738" v="455" actId="1076"/>
          <ac:spMkLst>
            <pc:docMk/>
            <pc:sldMk cId="1951286370" sldId="338"/>
            <ac:spMk id="29" creationId="{25314814-FAE5-E243-BFE7-922E6594EF1C}"/>
          </ac:spMkLst>
        </pc:spChg>
        <pc:spChg chg="add mod">
          <ac:chgData name="Casey Mulligan" userId="b1a7e7a662de0c22" providerId="LiveId" clId="{F170705F-E34A-DB49-A275-ED5D670D6CFA}" dt="2020-01-16T18:46:49.866" v="481" actId="571"/>
          <ac:spMkLst>
            <pc:docMk/>
            <pc:sldMk cId="1951286370" sldId="338"/>
            <ac:spMk id="30" creationId="{6F3BCEBF-CD49-BD4C-A42C-403B665A2B87}"/>
          </ac:spMkLst>
        </pc:spChg>
        <pc:spChg chg="add">
          <ac:chgData name="Casey Mulligan" userId="b1a7e7a662de0c22" providerId="LiveId" clId="{F170705F-E34A-DB49-A275-ED5D670D6CFA}" dt="2020-01-16T18:52:45.598" v="596"/>
          <ac:spMkLst>
            <pc:docMk/>
            <pc:sldMk cId="1951286370" sldId="338"/>
            <ac:spMk id="32" creationId="{410CA92F-65E1-1D46-A6D0-E74B2EEEC378}"/>
          </ac:spMkLst>
        </pc:spChg>
        <pc:spChg chg="del">
          <ac:chgData name="Casey Mulligan" userId="b1a7e7a662de0c22" providerId="LiveId" clId="{F170705F-E34A-DB49-A275-ED5D670D6CFA}" dt="2020-01-16T19:03:23.538" v="601" actId="478"/>
          <ac:spMkLst>
            <pc:docMk/>
            <pc:sldMk cId="1951286370" sldId="338"/>
            <ac:spMk id="33" creationId="{A69EEAA9-9E55-864E-B68B-53BFD8C3C639}"/>
          </ac:spMkLst>
        </pc:spChg>
        <pc:spChg chg="add">
          <ac:chgData name="Casey Mulligan" userId="b1a7e7a662de0c22" providerId="LiveId" clId="{F170705F-E34A-DB49-A275-ED5D670D6CFA}" dt="2020-01-16T18:52:45.598" v="596"/>
          <ac:spMkLst>
            <pc:docMk/>
            <pc:sldMk cId="1951286370" sldId="338"/>
            <ac:spMk id="37" creationId="{46C45D9C-E267-1A48-853A-CC1AD6A255C0}"/>
          </ac:spMkLst>
        </pc:spChg>
        <pc:spChg chg="del">
          <ac:chgData name="Casey Mulligan" userId="b1a7e7a662de0c22" providerId="LiveId" clId="{F170705F-E34A-DB49-A275-ED5D670D6CFA}" dt="2020-01-16T18:38:08.746" v="467" actId="478"/>
          <ac:spMkLst>
            <pc:docMk/>
            <pc:sldMk cId="1951286370" sldId="338"/>
            <ac:spMk id="38" creationId="{EA3DF8A8-6351-3645-B60B-62013CE41A18}"/>
          </ac:spMkLst>
        </pc:spChg>
        <pc:spChg chg="add">
          <ac:chgData name="Casey Mulligan" userId="b1a7e7a662de0c22" providerId="LiveId" clId="{F170705F-E34A-DB49-A275-ED5D670D6CFA}" dt="2020-01-16T18:52:45.598" v="596"/>
          <ac:spMkLst>
            <pc:docMk/>
            <pc:sldMk cId="1951286370" sldId="338"/>
            <ac:spMk id="40" creationId="{AB0902A3-5125-DC47-9B56-76E72901417F}"/>
          </ac:spMkLst>
        </pc:spChg>
        <pc:spChg chg="add">
          <ac:chgData name="Casey Mulligan" userId="b1a7e7a662de0c22" providerId="LiveId" clId="{F170705F-E34A-DB49-A275-ED5D670D6CFA}" dt="2020-01-16T18:52:45.598" v="596"/>
          <ac:spMkLst>
            <pc:docMk/>
            <pc:sldMk cId="1951286370" sldId="338"/>
            <ac:spMk id="41" creationId="{D2CEA9F2-DB04-F64F-927F-D4D25058E11E}"/>
          </ac:spMkLst>
        </pc:spChg>
        <pc:spChg chg="del">
          <ac:chgData name="Casey Mulligan" userId="b1a7e7a662de0c22" providerId="LiveId" clId="{F170705F-E34A-DB49-A275-ED5D670D6CFA}" dt="2020-01-16T18:46:54.845" v="482" actId="478"/>
          <ac:spMkLst>
            <pc:docMk/>
            <pc:sldMk cId="1951286370" sldId="338"/>
            <ac:spMk id="50" creationId="{55364782-C613-3047-8208-78F86024F41F}"/>
          </ac:spMkLst>
        </pc:spChg>
        <pc:spChg chg="del">
          <ac:chgData name="Casey Mulligan" userId="b1a7e7a662de0c22" providerId="LiveId" clId="{F170705F-E34A-DB49-A275-ED5D670D6CFA}" dt="2020-01-16T18:38:12.458" v="468" actId="478"/>
          <ac:spMkLst>
            <pc:docMk/>
            <pc:sldMk cId="1951286370" sldId="338"/>
            <ac:spMk id="54" creationId="{DD287A88-21C0-C440-9AF5-0692B47E69AA}"/>
          </ac:spMkLst>
        </pc:spChg>
        <pc:spChg chg="del">
          <ac:chgData name="Casey Mulligan" userId="b1a7e7a662de0c22" providerId="LiveId" clId="{F170705F-E34A-DB49-A275-ED5D670D6CFA}" dt="2020-01-16T18:34:33.120" v="422" actId="478"/>
          <ac:spMkLst>
            <pc:docMk/>
            <pc:sldMk cId="1951286370" sldId="338"/>
            <ac:spMk id="60431" creationId="{00000000-0000-0000-0000-000000000000}"/>
          </ac:spMkLst>
        </pc:spChg>
        <pc:cxnChg chg="mod">
          <ac:chgData name="Casey Mulligan" userId="b1a7e7a662de0c22" providerId="LiveId" clId="{F170705F-E34A-DB49-A275-ED5D670D6CFA}" dt="2020-01-16T18:36:50.499" v="461" actId="14100"/>
          <ac:cxnSpMkLst>
            <pc:docMk/>
            <pc:sldMk cId="1951286370" sldId="338"/>
            <ac:cxnSpMk id="28" creationId="{1A99905A-9B25-8649-80FB-BB2091BC618F}"/>
          </ac:cxnSpMkLst>
        </pc:cxnChg>
        <pc:cxnChg chg="add">
          <ac:chgData name="Casey Mulligan" userId="b1a7e7a662de0c22" providerId="LiveId" clId="{F170705F-E34A-DB49-A275-ED5D670D6CFA}" dt="2020-01-16T18:52:45.598" v="596"/>
          <ac:cxnSpMkLst>
            <pc:docMk/>
            <pc:sldMk cId="1951286370" sldId="338"/>
            <ac:cxnSpMk id="31" creationId="{546092A6-8C3C-E74D-8350-69BB8BC211AF}"/>
          </ac:cxnSpMkLst>
        </pc:cxnChg>
        <pc:cxnChg chg="del mod">
          <ac:chgData name="Casey Mulligan" userId="b1a7e7a662de0c22" providerId="LiveId" clId="{F170705F-E34A-DB49-A275-ED5D670D6CFA}" dt="2020-01-16T19:03:23.538" v="601" actId="478"/>
          <ac:cxnSpMkLst>
            <pc:docMk/>
            <pc:sldMk cId="1951286370" sldId="338"/>
            <ac:cxnSpMk id="34" creationId="{DB93ED10-C268-634B-BB48-C1C3956E13CF}"/>
          </ac:cxnSpMkLst>
        </pc:cxnChg>
        <pc:cxnChg chg="add">
          <ac:chgData name="Casey Mulligan" userId="b1a7e7a662de0c22" providerId="LiveId" clId="{F170705F-E34A-DB49-A275-ED5D670D6CFA}" dt="2020-01-16T18:52:45.598" v="596"/>
          <ac:cxnSpMkLst>
            <pc:docMk/>
            <pc:sldMk cId="1951286370" sldId="338"/>
            <ac:cxnSpMk id="36" creationId="{2211D463-783F-0844-BE13-12DA261228D8}"/>
          </ac:cxnSpMkLst>
        </pc:cxnChg>
        <pc:cxnChg chg="add mod">
          <ac:chgData name="Casey Mulligan" userId="b1a7e7a662de0c22" providerId="LiveId" clId="{F170705F-E34A-DB49-A275-ED5D670D6CFA}" dt="2020-01-16T19:05:00.268" v="608" actId="1076"/>
          <ac:cxnSpMkLst>
            <pc:docMk/>
            <pc:sldMk cId="1951286370" sldId="338"/>
            <ac:cxnSpMk id="39" creationId="{FA1C8CC8-B09C-3640-9613-F751B177B47D}"/>
          </ac:cxnSpMkLst>
        </pc:cxnChg>
        <pc:cxnChg chg="del">
          <ac:chgData name="Casey Mulligan" userId="b1a7e7a662de0c22" providerId="LiveId" clId="{F170705F-E34A-DB49-A275-ED5D670D6CFA}" dt="2020-01-16T18:38:14.558" v="469" actId="478"/>
          <ac:cxnSpMkLst>
            <pc:docMk/>
            <pc:sldMk cId="1951286370" sldId="338"/>
            <ac:cxnSpMk id="56" creationId="{33C9ACB7-D991-C141-B60F-D12B7E3E3742}"/>
          </ac:cxnSpMkLst>
        </pc:cxnChg>
      </pc:sldChg>
      <pc:sldChg chg="del">
        <pc:chgData name="Casey Mulligan" userId="b1a7e7a662de0c22" providerId="LiveId" clId="{F170705F-E34A-DB49-A275-ED5D670D6CFA}" dt="2020-01-16T18:16:27.870" v="32" actId="2696"/>
        <pc:sldMkLst>
          <pc:docMk/>
          <pc:sldMk cId="2564084065" sldId="338"/>
        </pc:sldMkLst>
      </pc:sldChg>
      <pc:sldChg chg="del">
        <pc:chgData name="Casey Mulligan" userId="b1a7e7a662de0c22" providerId="LiveId" clId="{F170705F-E34A-DB49-A275-ED5D670D6CFA}" dt="2020-01-16T18:16:27.874" v="33" actId="2696"/>
        <pc:sldMkLst>
          <pc:docMk/>
          <pc:sldMk cId="2751458069" sldId="339"/>
        </pc:sldMkLst>
      </pc:sldChg>
      <pc:sldChg chg="addSp delSp modSp add ord modTransition modAnim modNotesTx">
        <pc:chgData name="Casey Mulligan" userId="b1a7e7a662de0c22" providerId="LiveId" clId="{F170705F-E34A-DB49-A275-ED5D670D6CFA}" dt="2020-03-10T09:16:04.252" v="7504" actId="20577"/>
        <pc:sldMkLst>
          <pc:docMk/>
          <pc:sldMk cId="3790629861" sldId="339"/>
        </pc:sldMkLst>
        <pc:spChg chg="add mod">
          <ac:chgData name="Casey Mulligan" userId="b1a7e7a662de0c22" providerId="LiveId" clId="{F170705F-E34A-DB49-A275-ED5D670D6CFA}" dt="2020-02-03T15:36:12.071" v="1920" actId="692"/>
          <ac:spMkLst>
            <pc:docMk/>
            <pc:sldMk cId="3790629861" sldId="339"/>
            <ac:spMk id="2" creationId="{C78BB016-5263-5341-AE35-27B4B081EE43}"/>
          </ac:spMkLst>
        </pc:spChg>
        <pc:spChg chg="mod">
          <ac:chgData name="Casey Mulligan" userId="b1a7e7a662de0c22" providerId="LiveId" clId="{F170705F-E34A-DB49-A275-ED5D670D6CFA}" dt="2020-02-03T15:31:18.031" v="1891" actId="20577"/>
          <ac:spMkLst>
            <pc:docMk/>
            <pc:sldMk cId="3790629861" sldId="339"/>
            <ac:spMk id="9" creationId="{05BBD851-E76B-404D-BFF0-D8BBF37466DF}"/>
          </ac:spMkLst>
        </pc:spChg>
        <pc:spChg chg="del">
          <ac:chgData name="Casey Mulligan" userId="b1a7e7a662de0c22" providerId="LiveId" clId="{F170705F-E34A-DB49-A275-ED5D670D6CFA}" dt="2020-02-03T15:31:46.452" v="1892" actId="478"/>
          <ac:spMkLst>
            <pc:docMk/>
            <pc:sldMk cId="3790629861" sldId="339"/>
            <ac:spMk id="27" creationId="{6961847F-27DE-184C-A9AD-D461129B97DF}"/>
          </ac:spMkLst>
        </pc:spChg>
        <pc:spChg chg="add mod">
          <ac:chgData name="Casey Mulligan" userId="b1a7e7a662de0c22" providerId="LiveId" clId="{F170705F-E34A-DB49-A275-ED5D670D6CFA}" dt="2020-01-16T19:07:47.781" v="618" actId="1076"/>
          <ac:spMkLst>
            <pc:docMk/>
            <pc:sldMk cId="3790629861" sldId="339"/>
            <ac:spMk id="33" creationId="{7DA2C119-A7D9-7047-8544-90D24DD67C0C}"/>
          </ac:spMkLst>
        </pc:spChg>
        <pc:spChg chg="add mod">
          <ac:chgData name="Casey Mulligan" userId="b1a7e7a662de0c22" providerId="LiveId" clId="{F170705F-E34A-DB49-A275-ED5D670D6CFA}" dt="2020-01-16T19:07:56.172" v="622" actId="20577"/>
          <ac:spMkLst>
            <pc:docMk/>
            <pc:sldMk cId="3790629861" sldId="339"/>
            <ac:spMk id="34" creationId="{69E2ECE2-ABDD-6843-A2C4-74581791B5C0}"/>
          </ac:spMkLst>
        </pc:spChg>
        <pc:spChg chg="add mod">
          <ac:chgData name="Casey Mulligan" userId="b1a7e7a662de0c22" providerId="LiveId" clId="{F170705F-E34A-DB49-A275-ED5D670D6CFA}" dt="2020-02-03T15:36:21.610" v="1921" actId="1076"/>
          <ac:spMkLst>
            <pc:docMk/>
            <pc:sldMk cId="3790629861" sldId="339"/>
            <ac:spMk id="38" creationId="{E3E90CC9-8328-1740-93FB-7F589738A36C}"/>
          </ac:spMkLst>
        </pc:spChg>
        <pc:cxnChg chg="add del">
          <ac:chgData name="Casey Mulligan" userId="b1a7e7a662de0c22" providerId="LiveId" clId="{F170705F-E34A-DB49-A275-ED5D670D6CFA}" dt="2020-02-03T15:33:18.051" v="1911" actId="478"/>
          <ac:cxnSpMkLst>
            <pc:docMk/>
            <pc:sldMk cId="3790629861" sldId="339"/>
            <ac:cxnSpMk id="42" creationId="{032E62A3-C79F-3347-8438-2E0E3E9A4440}"/>
          </ac:cxnSpMkLst>
        </pc:cxnChg>
        <pc:cxnChg chg="del">
          <ac:chgData name="Casey Mulligan" userId="b1a7e7a662de0c22" providerId="LiveId" clId="{F170705F-E34A-DB49-A275-ED5D670D6CFA}" dt="2020-01-16T19:06:38.349" v="611" actId="478"/>
          <ac:cxnSpMkLst>
            <pc:docMk/>
            <pc:sldMk cId="3790629861" sldId="339"/>
            <ac:cxnSpMk id="52" creationId="{115E9BB4-B7E7-5440-9CCA-B677519588D7}"/>
          </ac:cxnSpMkLst>
        </pc:cxnChg>
      </pc:sldChg>
      <pc:sldChg chg="addSp delSp modSp add ord modTransition modAnim modNotesTx">
        <pc:chgData name="Casey Mulligan" userId="b1a7e7a662de0c22" providerId="LiveId" clId="{F170705F-E34A-DB49-A275-ED5D670D6CFA}" dt="2020-03-10T16:04:58.236" v="9339"/>
        <pc:sldMkLst>
          <pc:docMk/>
          <pc:sldMk cId="3422163689" sldId="340"/>
        </pc:sldMkLst>
        <pc:spChg chg="add del mod">
          <ac:chgData name="Casey Mulligan" userId="b1a7e7a662de0c22" providerId="LiveId" clId="{F170705F-E34A-DB49-A275-ED5D670D6CFA}" dt="2020-02-03T15:32:13.237" v="1898" actId="478"/>
          <ac:spMkLst>
            <pc:docMk/>
            <pc:sldMk cId="3422163689" sldId="340"/>
            <ac:spMk id="2" creationId="{11C03336-E85B-FD44-BAFD-E776F2BBFFC5}"/>
          </ac:spMkLst>
        </pc:spChg>
        <pc:spChg chg="add del">
          <ac:chgData name="Casey Mulligan" userId="b1a7e7a662de0c22" providerId="LiveId" clId="{F170705F-E34A-DB49-A275-ED5D670D6CFA}" dt="2020-02-03T15:32:10.210" v="1896"/>
          <ac:spMkLst>
            <pc:docMk/>
            <pc:sldMk cId="3422163689" sldId="340"/>
            <ac:spMk id="3" creationId="{132662A3-7135-9E48-9006-8E2CBA12ED7C}"/>
          </ac:spMkLst>
        </pc:spChg>
        <pc:spChg chg="add del mod">
          <ac:chgData name="Casey Mulligan" userId="b1a7e7a662de0c22" providerId="LiveId" clId="{F170705F-E34A-DB49-A275-ED5D670D6CFA}" dt="2020-02-03T15:32:48.044" v="1906" actId="20577"/>
          <ac:spMkLst>
            <pc:docMk/>
            <pc:sldMk cId="3422163689" sldId="340"/>
            <ac:spMk id="9" creationId="{05BBD851-E76B-404D-BFF0-D8BBF37466DF}"/>
          </ac:spMkLst>
        </pc:spChg>
        <pc:spChg chg="add">
          <ac:chgData name="Casey Mulligan" userId="b1a7e7a662de0c22" providerId="LiveId" clId="{F170705F-E34A-DB49-A275-ED5D670D6CFA}" dt="2020-03-10T16:04:58.236" v="9339"/>
          <ac:spMkLst>
            <pc:docMk/>
            <pc:sldMk cId="3422163689" sldId="340"/>
            <ac:spMk id="33" creationId="{70321CFB-703F-714F-9A4D-5C59AE1BB4EF}"/>
          </ac:spMkLst>
        </pc:spChg>
        <pc:spChg chg="del">
          <ac:chgData name="Casey Mulligan" userId="b1a7e7a662de0c22" providerId="LiveId" clId="{F170705F-E34A-DB49-A275-ED5D670D6CFA}" dt="2020-02-03T15:33:06.262" v="1909"/>
          <ac:spMkLst>
            <pc:docMk/>
            <pc:sldMk cId="3422163689" sldId="340"/>
            <ac:spMk id="33" creationId="{A69EEAA9-9E55-864E-B68B-53BFD8C3C639}"/>
          </ac:spMkLst>
        </pc:spChg>
        <pc:spChg chg="add">
          <ac:chgData name="Casey Mulligan" userId="b1a7e7a662de0c22" providerId="LiveId" clId="{F170705F-E34A-DB49-A275-ED5D670D6CFA}" dt="2020-01-16T19:08:51.119" v="627"/>
          <ac:spMkLst>
            <pc:docMk/>
            <pc:sldMk cId="3422163689" sldId="340"/>
            <ac:spMk id="41" creationId="{5B5292FF-75C7-6E42-885D-FA671B138D7F}"/>
          </ac:spMkLst>
        </pc:spChg>
        <pc:spChg chg="add mod">
          <ac:chgData name="Casey Mulligan" userId="b1a7e7a662de0c22" providerId="LiveId" clId="{F170705F-E34A-DB49-A275-ED5D670D6CFA}" dt="2020-01-16T19:09:03.178" v="631" actId="20577"/>
          <ac:spMkLst>
            <pc:docMk/>
            <pc:sldMk cId="3422163689" sldId="340"/>
            <ac:spMk id="42" creationId="{D87CC740-DC4D-304C-AE16-AD5DC1F810BA}"/>
          </ac:spMkLst>
        </pc:spChg>
        <pc:cxnChg chg="del">
          <ac:chgData name="Casey Mulligan" userId="b1a7e7a662de0c22" providerId="LiveId" clId="{F170705F-E34A-DB49-A275-ED5D670D6CFA}" dt="2020-02-03T15:33:06.262" v="1909"/>
          <ac:cxnSpMkLst>
            <pc:docMk/>
            <pc:sldMk cId="3422163689" sldId="340"/>
            <ac:cxnSpMk id="34" creationId="{DB93ED10-C268-634B-BB48-C1C3956E13CF}"/>
          </ac:cxnSpMkLst>
        </pc:cxnChg>
      </pc:sldChg>
      <pc:sldChg chg="addSp delSp modSp add modTransition modNotesTx">
        <pc:chgData name="Casey Mulligan" userId="b1a7e7a662de0c22" providerId="LiveId" clId="{F170705F-E34A-DB49-A275-ED5D670D6CFA}" dt="2020-01-22T15:04:45.138" v="842"/>
        <pc:sldMkLst>
          <pc:docMk/>
          <pc:sldMk cId="2231995645" sldId="341"/>
        </pc:sldMkLst>
        <pc:spChg chg="mod">
          <ac:chgData name="Casey Mulligan" userId="b1a7e7a662de0c22" providerId="LiveId" clId="{F170705F-E34A-DB49-A275-ED5D670D6CFA}" dt="2020-01-22T14:48:38.648" v="684" actId="20577"/>
          <ac:spMkLst>
            <pc:docMk/>
            <pc:sldMk cId="2231995645" sldId="341"/>
            <ac:spMk id="9" creationId="{05BBD851-E76B-404D-BFF0-D8BBF37466DF}"/>
          </ac:spMkLst>
        </pc:spChg>
        <pc:spChg chg="del">
          <ac:chgData name="Casey Mulligan" userId="b1a7e7a662de0c22" providerId="LiveId" clId="{F170705F-E34A-DB49-A275-ED5D670D6CFA}" dt="2020-01-22T14:48:43.082" v="685" actId="478"/>
          <ac:spMkLst>
            <pc:docMk/>
            <pc:sldMk cId="2231995645" sldId="341"/>
            <ac:spMk id="22" creationId="{733434EE-6278-5542-AA15-4371AB168794}"/>
          </ac:spMkLst>
        </pc:spChg>
        <pc:spChg chg="del">
          <ac:chgData name="Casey Mulligan" userId="b1a7e7a662de0c22" providerId="LiveId" clId="{F170705F-E34A-DB49-A275-ED5D670D6CFA}" dt="2020-01-22T14:49:06.927" v="686" actId="478"/>
          <ac:spMkLst>
            <pc:docMk/>
            <pc:sldMk cId="2231995645" sldId="341"/>
            <ac:spMk id="27" creationId="{6961847F-27DE-184C-A9AD-D461129B97DF}"/>
          </ac:spMkLst>
        </pc:spChg>
        <pc:spChg chg="mod">
          <ac:chgData name="Casey Mulligan" userId="b1a7e7a662de0c22" providerId="LiveId" clId="{F170705F-E34A-DB49-A275-ED5D670D6CFA}" dt="2020-01-22T14:52:08.106" v="703" actId="166"/>
          <ac:spMkLst>
            <pc:docMk/>
            <pc:sldMk cId="2231995645" sldId="341"/>
            <ac:spMk id="30" creationId="{6F3BCEBF-CD49-BD4C-A42C-403B665A2B87}"/>
          </ac:spMkLst>
        </pc:spChg>
        <pc:spChg chg="mod">
          <ac:chgData name="Casey Mulligan" userId="b1a7e7a662de0c22" providerId="LiveId" clId="{F170705F-E34A-DB49-A275-ED5D670D6CFA}" dt="2020-01-22T15:03:38.601" v="838" actId="1076"/>
          <ac:spMkLst>
            <pc:docMk/>
            <pc:sldMk cId="2231995645" sldId="341"/>
            <ac:spMk id="33" creationId="{7DA2C119-A7D9-7047-8544-90D24DD67C0C}"/>
          </ac:spMkLst>
        </pc:spChg>
        <pc:spChg chg="mod">
          <ac:chgData name="Casey Mulligan" userId="b1a7e7a662de0c22" providerId="LiveId" clId="{F170705F-E34A-DB49-A275-ED5D670D6CFA}" dt="2020-01-22T14:53:54.512" v="716" actId="1076"/>
          <ac:spMkLst>
            <pc:docMk/>
            <pc:sldMk cId="2231995645" sldId="341"/>
            <ac:spMk id="34" creationId="{69E2ECE2-ABDD-6843-A2C4-74581791B5C0}"/>
          </ac:spMkLst>
        </pc:spChg>
        <pc:spChg chg="del">
          <ac:chgData name="Casey Mulligan" userId="b1a7e7a662de0c22" providerId="LiveId" clId="{F170705F-E34A-DB49-A275-ED5D670D6CFA}" dt="2020-01-22T14:49:11.733" v="687" actId="478"/>
          <ac:spMkLst>
            <pc:docMk/>
            <pc:sldMk cId="2231995645" sldId="341"/>
            <ac:spMk id="40" creationId="{AB0902A3-5125-DC47-9B56-76E72901417F}"/>
          </ac:spMkLst>
        </pc:spChg>
        <pc:spChg chg="add mod">
          <ac:chgData name="Casey Mulligan" userId="b1a7e7a662de0c22" providerId="LiveId" clId="{F170705F-E34A-DB49-A275-ED5D670D6CFA}" dt="2020-01-22T14:51:02.152" v="698" actId="692"/>
          <ac:spMkLst>
            <pc:docMk/>
            <pc:sldMk cId="2231995645" sldId="341"/>
            <ac:spMk id="42" creationId="{D3200729-F3D3-824F-83F5-A5EB132B3D42}"/>
          </ac:spMkLst>
        </pc:spChg>
        <pc:spChg chg="add mod">
          <ac:chgData name="Casey Mulligan" userId="b1a7e7a662de0c22" providerId="LiveId" clId="{F170705F-E34A-DB49-A275-ED5D670D6CFA}" dt="2020-01-22T14:56:45.433" v="774" actId="1076"/>
          <ac:spMkLst>
            <pc:docMk/>
            <pc:sldMk cId="2231995645" sldId="341"/>
            <ac:spMk id="47" creationId="{A4A2E17A-7EA1-4D4B-8B79-1B704353654E}"/>
          </ac:spMkLst>
        </pc:spChg>
        <pc:spChg chg="add del">
          <ac:chgData name="Casey Mulligan" userId="b1a7e7a662de0c22" providerId="LiveId" clId="{F170705F-E34A-DB49-A275-ED5D670D6CFA}" dt="2020-01-22T14:56:40.394" v="773"/>
          <ac:spMkLst>
            <pc:docMk/>
            <pc:sldMk cId="2231995645" sldId="341"/>
            <ac:spMk id="49" creationId="{16803B2A-D6A8-0E41-BE7D-55C7D91D1B72}"/>
          </ac:spMkLst>
        </pc:spChg>
        <pc:spChg chg="mod">
          <ac:chgData name="Casey Mulligan" userId="b1a7e7a662de0c22" providerId="LiveId" clId="{F170705F-E34A-DB49-A275-ED5D670D6CFA}" dt="2020-01-22T15:03:43.798" v="839" actId="166"/>
          <ac:spMkLst>
            <pc:docMk/>
            <pc:sldMk cId="2231995645" sldId="341"/>
            <ac:spMk id="51" creationId="{0A68A827-F287-A24C-8C36-B6384FFD7F5E}"/>
          </ac:spMkLst>
        </pc:spChg>
        <pc:spChg chg="add mod">
          <ac:chgData name="Casey Mulligan" userId="b1a7e7a662de0c22" providerId="LiveId" clId="{F170705F-E34A-DB49-A275-ED5D670D6CFA}" dt="2020-01-22T14:57:04.637" v="797" actId="1076"/>
          <ac:spMkLst>
            <pc:docMk/>
            <pc:sldMk cId="2231995645" sldId="341"/>
            <ac:spMk id="52" creationId="{7FABA4A6-EE26-974C-858C-CC180C6CD983}"/>
          </ac:spMkLst>
        </pc:spChg>
        <pc:spChg chg="add mod">
          <ac:chgData name="Casey Mulligan" userId="b1a7e7a662de0c22" providerId="LiveId" clId="{F170705F-E34A-DB49-A275-ED5D670D6CFA}" dt="2020-01-22T15:02:39.832" v="831" actId="1076"/>
          <ac:spMkLst>
            <pc:docMk/>
            <pc:sldMk cId="2231995645" sldId="341"/>
            <ac:spMk id="53" creationId="{D16E723F-D08F-B440-A196-AFB1E448DC89}"/>
          </ac:spMkLst>
        </pc:spChg>
        <pc:spChg chg="add mod">
          <ac:chgData name="Casey Mulligan" userId="b1a7e7a662de0c22" providerId="LiveId" clId="{F170705F-E34A-DB49-A275-ED5D670D6CFA}" dt="2020-01-22T15:03:31.245" v="837" actId="692"/>
          <ac:spMkLst>
            <pc:docMk/>
            <pc:sldMk cId="2231995645" sldId="341"/>
            <ac:spMk id="54" creationId="{28B5F37F-F6DB-314C-8431-8562953C25A6}"/>
          </ac:spMkLst>
        </pc:spChg>
        <pc:cxnChg chg="add mod">
          <ac:chgData name="Casey Mulligan" userId="b1a7e7a662de0c22" providerId="LiveId" clId="{F170705F-E34A-DB49-A275-ED5D670D6CFA}" dt="2020-01-22T14:52:18.213" v="704" actId="14100"/>
          <ac:cxnSpMkLst>
            <pc:docMk/>
            <pc:sldMk cId="2231995645" sldId="341"/>
            <ac:cxnSpMk id="38" creationId="{33E961FB-EAE5-914F-A05B-E116E82B324C}"/>
          </ac:cxnSpMkLst>
        </pc:cxnChg>
        <pc:cxnChg chg="del">
          <ac:chgData name="Casey Mulligan" userId="b1a7e7a662de0c22" providerId="LiveId" clId="{F170705F-E34A-DB49-A275-ED5D670D6CFA}" dt="2020-01-22T14:49:11.733" v="687" actId="478"/>
          <ac:cxnSpMkLst>
            <pc:docMk/>
            <pc:sldMk cId="2231995645" sldId="341"/>
            <ac:cxnSpMk id="39" creationId="{FA1C8CC8-B09C-3640-9613-F751B177B47D}"/>
          </ac:cxnSpMkLst>
        </pc:cxnChg>
        <pc:cxnChg chg="add del mod">
          <ac:chgData name="Casey Mulligan" userId="b1a7e7a662de0c22" providerId="LiveId" clId="{F170705F-E34A-DB49-A275-ED5D670D6CFA}" dt="2020-01-22T14:53:28.708" v="713" actId="478"/>
          <ac:cxnSpMkLst>
            <pc:docMk/>
            <pc:sldMk cId="2231995645" sldId="341"/>
            <ac:cxnSpMk id="43" creationId="{8CCED75B-B716-414B-BC8D-34A84B488AB2}"/>
          </ac:cxnSpMkLst>
        </pc:cxnChg>
        <pc:cxnChg chg="add mod">
          <ac:chgData name="Casey Mulligan" userId="b1a7e7a662de0c22" providerId="LiveId" clId="{F170705F-E34A-DB49-A275-ED5D670D6CFA}" dt="2020-01-22T14:54:32.985" v="718" actId="167"/>
          <ac:cxnSpMkLst>
            <pc:docMk/>
            <pc:sldMk cId="2231995645" sldId="341"/>
            <ac:cxnSpMk id="44" creationId="{9D0EEFFA-E2FC-8742-93A6-D83C655F7742}"/>
          </ac:cxnSpMkLst>
        </pc:cxnChg>
        <pc:cxnChg chg="add mod">
          <ac:chgData name="Casey Mulligan" userId="b1a7e7a662de0c22" providerId="LiveId" clId="{F170705F-E34A-DB49-A275-ED5D670D6CFA}" dt="2020-01-22T14:53:43.025" v="714" actId="14100"/>
          <ac:cxnSpMkLst>
            <pc:docMk/>
            <pc:sldMk cId="2231995645" sldId="341"/>
            <ac:cxnSpMk id="45" creationId="{38B64A91-BBA0-CE48-8793-E858F6466FD7}"/>
          </ac:cxnSpMkLst>
        </pc:cxnChg>
        <pc:cxnChg chg="add mod">
          <ac:chgData name="Casey Mulligan" userId="b1a7e7a662de0c22" providerId="LiveId" clId="{F170705F-E34A-DB49-A275-ED5D670D6CFA}" dt="2020-01-22T14:56:45.433" v="774" actId="1076"/>
          <ac:cxnSpMkLst>
            <pc:docMk/>
            <pc:sldMk cId="2231995645" sldId="341"/>
            <ac:cxnSpMk id="46" creationId="{B593A61B-F8EA-634C-8EEB-DD7BF1BA8A6A}"/>
          </ac:cxnSpMkLst>
        </pc:cxnChg>
        <pc:cxnChg chg="add del">
          <ac:chgData name="Casey Mulligan" userId="b1a7e7a662de0c22" providerId="LiveId" clId="{F170705F-E34A-DB49-A275-ED5D670D6CFA}" dt="2020-01-22T14:56:40.394" v="773"/>
          <ac:cxnSpMkLst>
            <pc:docMk/>
            <pc:sldMk cId="2231995645" sldId="341"/>
            <ac:cxnSpMk id="48" creationId="{7F4A2A3B-7F82-B147-AACE-1722D823BA9A}"/>
          </ac:cxnSpMkLst>
        </pc:cxnChg>
        <pc:cxnChg chg="add">
          <ac:chgData name="Casey Mulligan" userId="b1a7e7a662de0c22" providerId="LiveId" clId="{F170705F-E34A-DB49-A275-ED5D670D6CFA}" dt="2020-01-22T14:56:46.565" v="775"/>
          <ac:cxnSpMkLst>
            <pc:docMk/>
            <pc:sldMk cId="2231995645" sldId="341"/>
            <ac:cxnSpMk id="50" creationId="{7A228C38-5C40-D54D-98A0-758157221FAE}"/>
          </ac:cxnSpMkLst>
        </pc:cxnChg>
      </pc:sldChg>
      <pc:sldChg chg="delSp modSp add">
        <pc:chgData name="Casey Mulligan" userId="b1a7e7a662de0c22" providerId="LiveId" clId="{F170705F-E34A-DB49-A275-ED5D670D6CFA}" dt="2020-02-18T03:22:08.320" v="5149" actId="6549"/>
        <pc:sldMkLst>
          <pc:docMk/>
          <pc:sldMk cId="2590446670" sldId="342"/>
        </pc:sldMkLst>
        <pc:spChg chg="mod">
          <ac:chgData name="Casey Mulligan" userId="b1a7e7a662de0c22" providerId="LiveId" clId="{F170705F-E34A-DB49-A275-ED5D670D6CFA}" dt="2020-02-18T03:22:08.320" v="5149" actId="6549"/>
          <ac:spMkLst>
            <pc:docMk/>
            <pc:sldMk cId="2590446670" sldId="342"/>
            <ac:spMk id="9" creationId="{05BBD851-E76B-404D-BFF0-D8BBF37466DF}"/>
          </ac:spMkLst>
        </pc:spChg>
        <pc:spChg chg="mod">
          <ac:chgData name="Casey Mulligan" userId="b1a7e7a662de0c22" providerId="LiveId" clId="{F170705F-E34A-DB49-A275-ED5D670D6CFA}" dt="2020-01-22T15:06:03.365" v="852" actId="1076"/>
          <ac:spMkLst>
            <pc:docMk/>
            <pc:sldMk cId="2590446670" sldId="342"/>
            <ac:spMk id="53" creationId="{D16E723F-D08F-B440-A196-AFB1E448DC89}"/>
          </ac:spMkLst>
        </pc:spChg>
        <pc:spChg chg="del">
          <ac:chgData name="Casey Mulligan" userId="b1a7e7a662de0c22" providerId="LiveId" clId="{F170705F-E34A-DB49-A275-ED5D670D6CFA}" dt="2020-01-22T15:04:48.987" v="843" actId="478"/>
          <ac:spMkLst>
            <pc:docMk/>
            <pc:sldMk cId="2590446670" sldId="342"/>
            <ac:spMk id="54" creationId="{28B5F37F-F6DB-314C-8431-8562953C25A6}"/>
          </ac:spMkLst>
        </pc:spChg>
      </pc:sldChg>
      <pc:sldChg chg="add">
        <pc:chgData name="Casey Mulligan" userId="b1a7e7a662de0c22" providerId="LiveId" clId="{F170705F-E34A-DB49-A275-ED5D670D6CFA}" dt="2020-01-22T15:09:12.723" v="853"/>
        <pc:sldMkLst>
          <pc:docMk/>
          <pc:sldMk cId="3599799038" sldId="343"/>
        </pc:sldMkLst>
      </pc:sldChg>
      <pc:sldChg chg="addSp delSp modSp add">
        <pc:chgData name="Casey Mulligan" userId="b1a7e7a662de0c22" providerId="LiveId" clId="{F170705F-E34A-DB49-A275-ED5D670D6CFA}" dt="2020-02-18T03:22:50.534" v="5151" actId="6549"/>
        <pc:sldMkLst>
          <pc:docMk/>
          <pc:sldMk cId="2275952372" sldId="344"/>
        </pc:sldMkLst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5" creationId="{436A29FA-95A1-5A46-A9E3-906B7B2F7DC5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6" creationId="{D3B483CA-2FB8-6D41-BC4A-6AC29A4E57B8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7" creationId="{4819E9EF-11A7-F54C-92D7-64B7A53CC3A5}"/>
          </ac:spMkLst>
        </pc:spChg>
        <pc:spChg chg="mod">
          <ac:chgData name="Casey Mulligan" userId="b1a7e7a662de0c22" providerId="LiveId" clId="{F170705F-E34A-DB49-A275-ED5D670D6CFA}" dt="2020-02-18T03:22:50.534" v="5151" actId="6549"/>
          <ac:spMkLst>
            <pc:docMk/>
            <pc:sldMk cId="2275952372" sldId="344"/>
            <ac:spMk id="11" creationId="{A3774240-6F0C-1C49-BA1E-5AB0B9B7DDB2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18" creationId="{EA98ACE6-04AE-5A4B-93B9-CB99093FF563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20" creationId="{056B638E-F6EA-834E-9A6B-6DFC95A74F85}"/>
          </ac:spMkLst>
        </pc:spChg>
        <pc:spChg chg="add del">
          <ac:chgData name="Casey Mulligan" userId="b1a7e7a662de0c22" providerId="LiveId" clId="{F170705F-E34A-DB49-A275-ED5D670D6CFA}" dt="2020-01-31T02:54:47.524" v="1340" actId="478"/>
          <ac:spMkLst>
            <pc:docMk/>
            <pc:sldMk cId="2275952372" sldId="344"/>
            <ac:spMk id="23" creationId="{EBE312EE-6014-5A4E-9E9B-8B97C203EE1C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38" creationId="{22BBEC7C-69B0-334B-B62A-FC2B24757016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39" creationId="{259854DE-EE03-234C-9154-BA6AEC36D3B2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41" creationId="{120CE1C9-7487-A249-9659-8E7B9A109A44}"/>
          </ac:spMkLst>
        </pc:spChg>
        <pc:spChg chg="mod">
          <ac:chgData name="Casey Mulligan" userId="b1a7e7a662de0c22" providerId="LiveId" clId="{F170705F-E34A-DB49-A275-ED5D670D6CFA}" dt="2020-01-23T11:51:13.312" v="1291" actId="1076"/>
          <ac:spMkLst>
            <pc:docMk/>
            <pc:sldMk cId="2275952372" sldId="344"/>
            <ac:spMk id="42" creationId="{FA063E16-E334-3A48-9A3D-55D4690BD4A6}"/>
          </ac:spMkLst>
        </pc:spChg>
        <pc:grpChg chg="mod">
          <ac:chgData name="Casey Mulligan" userId="b1a7e7a662de0c22" providerId="LiveId" clId="{F170705F-E34A-DB49-A275-ED5D670D6CFA}" dt="2020-01-23T11:51:13.312" v="1291" actId="1076"/>
          <ac:grpSpMkLst>
            <pc:docMk/>
            <pc:sldMk cId="2275952372" sldId="344"/>
            <ac:grpSpMk id="2" creationId="{BD04C3A6-5A85-044C-8C3E-16D7C340EB86}"/>
          </ac:grpSpMkLst>
        </pc:grp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19" creationId="{7B1B04BA-39C5-5140-9F1C-AE45E564811E}"/>
          </ac:cxnSpMkLst>
        </pc:cxn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21" creationId="{77B59F16-3481-B347-AAE0-A290342BEFAE}"/>
          </ac:cxnSpMkLst>
        </pc:cxnChg>
        <pc:cxnChg chg="add del mod">
          <ac:chgData name="Casey Mulligan" userId="b1a7e7a662de0c22" providerId="LiveId" clId="{F170705F-E34A-DB49-A275-ED5D670D6CFA}" dt="2020-01-31T02:54:47.524" v="1340" actId="478"/>
          <ac:cxnSpMkLst>
            <pc:docMk/>
            <pc:sldMk cId="2275952372" sldId="344"/>
            <ac:cxnSpMk id="22" creationId="{150B694A-C1A9-194B-950A-C91697FCDE12}"/>
          </ac:cxnSpMkLst>
        </pc:cxnChg>
        <pc:cxnChg chg="del">
          <ac:chgData name="Casey Mulligan" userId="b1a7e7a662de0c22" providerId="LiveId" clId="{F170705F-E34A-DB49-A275-ED5D670D6CFA}" dt="2020-01-22T15:56:49.674" v="1073" actId="478"/>
          <ac:cxnSpMkLst>
            <pc:docMk/>
            <pc:sldMk cId="2275952372" sldId="344"/>
            <ac:cxnSpMk id="25" creationId="{5BA7FF33-69B4-CB48-9DA0-83C1D8B33191}"/>
          </ac:cxnSpMkLst>
        </pc:cxn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29" creationId="{5CAA4CCA-731A-6D4B-A416-B7451AAD13B6}"/>
          </ac:cxnSpMkLst>
        </pc:cxn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32" creationId="{FBBBBB79-2C1D-0640-B4FC-068A93564438}"/>
          </ac:cxnSpMkLst>
        </pc:cxn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34" creationId="{5946AA21-4849-184B-9F0E-AE3FF573B4A0}"/>
          </ac:cxnSpMkLst>
        </pc:cxn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35" creationId="{647FF4FE-8492-2542-824E-5BA59E630615}"/>
          </ac:cxnSpMkLst>
        </pc:cxnChg>
        <pc:cxnChg chg="mod">
          <ac:chgData name="Casey Mulligan" userId="b1a7e7a662de0c22" providerId="LiveId" clId="{F170705F-E34A-DB49-A275-ED5D670D6CFA}" dt="2020-01-23T11:51:13.312" v="1291" actId="1076"/>
          <ac:cxnSpMkLst>
            <pc:docMk/>
            <pc:sldMk cId="2275952372" sldId="344"/>
            <ac:cxnSpMk id="40" creationId="{E5D5BBC0-DAF2-8242-A053-119AD37EA6A9}"/>
          </ac:cxnSpMkLst>
        </pc:cxnChg>
      </pc:sldChg>
      <pc:sldChg chg="addSp delSp modSp add modTransition modNotesTx">
        <pc:chgData name="Casey Mulligan" userId="b1a7e7a662de0c22" providerId="LiveId" clId="{F170705F-E34A-DB49-A275-ED5D670D6CFA}" dt="2020-01-31T03:24:21.589" v="1803" actId="20577"/>
        <pc:sldMkLst>
          <pc:docMk/>
          <pc:sldMk cId="2782655" sldId="345"/>
        </pc:sldMkLst>
        <pc:spChg chg="mod">
          <ac:chgData name="Casey Mulligan" userId="b1a7e7a662de0c22" providerId="LiveId" clId="{F170705F-E34A-DB49-A275-ED5D670D6CFA}" dt="2020-01-31T03:12:44.701" v="1364" actId="1076"/>
          <ac:spMkLst>
            <pc:docMk/>
            <pc:sldMk cId="2782655" sldId="345"/>
            <ac:spMk id="5" creationId="{436A29FA-95A1-5A46-A9E3-906B7B2F7DC5}"/>
          </ac:spMkLst>
        </pc:spChg>
        <pc:spChg chg="mod">
          <ac:chgData name="Casey Mulligan" userId="b1a7e7a662de0c22" providerId="LiveId" clId="{F170705F-E34A-DB49-A275-ED5D670D6CFA}" dt="2020-01-31T03:13:08.685" v="1367" actId="1076"/>
          <ac:spMkLst>
            <pc:docMk/>
            <pc:sldMk cId="2782655" sldId="345"/>
            <ac:spMk id="6" creationId="{D3B483CA-2FB8-6D41-BC4A-6AC29A4E57B8}"/>
          </ac:spMkLst>
        </pc:spChg>
        <pc:spChg chg="mod">
          <ac:chgData name="Casey Mulligan" userId="b1a7e7a662de0c22" providerId="LiveId" clId="{F170705F-E34A-DB49-A275-ED5D670D6CFA}" dt="2020-01-31T03:12:44.701" v="1364" actId="1076"/>
          <ac:spMkLst>
            <pc:docMk/>
            <pc:sldMk cId="2782655" sldId="345"/>
            <ac:spMk id="7" creationId="{4819E9EF-11A7-F54C-92D7-64B7A53CC3A5}"/>
          </ac:spMkLst>
        </pc:spChg>
        <pc:spChg chg="mod">
          <ac:chgData name="Casey Mulligan" userId="b1a7e7a662de0c22" providerId="LiveId" clId="{F170705F-E34A-DB49-A275-ED5D670D6CFA}" dt="2020-01-31T03:12:33.888" v="1363" actId="1076"/>
          <ac:spMkLst>
            <pc:docMk/>
            <pc:sldMk cId="2782655" sldId="345"/>
            <ac:spMk id="11" creationId="{A3774240-6F0C-1C49-BA1E-5AB0B9B7DDB2}"/>
          </ac:spMkLst>
        </pc:spChg>
        <pc:spChg chg="mod">
          <ac:chgData name="Casey Mulligan" userId="b1a7e7a662de0c22" providerId="LiveId" clId="{F170705F-E34A-DB49-A275-ED5D670D6CFA}" dt="2020-01-31T03:12:44.701" v="1364" actId="1076"/>
          <ac:spMkLst>
            <pc:docMk/>
            <pc:sldMk cId="2782655" sldId="345"/>
            <ac:spMk id="18" creationId="{EA98ACE6-04AE-5A4B-93B9-CB99093FF563}"/>
          </ac:spMkLst>
        </pc:spChg>
        <pc:spChg chg="add del mod">
          <ac:chgData name="Casey Mulligan" userId="b1a7e7a662de0c22" providerId="LiveId" clId="{F170705F-E34A-DB49-A275-ED5D670D6CFA}" dt="2020-01-31T03:18:11.334" v="1432" actId="1076"/>
          <ac:spMkLst>
            <pc:docMk/>
            <pc:sldMk cId="2782655" sldId="345"/>
            <ac:spMk id="20" creationId="{056B638E-F6EA-834E-9A6B-6DFC95A74F85}"/>
          </ac:spMkLst>
        </pc:spChg>
        <pc:spChg chg="add mod">
          <ac:chgData name="Casey Mulligan" userId="b1a7e7a662de0c22" providerId="LiveId" clId="{F170705F-E34A-DB49-A275-ED5D670D6CFA}" dt="2020-01-31T03:13:03.132" v="1366" actId="1076"/>
          <ac:spMkLst>
            <pc:docMk/>
            <pc:sldMk cId="2782655" sldId="345"/>
            <ac:spMk id="23" creationId="{681A46E4-2C7D-F94B-BC70-9777D434C2BB}"/>
          </ac:spMkLst>
        </pc:spChg>
        <pc:spChg chg="add mod">
          <ac:chgData name="Casey Mulligan" userId="b1a7e7a662de0c22" providerId="LiveId" clId="{F170705F-E34A-DB49-A275-ED5D670D6CFA}" dt="2020-01-31T03:17:46.604" v="1431" actId="1076"/>
          <ac:spMkLst>
            <pc:docMk/>
            <pc:sldMk cId="2782655" sldId="345"/>
            <ac:spMk id="25" creationId="{0805DDFD-688E-AF41-A2CB-F8603A7C0AF1}"/>
          </ac:spMkLst>
        </pc:spChg>
        <pc:spChg chg="add del">
          <ac:chgData name="Casey Mulligan" userId="b1a7e7a662de0c22" providerId="LiveId" clId="{F170705F-E34A-DB49-A275-ED5D670D6CFA}" dt="2020-01-31T03:18:26.623" v="1435"/>
          <ac:spMkLst>
            <pc:docMk/>
            <pc:sldMk cId="2782655" sldId="345"/>
            <ac:spMk id="27" creationId="{E5217F59-0068-5044-B96D-8F951E83A734}"/>
          </ac:spMkLst>
        </pc:spChg>
        <pc:spChg chg="add mod">
          <ac:chgData name="Casey Mulligan" userId="b1a7e7a662de0c22" providerId="LiveId" clId="{F170705F-E34A-DB49-A275-ED5D670D6CFA}" dt="2020-01-31T03:19:17.401" v="1444" actId="692"/>
          <ac:spMkLst>
            <pc:docMk/>
            <pc:sldMk cId="2782655" sldId="345"/>
            <ac:spMk id="28" creationId="{D720C17D-EE06-BD40-9568-3ECCF0038AB0}"/>
          </ac:spMkLst>
        </pc:spChg>
        <pc:spChg chg="mod">
          <ac:chgData name="Casey Mulligan" userId="b1a7e7a662de0c22" providerId="LiveId" clId="{F170705F-E34A-DB49-A275-ED5D670D6CFA}" dt="2020-01-31T03:12:55.984" v="1365" actId="1076"/>
          <ac:spMkLst>
            <pc:docMk/>
            <pc:sldMk cId="2782655" sldId="345"/>
            <ac:spMk id="38" creationId="{22BBEC7C-69B0-334B-B62A-FC2B24757016}"/>
          </ac:spMkLst>
        </pc:spChg>
        <pc:spChg chg="del">
          <ac:chgData name="Casey Mulligan" userId="b1a7e7a662de0c22" providerId="LiveId" clId="{F170705F-E34A-DB49-A275-ED5D670D6CFA}" dt="2020-01-31T02:55:08.516" v="1341" actId="478"/>
          <ac:spMkLst>
            <pc:docMk/>
            <pc:sldMk cId="2782655" sldId="345"/>
            <ac:spMk id="39" creationId="{259854DE-EE03-234C-9154-BA6AEC36D3B2}"/>
          </ac:spMkLst>
        </pc:spChg>
        <pc:spChg chg="del">
          <ac:chgData name="Casey Mulligan" userId="b1a7e7a662de0c22" providerId="LiveId" clId="{F170705F-E34A-DB49-A275-ED5D670D6CFA}" dt="2020-01-31T02:45:12.198" v="1300" actId="478"/>
          <ac:spMkLst>
            <pc:docMk/>
            <pc:sldMk cId="2782655" sldId="345"/>
            <ac:spMk id="41" creationId="{120CE1C9-7487-A249-9659-8E7B9A109A44}"/>
          </ac:spMkLst>
        </pc:spChg>
        <pc:spChg chg="add del">
          <ac:chgData name="Casey Mulligan" userId="b1a7e7a662de0c22" providerId="LiveId" clId="{F170705F-E34A-DB49-A275-ED5D670D6CFA}" dt="2020-01-31T02:46:23.822" v="1310" actId="478"/>
          <ac:spMkLst>
            <pc:docMk/>
            <pc:sldMk cId="2782655" sldId="345"/>
            <ac:spMk id="42" creationId="{FA063E16-E334-3A48-9A3D-55D4690BD4A6}"/>
          </ac:spMkLst>
        </pc:spChg>
        <pc:grpChg chg="mod">
          <ac:chgData name="Casey Mulligan" userId="b1a7e7a662de0c22" providerId="LiveId" clId="{F170705F-E34A-DB49-A275-ED5D670D6CFA}" dt="2020-01-31T03:12:44.701" v="1364" actId="1076"/>
          <ac:grpSpMkLst>
            <pc:docMk/>
            <pc:sldMk cId="2782655" sldId="345"/>
            <ac:grpSpMk id="2" creationId="{BD04C3A6-5A85-044C-8C3E-16D7C340EB86}"/>
          </ac:grpSpMkLst>
        </pc:grpChg>
        <pc:cxnChg chg="mod">
          <ac:chgData name="Casey Mulligan" userId="b1a7e7a662de0c22" providerId="LiveId" clId="{F170705F-E34A-DB49-A275-ED5D670D6CFA}" dt="2020-01-31T03:12:44.701" v="1364" actId="1076"/>
          <ac:cxnSpMkLst>
            <pc:docMk/>
            <pc:sldMk cId="2782655" sldId="345"/>
            <ac:cxnSpMk id="19" creationId="{7B1B04BA-39C5-5140-9F1C-AE45E564811E}"/>
          </ac:cxnSpMkLst>
        </pc:cxnChg>
        <pc:cxnChg chg="add del mod">
          <ac:chgData name="Casey Mulligan" userId="b1a7e7a662de0c22" providerId="LiveId" clId="{F170705F-E34A-DB49-A275-ED5D670D6CFA}" dt="2020-01-31T03:18:19.049" v="1433" actId="14100"/>
          <ac:cxnSpMkLst>
            <pc:docMk/>
            <pc:sldMk cId="2782655" sldId="345"/>
            <ac:cxnSpMk id="21" creationId="{77B59F16-3481-B347-AAE0-A290342BEFAE}"/>
          </ac:cxnSpMkLst>
        </pc:cxnChg>
        <pc:cxnChg chg="mod">
          <ac:chgData name="Casey Mulligan" userId="b1a7e7a662de0c22" providerId="LiveId" clId="{F170705F-E34A-DB49-A275-ED5D670D6CFA}" dt="2020-01-31T03:12:44.701" v="1364" actId="1076"/>
          <ac:cxnSpMkLst>
            <pc:docMk/>
            <pc:sldMk cId="2782655" sldId="345"/>
            <ac:cxnSpMk id="29" creationId="{5CAA4CCA-731A-6D4B-A416-B7451AAD13B6}"/>
          </ac:cxnSpMkLst>
        </pc:cxnChg>
        <pc:cxnChg chg="del">
          <ac:chgData name="Casey Mulligan" userId="b1a7e7a662de0c22" providerId="LiveId" clId="{F170705F-E34A-DB49-A275-ED5D670D6CFA}" dt="2020-01-31T02:45:14.998" v="1301" actId="478"/>
          <ac:cxnSpMkLst>
            <pc:docMk/>
            <pc:sldMk cId="2782655" sldId="345"/>
            <ac:cxnSpMk id="32" creationId="{FBBBBB79-2C1D-0640-B4FC-068A93564438}"/>
          </ac:cxnSpMkLst>
        </pc:cxnChg>
        <pc:cxnChg chg="mod">
          <ac:chgData name="Casey Mulligan" userId="b1a7e7a662de0c22" providerId="LiveId" clId="{F170705F-E34A-DB49-A275-ED5D670D6CFA}" dt="2020-01-31T03:12:44.701" v="1364" actId="1076"/>
          <ac:cxnSpMkLst>
            <pc:docMk/>
            <pc:sldMk cId="2782655" sldId="345"/>
            <ac:cxnSpMk id="34" creationId="{5946AA21-4849-184B-9F0E-AE3FF573B4A0}"/>
          </ac:cxnSpMkLst>
        </pc:cxnChg>
        <pc:cxnChg chg="mod">
          <ac:chgData name="Casey Mulligan" userId="b1a7e7a662de0c22" providerId="LiveId" clId="{F170705F-E34A-DB49-A275-ED5D670D6CFA}" dt="2020-01-31T03:12:44.701" v="1364" actId="1076"/>
          <ac:cxnSpMkLst>
            <pc:docMk/>
            <pc:sldMk cId="2782655" sldId="345"/>
            <ac:cxnSpMk id="35" creationId="{647FF4FE-8492-2542-824E-5BA59E630615}"/>
          </ac:cxnSpMkLst>
        </pc:cxnChg>
        <pc:cxnChg chg="mod">
          <ac:chgData name="Casey Mulligan" userId="b1a7e7a662de0c22" providerId="LiveId" clId="{F170705F-E34A-DB49-A275-ED5D670D6CFA}" dt="2020-01-31T03:12:44.701" v="1364" actId="1076"/>
          <ac:cxnSpMkLst>
            <pc:docMk/>
            <pc:sldMk cId="2782655" sldId="345"/>
            <ac:cxnSpMk id="40" creationId="{E5D5BBC0-DAF2-8242-A053-119AD37EA6A9}"/>
          </ac:cxnSpMkLst>
        </pc:cxnChg>
      </pc:sldChg>
      <pc:sldChg chg="add del">
        <pc:chgData name="Casey Mulligan" userId="b1a7e7a662de0c22" providerId="LiveId" clId="{F170705F-E34A-DB49-A275-ED5D670D6CFA}" dt="2020-02-11T14:23:28.108" v="2623"/>
        <pc:sldMkLst>
          <pc:docMk/>
          <pc:sldMk cId="986577810" sldId="346"/>
        </pc:sldMkLst>
      </pc:sldChg>
      <pc:sldChg chg="addSp delSp modSp add modAnim">
        <pc:chgData name="Casey Mulligan" userId="b1a7e7a662de0c22" providerId="LiveId" clId="{F170705F-E34A-DB49-A275-ED5D670D6CFA}" dt="2020-02-11T16:16:06.581" v="4267"/>
        <pc:sldMkLst>
          <pc:docMk/>
          <pc:sldMk cId="1383177871" sldId="346"/>
        </pc:sldMkLst>
        <pc:spChg chg="mod">
          <ac:chgData name="Casey Mulligan" userId="b1a7e7a662de0c22" providerId="LiveId" clId="{F170705F-E34A-DB49-A275-ED5D670D6CFA}" dt="2020-02-11T14:43:57.221" v="3234" actId="14100"/>
          <ac:spMkLst>
            <pc:docMk/>
            <pc:sldMk cId="1383177871" sldId="346"/>
            <ac:spMk id="2" creationId="{D7662F7E-BFC0-904B-AF97-661FE329E896}"/>
          </ac:spMkLst>
        </pc:spChg>
        <pc:spChg chg="add mod">
          <ac:chgData name="Casey Mulligan" userId="b1a7e7a662de0c22" providerId="LiveId" clId="{F170705F-E34A-DB49-A275-ED5D670D6CFA}" dt="2020-02-11T16:15:17.952" v="4246" actId="1076"/>
          <ac:spMkLst>
            <pc:docMk/>
            <pc:sldMk cId="1383177871" sldId="346"/>
            <ac:spMk id="4" creationId="{2943F5CC-85D2-F44B-A3B8-DF16F53B9763}"/>
          </ac:spMkLst>
        </pc:spChg>
        <pc:spChg chg="add mod">
          <ac:chgData name="Casey Mulligan" userId="b1a7e7a662de0c22" providerId="LiveId" clId="{F170705F-E34A-DB49-A275-ED5D670D6CFA}" dt="2020-02-11T16:16:01.525" v="4266" actId="1076"/>
          <ac:spMkLst>
            <pc:docMk/>
            <pc:sldMk cId="1383177871" sldId="346"/>
            <ac:spMk id="5" creationId="{9B51FC04-F2F4-1044-9028-59C89C83C00B}"/>
          </ac:spMkLst>
        </pc:spChg>
        <pc:picChg chg="add del mod">
          <ac:chgData name="Casey Mulligan" userId="b1a7e7a662de0c22" providerId="LiveId" clId="{F170705F-E34A-DB49-A275-ED5D670D6CFA}" dt="2020-02-11T14:45:18.591" v="3238" actId="478"/>
          <ac:picMkLst>
            <pc:docMk/>
            <pc:sldMk cId="1383177871" sldId="346"/>
            <ac:picMk id="3" creationId="{01A2FDCF-1452-5F43-9756-02F9B6A056E5}"/>
          </ac:picMkLst>
        </pc:picChg>
      </pc:sldChg>
      <pc:sldChg chg="modSp add modAnim modNotesTx">
        <pc:chgData name="Casey Mulligan" userId="b1a7e7a662de0c22" providerId="LiveId" clId="{F170705F-E34A-DB49-A275-ED5D670D6CFA}" dt="2020-03-10T09:10:27.964" v="7167"/>
        <pc:sldMkLst>
          <pc:docMk/>
          <pc:sldMk cId="3448022668" sldId="347"/>
        </pc:sldMkLst>
        <pc:spChg chg="mod">
          <ac:chgData name="Casey Mulligan" userId="b1a7e7a662de0c22" providerId="LiveId" clId="{F170705F-E34A-DB49-A275-ED5D670D6CFA}" dt="2020-02-11T14:24:45.435" v="2692" actId="403"/>
          <ac:spMkLst>
            <pc:docMk/>
            <pc:sldMk cId="3448022668" sldId="347"/>
            <ac:spMk id="20482" creationId="{00000000-0000-0000-0000-000000000000}"/>
          </ac:spMkLst>
        </pc:spChg>
        <pc:spChg chg="mod">
          <ac:chgData name="Casey Mulligan" userId="b1a7e7a662de0c22" providerId="LiveId" clId="{F170705F-E34A-DB49-A275-ED5D670D6CFA}" dt="2020-02-11T14:31:56.772" v="3228" actId="14100"/>
          <ac:spMkLst>
            <pc:docMk/>
            <pc:sldMk cId="3448022668" sldId="347"/>
            <ac:spMk id="27651" creationId="{00000000-0000-0000-0000-000000000000}"/>
          </ac:spMkLst>
        </pc:spChg>
      </pc:sldChg>
      <pc:sldChg chg="addSp modSp add ord modAnim modNotesTx">
        <pc:chgData name="Casey Mulligan" userId="b1a7e7a662de0c22" providerId="LiveId" clId="{F170705F-E34A-DB49-A275-ED5D670D6CFA}" dt="2020-03-10T09:28:22.643" v="8119" actId="20577"/>
        <pc:sldMkLst>
          <pc:docMk/>
          <pc:sldMk cId="1854590527" sldId="348"/>
        </pc:sldMkLst>
        <pc:spChg chg="add mod">
          <ac:chgData name="Casey Mulligan" userId="b1a7e7a662de0c22" providerId="LiveId" clId="{F170705F-E34A-DB49-A275-ED5D670D6CFA}" dt="2020-02-11T15:53:51.732" v="3835" actId="1076"/>
          <ac:spMkLst>
            <pc:docMk/>
            <pc:sldMk cId="1854590527" sldId="348"/>
            <ac:spMk id="2" creationId="{FA7DD22A-B68A-5E44-8448-B3D7CFD092EF}"/>
          </ac:spMkLst>
        </pc:spChg>
        <pc:spChg chg="add mod">
          <ac:chgData name="Casey Mulligan" userId="b1a7e7a662de0c22" providerId="LiveId" clId="{F170705F-E34A-DB49-A275-ED5D670D6CFA}" dt="2020-02-11T15:53:51.732" v="3835" actId="1076"/>
          <ac:spMkLst>
            <pc:docMk/>
            <pc:sldMk cId="1854590527" sldId="348"/>
            <ac:spMk id="5" creationId="{B3E8DEB9-99A0-1645-9385-A9D12EBD738D}"/>
          </ac:spMkLst>
        </pc:spChg>
        <pc:spChg chg="add mod">
          <ac:chgData name="Casey Mulligan" userId="b1a7e7a662de0c22" providerId="LiveId" clId="{F170705F-E34A-DB49-A275-ED5D670D6CFA}" dt="2020-02-11T15:53:51.732" v="3835" actId="1076"/>
          <ac:spMkLst>
            <pc:docMk/>
            <pc:sldMk cId="1854590527" sldId="348"/>
            <ac:spMk id="6" creationId="{521A6DE9-67F6-6A40-B155-A1A0C238A189}"/>
          </ac:spMkLst>
        </pc:spChg>
        <pc:spChg chg="mod">
          <ac:chgData name="Casey Mulligan" userId="b1a7e7a662de0c22" providerId="LiveId" clId="{F170705F-E34A-DB49-A275-ED5D670D6CFA}" dt="2020-02-11T15:09:54.473" v="3295" actId="404"/>
          <ac:spMkLst>
            <pc:docMk/>
            <pc:sldMk cId="1854590527" sldId="348"/>
            <ac:spMk id="20482" creationId="{00000000-0000-0000-0000-000000000000}"/>
          </ac:spMkLst>
        </pc:spChg>
        <pc:spChg chg="mod">
          <ac:chgData name="Casey Mulligan" userId="b1a7e7a662de0c22" providerId="LiveId" clId="{F170705F-E34A-DB49-A275-ED5D670D6CFA}" dt="2020-02-11T15:53:37.089" v="3834" actId="404"/>
          <ac:spMkLst>
            <pc:docMk/>
            <pc:sldMk cId="1854590527" sldId="348"/>
            <ac:spMk id="27651" creationId="{00000000-0000-0000-0000-000000000000}"/>
          </ac:spMkLst>
        </pc:spChg>
      </pc:sldChg>
      <pc:sldChg chg="add del">
        <pc:chgData name="Casey Mulligan" userId="b1a7e7a662de0c22" providerId="LiveId" clId="{F170705F-E34A-DB49-A275-ED5D670D6CFA}" dt="2020-02-11T14:51:50.174" v="3241"/>
        <pc:sldMkLst>
          <pc:docMk/>
          <pc:sldMk cId="1957452221" sldId="348"/>
        </pc:sldMkLst>
      </pc:sldChg>
      <pc:sldChg chg="addSp modSp modAnim modNotesTx">
        <pc:chgData name="Casey Mulligan" userId="b1a7e7a662de0c22" providerId="LiveId" clId="{F170705F-E34A-DB49-A275-ED5D670D6CFA}" dt="2020-03-10T09:29:29.183" v="8221" actId="20577"/>
        <pc:sldMkLst>
          <pc:docMk/>
          <pc:sldMk cId="1949670538" sldId="349"/>
        </pc:sldMkLst>
        <pc:spChg chg="add mod">
          <ac:chgData name="Casey Mulligan" userId="b1a7e7a662de0c22" providerId="LiveId" clId="{F170705F-E34A-DB49-A275-ED5D670D6CFA}" dt="2020-03-10T09:28:46.439" v="8122" actId="14100"/>
          <ac:spMkLst>
            <pc:docMk/>
            <pc:sldMk cId="1949670538" sldId="349"/>
            <ac:spMk id="4" creationId="{93897FF9-AEC9-2847-98BB-AC7E47E620F4}"/>
          </ac:spMkLst>
        </pc:spChg>
      </pc:sldChg>
      <pc:sldChg chg="addSp delSp modSp add ord modNotesTx">
        <pc:chgData name="Casey Mulligan" userId="b1a7e7a662de0c22" providerId="LiveId" clId="{F170705F-E34A-DB49-A275-ED5D670D6CFA}" dt="2020-02-11T16:10:49.884" v="4180" actId="20577"/>
        <pc:sldMkLst>
          <pc:docMk/>
          <pc:sldMk cId="3464788488" sldId="350"/>
        </pc:sldMkLst>
        <pc:spChg chg="mod">
          <ac:chgData name="Casey Mulligan" userId="b1a7e7a662de0c22" providerId="LiveId" clId="{F170705F-E34A-DB49-A275-ED5D670D6CFA}" dt="2020-02-11T16:07:20.245" v="3943" actId="1076"/>
          <ac:spMkLst>
            <pc:docMk/>
            <pc:sldMk cId="3464788488" sldId="350"/>
            <ac:spMk id="2" creationId="{D7662F7E-BFC0-904B-AF97-661FE329E896}"/>
          </ac:spMkLst>
        </pc:spChg>
        <pc:graphicFrameChg chg="del">
          <ac:chgData name="Casey Mulligan" userId="b1a7e7a662de0c22" providerId="LiveId" clId="{F170705F-E34A-DB49-A275-ED5D670D6CFA}" dt="2020-02-11T16:07:22.369" v="3944" actId="478"/>
          <ac:graphicFrameMkLst>
            <pc:docMk/>
            <pc:sldMk cId="3464788488" sldId="350"/>
            <ac:graphicFrameMk id="4" creationId="{00000000-0000-0000-0000-000000000000}"/>
          </ac:graphicFrameMkLst>
        </pc:graphicFrameChg>
        <pc:picChg chg="add del">
          <ac:chgData name="Casey Mulligan" userId="b1a7e7a662de0c22" providerId="LiveId" clId="{F170705F-E34A-DB49-A275-ED5D670D6CFA}" dt="2020-02-11T16:08:15.777" v="3946"/>
          <ac:picMkLst>
            <pc:docMk/>
            <pc:sldMk cId="3464788488" sldId="350"/>
            <ac:picMk id="3" creationId="{447799A0-DF25-C640-80BF-C81BF7195508}"/>
          </ac:picMkLst>
        </pc:picChg>
        <pc:picChg chg="add mod">
          <ac:chgData name="Casey Mulligan" userId="b1a7e7a662de0c22" providerId="LiveId" clId="{F170705F-E34A-DB49-A275-ED5D670D6CFA}" dt="2020-02-11T16:08:42.855" v="3948" actId="1076"/>
          <ac:picMkLst>
            <pc:docMk/>
            <pc:sldMk cId="3464788488" sldId="350"/>
            <ac:picMk id="5" creationId="{420CEBF7-BE32-CB48-B508-C7AF243ED7D1}"/>
          </ac:picMkLst>
        </pc:picChg>
      </pc:sldChg>
      <pc:sldChg chg="addSp delSp modSp add ord modAnim modNotesTx">
        <pc:chgData name="Casey Mulligan" userId="b1a7e7a662de0c22" providerId="LiveId" clId="{F170705F-E34A-DB49-A275-ED5D670D6CFA}" dt="2020-03-10T09:46:40.698" v="9128" actId="20577"/>
        <pc:sldMkLst>
          <pc:docMk/>
          <pc:sldMk cId="3015894820" sldId="351"/>
        </pc:sldMkLst>
        <pc:spChg chg="add mod">
          <ac:chgData name="Casey Mulligan" userId="b1a7e7a662de0c22" providerId="LiveId" clId="{F170705F-E34A-DB49-A275-ED5D670D6CFA}" dt="2020-02-11T20:01:06.702" v="4984" actId="1076"/>
          <ac:spMkLst>
            <pc:docMk/>
            <pc:sldMk cId="3015894820" sldId="351"/>
            <ac:spMk id="3" creationId="{ADA2C1F6-D23C-864E-985C-D07418C92131}"/>
          </ac:spMkLst>
        </pc:spChg>
        <pc:spChg chg="add mod">
          <ac:chgData name="Casey Mulligan" userId="b1a7e7a662de0c22" providerId="LiveId" clId="{F170705F-E34A-DB49-A275-ED5D670D6CFA}" dt="2020-02-11T20:00:53.842" v="4982" actId="14100"/>
          <ac:spMkLst>
            <pc:docMk/>
            <pc:sldMk cId="3015894820" sldId="351"/>
            <ac:spMk id="4" creationId="{61F21E78-65AC-1845-ABB7-73357578D753}"/>
          </ac:spMkLst>
        </pc:spChg>
        <pc:spChg chg="add mod">
          <ac:chgData name="Casey Mulligan" userId="b1a7e7a662de0c22" providerId="LiveId" clId="{F170705F-E34A-DB49-A275-ED5D670D6CFA}" dt="2020-02-11T20:00:44.212" v="4979" actId="1076"/>
          <ac:spMkLst>
            <pc:docMk/>
            <pc:sldMk cId="3015894820" sldId="351"/>
            <ac:spMk id="5" creationId="{D601EB4D-9D95-F147-907A-5D04675BE22D}"/>
          </ac:spMkLst>
        </pc:spChg>
        <pc:spChg chg="add del mod">
          <ac:chgData name="Casey Mulligan" userId="b1a7e7a662de0c22" providerId="LiveId" clId="{F170705F-E34A-DB49-A275-ED5D670D6CFA}" dt="2020-02-11T20:02:08.081" v="4991" actId="478"/>
          <ac:spMkLst>
            <pc:docMk/>
            <pc:sldMk cId="3015894820" sldId="351"/>
            <ac:spMk id="6" creationId="{ECB4EFCD-4289-DE42-98E3-D504785D1D6A}"/>
          </ac:spMkLst>
        </pc:spChg>
        <pc:spChg chg="add mod">
          <ac:chgData name="Casey Mulligan" userId="b1a7e7a662de0c22" providerId="LiveId" clId="{F170705F-E34A-DB49-A275-ED5D670D6CFA}" dt="2020-02-11T20:02:26.834" v="4993" actId="1076"/>
          <ac:spMkLst>
            <pc:docMk/>
            <pc:sldMk cId="3015894820" sldId="351"/>
            <ac:spMk id="7" creationId="{57099C1D-E65E-6E40-A6F9-66936977512B}"/>
          </ac:spMkLst>
        </pc:spChg>
      </pc:sldChg>
      <pc:sldChg chg="add del">
        <pc:chgData name="Casey Mulligan" userId="b1a7e7a662de0c22" providerId="LiveId" clId="{F170705F-E34A-DB49-A275-ED5D670D6CFA}" dt="2020-02-11T16:23:04.486" v="4269"/>
        <pc:sldMkLst>
          <pc:docMk/>
          <pc:sldMk cId="3148074933" sldId="351"/>
        </pc:sldMkLst>
      </pc:sldChg>
      <pc:sldChg chg="addSp modSp add">
        <pc:chgData name="Casey Mulligan" userId="b1a7e7a662de0c22" providerId="LiveId" clId="{F170705F-E34A-DB49-A275-ED5D670D6CFA}" dt="2020-03-10T09:48:28.534" v="9338" actId="1076"/>
        <pc:sldMkLst>
          <pc:docMk/>
          <pc:sldMk cId="1444907162" sldId="352"/>
        </pc:sldMkLst>
        <pc:cxnChg chg="add mod">
          <ac:chgData name="Casey Mulligan" userId="b1a7e7a662de0c22" providerId="LiveId" clId="{F170705F-E34A-DB49-A275-ED5D670D6CFA}" dt="2020-02-11T20:07:52.052" v="5012" actId="692"/>
          <ac:cxnSpMkLst>
            <pc:docMk/>
            <pc:sldMk cId="1444907162" sldId="352"/>
            <ac:cxnSpMk id="3" creationId="{DE7F3B34-DAE7-284F-90E0-DDCD548AF176}"/>
          </ac:cxnSpMkLst>
        </pc:cxnChg>
        <pc:cxnChg chg="add mod">
          <ac:chgData name="Casey Mulligan" userId="b1a7e7a662de0c22" providerId="LiveId" clId="{F170705F-E34A-DB49-A275-ED5D670D6CFA}" dt="2020-02-11T20:06:55.383" v="5001" actId="1076"/>
          <ac:cxnSpMkLst>
            <pc:docMk/>
            <pc:sldMk cId="1444907162" sldId="352"/>
            <ac:cxnSpMk id="5" creationId="{C5AEEFBB-C10A-914F-97E8-975E1712661B}"/>
          </ac:cxnSpMkLst>
        </pc:cxnChg>
        <pc:cxnChg chg="add mod">
          <ac:chgData name="Casey Mulligan" userId="b1a7e7a662de0c22" providerId="LiveId" clId="{F170705F-E34A-DB49-A275-ED5D670D6CFA}" dt="2020-03-10T09:48:28.534" v="9338" actId="1076"/>
          <ac:cxnSpMkLst>
            <pc:docMk/>
            <pc:sldMk cId="1444907162" sldId="352"/>
            <ac:cxnSpMk id="6" creationId="{435825C7-A72D-8442-A902-036F66291A47}"/>
          </ac:cxnSpMkLst>
        </pc:cxnChg>
        <pc:cxnChg chg="add mod">
          <ac:chgData name="Casey Mulligan" userId="b1a7e7a662de0c22" providerId="LiveId" clId="{F170705F-E34A-DB49-A275-ED5D670D6CFA}" dt="2020-02-11T20:07:18.152" v="5008" actId="1076"/>
          <ac:cxnSpMkLst>
            <pc:docMk/>
            <pc:sldMk cId="1444907162" sldId="352"/>
            <ac:cxnSpMk id="7" creationId="{E232CEA6-B12C-4744-9CA0-0B1186E5AC50}"/>
          </ac:cxnSpMkLst>
        </pc:cxnChg>
        <pc:cxnChg chg="add mod">
          <ac:chgData name="Casey Mulligan" userId="b1a7e7a662de0c22" providerId="LiveId" clId="{F170705F-E34A-DB49-A275-ED5D670D6CFA}" dt="2020-02-11T20:07:14.452" v="5007" actId="1076"/>
          <ac:cxnSpMkLst>
            <pc:docMk/>
            <pc:sldMk cId="1444907162" sldId="352"/>
            <ac:cxnSpMk id="8" creationId="{72D8A8CE-C82B-8644-BC36-EDED4620143F}"/>
          </ac:cxnSpMkLst>
        </pc:cxnChg>
        <pc:cxnChg chg="add mod">
          <ac:chgData name="Casey Mulligan" userId="b1a7e7a662de0c22" providerId="LiveId" clId="{F170705F-E34A-DB49-A275-ED5D670D6CFA}" dt="2020-02-11T20:07:38.547" v="5011" actId="1076"/>
          <ac:cxnSpMkLst>
            <pc:docMk/>
            <pc:sldMk cId="1444907162" sldId="352"/>
            <ac:cxnSpMk id="9" creationId="{560C4E41-DCB7-C34A-802B-49D891C0F655}"/>
          </ac:cxnSpMkLst>
        </pc:cxnChg>
      </pc:sldChg>
      <pc:sldChg chg="modSp add ord modNotesTx">
        <pc:chgData name="Casey Mulligan" userId="b1a7e7a662de0c22" providerId="LiveId" clId="{F170705F-E34A-DB49-A275-ED5D670D6CFA}" dt="2020-03-10T09:48:01.384" v="9337" actId="6549"/>
        <pc:sldMkLst>
          <pc:docMk/>
          <pc:sldMk cId="2006378534" sldId="353"/>
        </pc:sldMkLst>
        <pc:spChg chg="mod">
          <ac:chgData name="Casey Mulligan" userId="b1a7e7a662de0c22" providerId="LiveId" clId="{F170705F-E34A-DB49-A275-ED5D670D6CFA}" dt="2020-02-11T16:28:04.226" v="4292" actId="313"/>
          <ac:spMkLst>
            <pc:docMk/>
            <pc:sldMk cId="2006378534" sldId="353"/>
            <ac:spMk id="20482" creationId="{00000000-0000-0000-0000-000000000000}"/>
          </ac:spMkLst>
        </pc:spChg>
        <pc:spChg chg="mod">
          <ac:chgData name="Casey Mulligan" userId="b1a7e7a662de0c22" providerId="LiveId" clId="{F170705F-E34A-DB49-A275-ED5D670D6CFA}" dt="2020-02-11T16:34:37.239" v="4830" actId="20577"/>
          <ac:spMkLst>
            <pc:docMk/>
            <pc:sldMk cId="2006378534" sldId="353"/>
            <ac:spMk id="27651" creationId="{00000000-0000-0000-0000-000000000000}"/>
          </ac:spMkLst>
        </pc:spChg>
      </pc:sldChg>
      <pc:sldChg chg="addSp modSp add">
        <pc:chgData name="Casey Mulligan" userId="b1a7e7a662de0c22" providerId="LiveId" clId="{F170705F-E34A-DB49-A275-ED5D670D6CFA}" dt="2020-02-11T17:09:49.840" v="4899" actId="1076"/>
        <pc:sldMkLst>
          <pc:docMk/>
          <pc:sldMk cId="1041815876" sldId="354"/>
        </pc:sldMkLst>
        <pc:spChg chg="add mod">
          <ac:chgData name="Casey Mulligan" userId="b1a7e7a662de0c22" providerId="LiveId" clId="{F170705F-E34A-DB49-A275-ED5D670D6CFA}" dt="2020-02-11T17:09:29.377" v="4896" actId="404"/>
          <ac:spMkLst>
            <pc:docMk/>
            <pc:sldMk cId="1041815876" sldId="354"/>
            <ac:spMk id="4" creationId="{52AC86C3-DD24-9C47-B311-363C8A1C6D5E}"/>
          </ac:spMkLst>
        </pc:spChg>
        <pc:picChg chg="add mod">
          <ac:chgData name="Casey Mulligan" userId="b1a7e7a662de0c22" providerId="LiveId" clId="{F170705F-E34A-DB49-A275-ED5D670D6CFA}" dt="2020-02-11T17:09:49.840" v="4899" actId="1076"/>
          <ac:picMkLst>
            <pc:docMk/>
            <pc:sldMk cId="1041815876" sldId="354"/>
            <ac:picMk id="3" creationId="{298EC945-3B9A-5345-8404-797C411CF23D}"/>
          </ac:picMkLst>
        </pc:picChg>
      </pc:sldChg>
      <pc:sldChg chg="addSp delSp modSp add ord delAnim">
        <pc:chgData name="Casey Mulligan" userId="b1a7e7a662de0c22" providerId="LiveId" clId="{F170705F-E34A-DB49-A275-ED5D670D6CFA}" dt="2020-02-11T20:25:56.819" v="5023" actId="20577"/>
        <pc:sldMkLst>
          <pc:docMk/>
          <pc:sldMk cId="545422326" sldId="355"/>
        </pc:sldMkLst>
        <pc:spChg chg="mod">
          <ac:chgData name="Casey Mulligan" userId="b1a7e7a662de0c22" providerId="LiveId" clId="{F170705F-E34A-DB49-A275-ED5D670D6CFA}" dt="2020-02-11T20:25:56.819" v="5023" actId="20577"/>
          <ac:spMkLst>
            <pc:docMk/>
            <pc:sldMk cId="545422326" sldId="355"/>
            <ac:spMk id="2" creationId="{D7662F7E-BFC0-904B-AF97-661FE329E896}"/>
          </ac:spMkLst>
        </pc:spChg>
        <pc:spChg chg="del">
          <ac:chgData name="Casey Mulligan" userId="b1a7e7a662de0c22" providerId="LiveId" clId="{F170705F-E34A-DB49-A275-ED5D670D6CFA}" dt="2020-02-11T17:11:36.838" v="4950" actId="478"/>
          <ac:spMkLst>
            <pc:docMk/>
            <pc:sldMk cId="545422326" sldId="355"/>
            <ac:spMk id="4" creationId="{2943F5CC-85D2-F44B-A3B8-DF16F53B9763}"/>
          </ac:spMkLst>
        </pc:spChg>
        <pc:spChg chg="del">
          <ac:chgData name="Casey Mulligan" userId="b1a7e7a662de0c22" providerId="LiveId" clId="{F170705F-E34A-DB49-A275-ED5D670D6CFA}" dt="2020-02-11T17:11:40.221" v="4951" actId="478"/>
          <ac:spMkLst>
            <pc:docMk/>
            <pc:sldMk cId="545422326" sldId="355"/>
            <ac:spMk id="5" creationId="{9B51FC04-F2F4-1044-9028-59C89C83C00B}"/>
          </ac:spMkLst>
        </pc:spChg>
        <pc:graphicFrameChg chg="mod">
          <ac:chgData name="Casey Mulligan" userId="b1a7e7a662de0c22" providerId="LiveId" clId="{F170705F-E34A-DB49-A275-ED5D670D6CFA}" dt="2020-02-11T17:13:41.848" v="4957" actId="14861"/>
          <ac:graphicFrameMkLst>
            <pc:docMk/>
            <pc:sldMk cId="545422326" sldId="355"/>
            <ac:graphicFrameMk id="3" creationId="{00000000-0000-0000-0000-000000000000}"/>
          </ac:graphicFrameMkLst>
        </pc:graphicFrameChg>
        <pc:cxnChg chg="add mod">
          <ac:chgData name="Casey Mulligan" userId="b1a7e7a662de0c22" providerId="LiveId" clId="{F170705F-E34A-DB49-A275-ED5D670D6CFA}" dt="2020-02-11T17:14:57.078" v="4973" actId="692"/>
          <ac:cxnSpMkLst>
            <pc:docMk/>
            <pc:sldMk cId="545422326" sldId="355"/>
            <ac:cxnSpMk id="7" creationId="{4B8624F4-4126-E348-9B46-6D84D614633E}"/>
          </ac:cxnSpMkLst>
        </pc:cxnChg>
      </pc:sldChg>
      <pc:sldChg chg="modTransition">
        <pc:chgData name="Casey Mulligan" userId="b1a7e7a662de0c22" providerId="LiveId" clId="{F170705F-E34A-DB49-A275-ED5D670D6CFA}" dt="2020-02-11T20:03:10.806" v="4996"/>
        <pc:sldMkLst>
          <pc:docMk/>
          <pc:sldMk cId="4147629104" sldId="356"/>
        </pc:sldMkLst>
      </pc:sldChg>
      <pc:sldChg chg="modTransition">
        <pc:chgData name="Casey Mulligan" userId="b1a7e7a662de0c22" providerId="LiveId" clId="{F170705F-E34A-DB49-A275-ED5D670D6CFA}" dt="2020-02-11T20:03:10.806" v="4996"/>
        <pc:sldMkLst>
          <pc:docMk/>
          <pc:sldMk cId="3035826126" sldId="357"/>
        </pc:sldMkLst>
      </pc:sldChg>
      <pc:sldChg chg="delSp modSp add">
        <pc:chgData name="Casey Mulligan" userId="b1a7e7a662de0c22" providerId="LiveId" clId="{F170705F-E34A-DB49-A275-ED5D670D6CFA}" dt="2020-02-11T20:08:37.735" v="5017" actId="14100"/>
        <pc:sldMkLst>
          <pc:docMk/>
          <pc:sldMk cId="3553273940" sldId="358"/>
        </pc:sldMkLst>
        <pc:picChg chg="mod">
          <ac:chgData name="Casey Mulligan" userId="b1a7e7a662de0c22" providerId="LiveId" clId="{F170705F-E34A-DB49-A275-ED5D670D6CFA}" dt="2020-02-11T20:08:37.735" v="5017" actId="14100"/>
          <ac:picMkLst>
            <pc:docMk/>
            <pc:sldMk cId="3553273940" sldId="358"/>
            <ac:picMk id="3074" creationId="{00000000-0000-0000-0000-000000000000}"/>
          </ac:picMkLst>
        </pc:picChg>
        <pc:cxnChg chg="del">
          <ac:chgData name="Casey Mulligan" userId="b1a7e7a662de0c22" providerId="LiveId" clId="{F170705F-E34A-DB49-A275-ED5D670D6CFA}" dt="2020-02-11T20:08:20.570" v="5014" actId="478"/>
          <ac:cxnSpMkLst>
            <pc:docMk/>
            <pc:sldMk cId="3553273940" sldId="358"/>
            <ac:cxnSpMk id="3" creationId="{DE7F3B34-DAE7-284F-90E0-DDCD548AF176}"/>
          </ac:cxnSpMkLst>
        </pc:cxnChg>
        <pc:cxnChg chg="del">
          <ac:chgData name="Casey Mulligan" userId="b1a7e7a662de0c22" providerId="LiveId" clId="{F170705F-E34A-DB49-A275-ED5D670D6CFA}" dt="2020-02-11T20:08:20.570" v="5014" actId="478"/>
          <ac:cxnSpMkLst>
            <pc:docMk/>
            <pc:sldMk cId="3553273940" sldId="358"/>
            <ac:cxnSpMk id="5" creationId="{C5AEEFBB-C10A-914F-97E8-975E1712661B}"/>
          </ac:cxnSpMkLst>
        </pc:cxnChg>
        <pc:cxnChg chg="del">
          <ac:chgData name="Casey Mulligan" userId="b1a7e7a662de0c22" providerId="LiveId" clId="{F170705F-E34A-DB49-A275-ED5D670D6CFA}" dt="2020-02-11T20:08:20.570" v="5014" actId="478"/>
          <ac:cxnSpMkLst>
            <pc:docMk/>
            <pc:sldMk cId="3553273940" sldId="358"/>
            <ac:cxnSpMk id="6" creationId="{435825C7-A72D-8442-A902-036F66291A47}"/>
          </ac:cxnSpMkLst>
        </pc:cxnChg>
        <pc:cxnChg chg="del">
          <ac:chgData name="Casey Mulligan" userId="b1a7e7a662de0c22" providerId="LiveId" clId="{F170705F-E34A-DB49-A275-ED5D670D6CFA}" dt="2020-02-11T20:08:20.570" v="5014" actId="478"/>
          <ac:cxnSpMkLst>
            <pc:docMk/>
            <pc:sldMk cId="3553273940" sldId="358"/>
            <ac:cxnSpMk id="7" creationId="{E232CEA6-B12C-4744-9CA0-0B1186E5AC50}"/>
          </ac:cxnSpMkLst>
        </pc:cxnChg>
        <pc:cxnChg chg="del">
          <ac:chgData name="Casey Mulligan" userId="b1a7e7a662de0c22" providerId="LiveId" clId="{F170705F-E34A-DB49-A275-ED5D670D6CFA}" dt="2020-02-11T20:08:20.570" v="5014" actId="478"/>
          <ac:cxnSpMkLst>
            <pc:docMk/>
            <pc:sldMk cId="3553273940" sldId="358"/>
            <ac:cxnSpMk id="8" creationId="{72D8A8CE-C82B-8644-BC36-EDED4620143F}"/>
          </ac:cxnSpMkLst>
        </pc:cxnChg>
        <pc:cxnChg chg="del">
          <ac:chgData name="Casey Mulligan" userId="b1a7e7a662de0c22" providerId="LiveId" clId="{F170705F-E34A-DB49-A275-ED5D670D6CFA}" dt="2020-02-11T20:08:20.570" v="5014" actId="478"/>
          <ac:cxnSpMkLst>
            <pc:docMk/>
            <pc:sldMk cId="3553273940" sldId="358"/>
            <ac:cxnSpMk id="9" creationId="{560C4E41-DCB7-C34A-802B-49D891C0F655}"/>
          </ac:cxnSpMkLst>
        </pc:cxnChg>
      </pc:sldChg>
      <pc:sldChg chg="modNotesTx">
        <pc:chgData name="Casey Mulligan" userId="b1a7e7a662de0c22" providerId="LiveId" clId="{F170705F-E34A-DB49-A275-ED5D670D6CFA}" dt="2020-03-10T08:55:02.099" v="6071" actId="20577"/>
        <pc:sldMkLst>
          <pc:docMk/>
          <pc:sldMk cId="2786633409" sldId="359"/>
        </pc:sldMkLst>
      </pc:sldChg>
      <pc:sldChg chg="modNotesTx">
        <pc:chgData name="Casey Mulligan" userId="b1a7e7a662de0c22" providerId="LiveId" clId="{F170705F-E34A-DB49-A275-ED5D670D6CFA}" dt="2020-03-10T09:43:34.484" v="8590" actId="20577"/>
        <pc:sldMkLst>
          <pc:docMk/>
          <pc:sldMk cId="3820319289" sldId="362"/>
        </pc:sldMkLst>
      </pc:sldChg>
      <pc:sldChg chg="addSp delSp modSp add">
        <pc:chgData name="Casey Mulligan" userId="b1a7e7a662de0c22" providerId="LiveId" clId="{F170705F-E34A-DB49-A275-ED5D670D6CFA}" dt="2020-02-16T23:18:03.510" v="5147" actId="20577"/>
        <pc:sldMkLst>
          <pc:docMk/>
          <pc:sldMk cId="3130518293" sldId="363"/>
        </pc:sldMkLst>
        <pc:spChg chg="mod">
          <ac:chgData name="Casey Mulligan" userId="b1a7e7a662de0c22" providerId="LiveId" clId="{F170705F-E34A-DB49-A275-ED5D670D6CFA}" dt="2020-02-16T23:18:03.510" v="5147" actId="20577"/>
          <ac:spMkLst>
            <pc:docMk/>
            <pc:sldMk cId="3130518293" sldId="363"/>
            <ac:spMk id="2" creationId="{D7662F7E-BFC0-904B-AF97-661FE329E896}"/>
          </ac:spMkLst>
        </pc:spChg>
        <pc:spChg chg="add mod">
          <ac:chgData name="Casey Mulligan" userId="b1a7e7a662de0c22" providerId="LiveId" clId="{F170705F-E34A-DB49-A275-ED5D670D6CFA}" dt="2020-02-16T22:40:41.046" v="5131" actId="207"/>
          <ac:spMkLst>
            <pc:docMk/>
            <pc:sldMk cId="3130518293" sldId="363"/>
            <ac:spMk id="6" creationId="{21F38260-AF0B-1744-AF09-425E15459CEA}"/>
          </ac:spMkLst>
        </pc:spChg>
        <pc:spChg chg="add mod">
          <ac:chgData name="Casey Mulligan" userId="b1a7e7a662de0c22" providerId="LiveId" clId="{F170705F-E34A-DB49-A275-ED5D670D6CFA}" dt="2020-02-16T22:40:41.046" v="5131" actId="207"/>
          <ac:spMkLst>
            <pc:docMk/>
            <pc:sldMk cId="3130518293" sldId="363"/>
            <ac:spMk id="10" creationId="{DCCBAA05-B6F7-2241-ACE5-5E6DCA3F0342}"/>
          </ac:spMkLst>
        </pc:spChg>
        <pc:spChg chg="add del">
          <ac:chgData name="Casey Mulligan" userId="b1a7e7a662de0c22" providerId="LiveId" clId="{F170705F-E34A-DB49-A275-ED5D670D6CFA}" dt="2020-02-16T22:37:53.363" v="5105" actId="478"/>
          <ac:spMkLst>
            <pc:docMk/>
            <pc:sldMk cId="3130518293" sldId="363"/>
            <ac:spMk id="13" creationId="{84E7A5D6-76CD-7041-8AC8-3224A709D080}"/>
          </ac:spMkLst>
        </pc:spChg>
        <pc:spChg chg="add mod">
          <ac:chgData name="Casey Mulligan" userId="b1a7e7a662de0c22" providerId="LiveId" clId="{F170705F-E34A-DB49-A275-ED5D670D6CFA}" dt="2020-02-16T22:40:41.046" v="5131" actId="207"/>
          <ac:spMkLst>
            <pc:docMk/>
            <pc:sldMk cId="3130518293" sldId="363"/>
            <ac:spMk id="15" creationId="{C8E56BC1-2498-2545-A086-A41A84C7CA11}"/>
          </ac:spMkLst>
        </pc:spChg>
        <pc:spChg chg="add mod">
          <ac:chgData name="Casey Mulligan" userId="b1a7e7a662de0c22" providerId="LiveId" clId="{F170705F-E34A-DB49-A275-ED5D670D6CFA}" dt="2020-02-16T22:41:21.337" v="5133" actId="207"/>
          <ac:spMkLst>
            <pc:docMk/>
            <pc:sldMk cId="3130518293" sldId="363"/>
            <ac:spMk id="17" creationId="{75B4DEA0-ABC5-964C-AE9B-2C370A60A6A2}"/>
          </ac:spMkLst>
        </pc:spChg>
        <pc:spChg chg="add mod">
          <ac:chgData name="Casey Mulligan" userId="b1a7e7a662de0c22" providerId="LiveId" clId="{F170705F-E34A-DB49-A275-ED5D670D6CFA}" dt="2020-02-16T22:41:21.337" v="5133" actId="207"/>
          <ac:spMkLst>
            <pc:docMk/>
            <pc:sldMk cId="3130518293" sldId="363"/>
            <ac:spMk id="19" creationId="{C27CA71D-ACBE-5D47-ACE4-F460023CCD6F}"/>
          </ac:spMkLst>
        </pc:spChg>
        <pc:graphicFrameChg chg="del">
          <ac:chgData name="Casey Mulligan" userId="b1a7e7a662de0c22" providerId="LiveId" clId="{F170705F-E34A-DB49-A275-ED5D670D6CFA}" dt="2020-02-16T22:33:29.326" v="5060" actId="478"/>
          <ac:graphicFrameMkLst>
            <pc:docMk/>
            <pc:sldMk cId="3130518293" sldId="363"/>
            <ac:graphicFrameMk id="3" creationId="{00000000-0000-0000-0000-000000000000}"/>
          </ac:graphicFrameMkLst>
        </pc:graphicFrameChg>
        <pc:picChg chg="add mod">
          <ac:chgData name="Casey Mulligan" userId="b1a7e7a662de0c22" providerId="LiveId" clId="{F170705F-E34A-DB49-A275-ED5D670D6CFA}" dt="2020-02-16T22:34:04.315" v="5063" actId="167"/>
          <ac:picMkLst>
            <pc:docMk/>
            <pc:sldMk cId="3130518293" sldId="363"/>
            <ac:picMk id="4" creationId="{AF42B831-0FC6-4D46-8103-354E78AA010E}"/>
          </ac:picMkLst>
        </pc:picChg>
        <pc:cxnChg chg="mod">
          <ac:chgData name="Casey Mulligan" userId="b1a7e7a662de0c22" providerId="LiveId" clId="{F170705F-E34A-DB49-A275-ED5D670D6CFA}" dt="2020-02-16T22:40:57.827" v="5132" actId="692"/>
          <ac:cxnSpMkLst>
            <pc:docMk/>
            <pc:sldMk cId="3130518293" sldId="363"/>
            <ac:cxnSpMk id="7" creationId="{4B8624F4-4126-E348-9B46-6D84D614633E}"/>
          </ac:cxnSpMkLst>
        </pc:cxnChg>
        <pc:cxnChg chg="add mod">
          <ac:chgData name="Casey Mulligan" userId="b1a7e7a662de0c22" providerId="LiveId" clId="{F170705F-E34A-DB49-A275-ED5D670D6CFA}" dt="2020-02-16T22:40:57.827" v="5132" actId="692"/>
          <ac:cxnSpMkLst>
            <pc:docMk/>
            <pc:sldMk cId="3130518293" sldId="363"/>
            <ac:cxnSpMk id="8" creationId="{28DF44B6-DF0F-D246-A05F-02022B9E07EA}"/>
          </ac:cxnSpMkLst>
        </pc:cxnChg>
        <pc:cxnChg chg="add del">
          <ac:chgData name="Casey Mulligan" userId="b1a7e7a662de0c22" providerId="LiveId" clId="{F170705F-E34A-DB49-A275-ED5D670D6CFA}" dt="2020-02-16T22:37:50.515" v="5104" actId="478"/>
          <ac:cxnSpMkLst>
            <pc:docMk/>
            <pc:sldMk cId="3130518293" sldId="363"/>
            <ac:cxnSpMk id="12" creationId="{BA69B2D4-7C79-1546-9AED-B0F649D638C0}"/>
          </ac:cxnSpMkLst>
        </pc:cxnChg>
        <pc:cxnChg chg="add mod">
          <ac:chgData name="Casey Mulligan" userId="b1a7e7a662de0c22" providerId="LiveId" clId="{F170705F-E34A-DB49-A275-ED5D670D6CFA}" dt="2020-02-16T22:40:57.827" v="5132" actId="692"/>
          <ac:cxnSpMkLst>
            <pc:docMk/>
            <pc:sldMk cId="3130518293" sldId="363"/>
            <ac:cxnSpMk id="14" creationId="{15A9A9BE-2440-3D42-ABE0-25921A9A2ABD}"/>
          </ac:cxnSpMkLst>
        </pc:cxnChg>
        <pc:cxnChg chg="add mod">
          <ac:chgData name="Casey Mulligan" userId="b1a7e7a662de0c22" providerId="LiveId" clId="{F170705F-E34A-DB49-A275-ED5D670D6CFA}" dt="2020-02-16T22:41:27.234" v="5134" actId="692"/>
          <ac:cxnSpMkLst>
            <pc:docMk/>
            <pc:sldMk cId="3130518293" sldId="363"/>
            <ac:cxnSpMk id="16" creationId="{1675A5DC-104F-9143-B0E0-EE07AB89FA8A}"/>
          </ac:cxnSpMkLst>
        </pc:cxnChg>
        <pc:cxnChg chg="add mod">
          <ac:chgData name="Casey Mulligan" userId="b1a7e7a662de0c22" providerId="LiveId" clId="{F170705F-E34A-DB49-A275-ED5D670D6CFA}" dt="2020-02-16T22:41:27.234" v="5134" actId="692"/>
          <ac:cxnSpMkLst>
            <pc:docMk/>
            <pc:sldMk cId="3130518293" sldId="363"/>
            <ac:cxnSpMk id="18" creationId="{DB0D6D95-4822-1E4E-8471-04FC80CCA61C}"/>
          </ac:cxnSpMkLst>
        </pc:cxnChg>
      </pc:sldChg>
      <pc:sldChg chg="modSp add ord modAnim">
        <pc:chgData name="Casey Mulligan" userId="b1a7e7a662de0c22" providerId="LiveId" clId="{F170705F-E34A-DB49-A275-ED5D670D6CFA}" dt="2020-03-10T02:36:41.512" v="5861" actId="1076"/>
        <pc:sldMkLst>
          <pc:docMk/>
          <pc:sldMk cId="195482490" sldId="364"/>
        </pc:sldMkLst>
        <pc:spChg chg="mod">
          <ac:chgData name="Casey Mulligan" userId="b1a7e7a662de0c22" providerId="LiveId" clId="{F170705F-E34A-DB49-A275-ED5D670D6CFA}" dt="2020-03-10T02:36:36.676" v="5860" actId="1076"/>
          <ac:spMkLst>
            <pc:docMk/>
            <pc:sldMk cId="195482490" sldId="364"/>
            <ac:spMk id="20482" creationId="{00000000-0000-0000-0000-000000000000}"/>
          </ac:spMkLst>
        </pc:spChg>
        <pc:spChg chg="mod">
          <ac:chgData name="Casey Mulligan" userId="b1a7e7a662de0c22" providerId="LiveId" clId="{F170705F-E34A-DB49-A275-ED5D670D6CFA}" dt="2020-03-10T02:36:41.512" v="5861" actId="1076"/>
          <ac:spMkLst>
            <pc:docMk/>
            <pc:sldMk cId="195482490" sldId="364"/>
            <ac:spMk id="27651" creationId="{00000000-0000-0000-0000-000000000000}"/>
          </ac:spMkLst>
        </pc:spChg>
      </pc:sldChg>
      <pc:sldChg chg="delSp add ord modAnim modNotesTx">
        <pc:chgData name="Casey Mulligan" userId="b1a7e7a662de0c22" providerId="LiveId" clId="{F170705F-E34A-DB49-A275-ED5D670D6CFA}" dt="2020-03-10T09:23:12.312" v="8044" actId="478"/>
        <pc:sldMkLst>
          <pc:docMk/>
          <pc:sldMk cId="3009533299" sldId="365"/>
        </pc:sldMkLst>
        <pc:spChg chg="del">
          <ac:chgData name="Casey Mulligan" userId="b1a7e7a662de0c22" providerId="LiveId" clId="{F170705F-E34A-DB49-A275-ED5D670D6CFA}" dt="2020-03-10T09:23:12.312" v="8044" actId="478"/>
          <ac:spMkLst>
            <pc:docMk/>
            <pc:sldMk cId="3009533299" sldId="365"/>
            <ac:spMk id="2" creationId="{C78BB016-5263-5341-AE35-27B4B081EE43}"/>
          </ac:spMkLst>
        </pc:spChg>
        <pc:spChg chg="del">
          <ac:chgData name="Casey Mulligan" userId="b1a7e7a662de0c22" providerId="LiveId" clId="{F170705F-E34A-DB49-A275-ED5D670D6CFA}" dt="2020-03-10T09:23:12.312" v="8044" actId="478"/>
          <ac:spMkLst>
            <pc:docMk/>
            <pc:sldMk cId="3009533299" sldId="365"/>
            <ac:spMk id="38" creationId="{E3E90CC9-8328-1740-93FB-7F589738A36C}"/>
          </ac:spMkLst>
        </pc:spChg>
      </pc:sldChg>
      <pc:sldChg chg="modSp add ord modAnim modNotesTx">
        <pc:chgData name="Casey Mulligan" userId="b1a7e7a662de0c22" providerId="LiveId" clId="{F170705F-E34A-DB49-A275-ED5D670D6CFA}" dt="2020-03-10T09:41:03.331" v="8446" actId="6549"/>
        <pc:sldMkLst>
          <pc:docMk/>
          <pc:sldMk cId="2869148355" sldId="366"/>
        </pc:sldMkLst>
        <pc:spChg chg="mod">
          <ac:chgData name="Casey Mulligan" userId="b1a7e7a662de0c22" providerId="LiveId" clId="{F170705F-E34A-DB49-A275-ED5D670D6CFA}" dt="2020-03-10T09:35:03.865" v="8288" actId="404"/>
          <ac:spMkLst>
            <pc:docMk/>
            <pc:sldMk cId="2869148355" sldId="366"/>
            <ac:spMk id="20482" creationId="{00000000-0000-0000-0000-000000000000}"/>
          </ac:spMkLst>
        </pc:spChg>
        <pc:spChg chg="mod">
          <ac:chgData name="Casey Mulligan" userId="b1a7e7a662de0c22" providerId="LiveId" clId="{F170705F-E34A-DB49-A275-ED5D670D6CFA}" dt="2020-03-10T09:39:59.496" v="8344" actId="20577"/>
          <ac:spMkLst>
            <pc:docMk/>
            <pc:sldMk cId="2869148355" sldId="366"/>
            <ac:spMk id="27651" creationId="{00000000-0000-0000-0000-000000000000}"/>
          </ac:spMkLst>
        </pc:spChg>
      </pc:sldChg>
      <pc:sldMasterChg chg="del delSldLayout">
        <pc:chgData name="Casey Mulligan" userId="b1a7e7a662de0c22" providerId="LiveId" clId="{F170705F-E34A-DB49-A275-ED5D670D6CFA}" dt="2020-01-16T18:16:27.896" v="49" actId="2696"/>
        <pc:sldMasterMkLst>
          <pc:docMk/>
          <pc:sldMasterMk cId="4086130338" sldId="2147483660"/>
        </pc:sldMasterMkLst>
        <pc:sldLayoutChg chg="del">
          <pc:chgData name="Casey Mulligan" userId="b1a7e7a662de0c22" providerId="LiveId" clId="{F170705F-E34A-DB49-A275-ED5D670D6CFA}" dt="2020-01-16T18:16:27.887" v="38" actId="2696"/>
          <pc:sldLayoutMkLst>
            <pc:docMk/>
            <pc:sldMasterMk cId="4086130338" sldId="2147483660"/>
            <pc:sldLayoutMk cId="824846362" sldId="2147483661"/>
          </pc:sldLayoutMkLst>
        </pc:sldLayoutChg>
        <pc:sldLayoutChg chg="del">
          <pc:chgData name="Casey Mulligan" userId="b1a7e7a662de0c22" providerId="LiveId" clId="{F170705F-E34A-DB49-A275-ED5D670D6CFA}" dt="2020-01-16T18:16:27.888" v="39" actId="2696"/>
          <pc:sldLayoutMkLst>
            <pc:docMk/>
            <pc:sldMasterMk cId="4086130338" sldId="2147483660"/>
            <pc:sldLayoutMk cId="1105529967" sldId="2147483662"/>
          </pc:sldLayoutMkLst>
        </pc:sldLayoutChg>
        <pc:sldLayoutChg chg="del">
          <pc:chgData name="Casey Mulligan" userId="b1a7e7a662de0c22" providerId="LiveId" clId="{F170705F-E34A-DB49-A275-ED5D670D6CFA}" dt="2020-01-16T18:16:27.888" v="40" actId="2696"/>
          <pc:sldLayoutMkLst>
            <pc:docMk/>
            <pc:sldMasterMk cId="4086130338" sldId="2147483660"/>
            <pc:sldLayoutMk cId="2750894658" sldId="2147483663"/>
          </pc:sldLayoutMkLst>
        </pc:sldLayoutChg>
        <pc:sldLayoutChg chg="del">
          <pc:chgData name="Casey Mulligan" userId="b1a7e7a662de0c22" providerId="LiveId" clId="{F170705F-E34A-DB49-A275-ED5D670D6CFA}" dt="2020-01-16T18:16:27.889" v="41" actId="2696"/>
          <pc:sldLayoutMkLst>
            <pc:docMk/>
            <pc:sldMasterMk cId="4086130338" sldId="2147483660"/>
            <pc:sldLayoutMk cId="1427038177" sldId="2147483664"/>
          </pc:sldLayoutMkLst>
        </pc:sldLayoutChg>
        <pc:sldLayoutChg chg="del">
          <pc:chgData name="Casey Mulligan" userId="b1a7e7a662de0c22" providerId="LiveId" clId="{F170705F-E34A-DB49-A275-ED5D670D6CFA}" dt="2020-01-16T18:16:27.890" v="42" actId="2696"/>
          <pc:sldLayoutMkLst>
            <pc:docMk/>
            <pc:sldMasterMk cId="4086130338" sldId="2147483660"/>
            <pc:sldLayoutMk cId="624516009" sldId="2147483665"/>
          </pc:sldLayoutMkLst>
        </pc:sldLayoutChg>
        <pc:sldLayoutChg chg="del">
          <pc:chgData name="Casey Mulligan" userId="b1a7e7a662de0c22" providerId="LiveId" clId="{F170705F-E34A-DB49-A275-ED5D670D6CFA}" dt="2020-01-16T18:16:27.891" v="43" actId="2696"/>
          <pc:sldLayoutMkLst>
            <pc:docMk/>
            <pc:sldMasterMk cId="4086130338" sldId="2147483660"/>
            <pc:sldLayoutMk cId="1138200807" sldId="2147483666"/>
          </pc:sldLayoutMkLst>
        </pc:sldLayoutChg>
        <pc:sldLayoutChg chg="del">
          <pc:chgData name="Casey Mulligan" userId="b1a7e7a662de0c22" providerId="LiveId" clId="{F170705F-E34A-DB49-A275-ED5D670D6CFA}" dt="2020-01-16T18:16:27.891" v="44" actId="2696"/>
          <pc:sldLayoutMkLst>
            <pc:docMk/>
            <pc:sldMasterMk cId="4086130338" sldId="2147483660"/>
            <pc:sldLayoutMk cId="2030028600" sldId="2147483667"/>
          </pc:sldLayoutMkLst>
        </pc:sldLayoutChg>
        <pc:sldLayoutChg chg="del">
          <pc:chgData name="Casey Mulligan" userId="b1a7e7a662de0c22" providerId="LiveId" clId="{F170705F-E34A-DB49-A275-ED5D670D6CFA}" dt="2020-01-16T18:16:27.892" v="45" actId="2696"/>
          <pc:sldLayoutMkLst>
            <pc:docMk/>
            <pc:sldMasterMk cId="4086130338" sldId="2147483660"/>
            <pc:sldLayoutMk cId="3263892096" sldId="2147483668"/>
          </pc:sldLayoutMkLst>
        </pc:sldLayoutChg>
        <pc:sldLayoutChg chg="del">
          <pc:chgData name="Casey Mulligan" userId="b1a7e7a662de0c22" providerId="LiveId" clId="{F170705F-E34A-DB49-A275-ED5D670D6CFA}" dt="2020-01-16T18:16:27.893" v="46" actId="2696"/>
          <pc:sldLayoutMkLst>
            <pc:docMk/>
            <pc:sldMasterMk cId="4086130338" sldId="2147483660"/>
            <pc:sldLayoutMk cId="1204919329" sldId="2147483669"/>
          </pc:sldLayoutMkLst>
        </pc:sldLayoutChg>
        <pc:sldLayoutChg chg="del">
          <pc:chgData name="Casey Mulligan" userId="b1a7e7a662de0c22" providerId="LiveId" clId="{F170705F-E34A-DB49-A275-ED5D670D6CFA}" dt="2020-01-16T18:16:27.894" v="47" actId="2696"/>
          <pc:sldLayoutMkLst>
            <pc:docMk/>
            <pc:sldMasterMk cId="4086130338" sldId="2147483660"/>
            <pc:sldLayoutMk cId="3264003358" sldId="2147483670"/>
          </pc:sldLayoutMkLst>
        </pc:sldLayoutChg>
        <pc:sldLayoutChg chg="del">
          <pc:chgData name="Casey Mulligan" userId="b1a7e7a662de0c22" providerId="LiveId" clId="{F170705F-E34A-DB49-A275-ED5D670D6CFA}" dt="2020-01-16T18:16:27.894" v="48" actId="2696"/>
          <pc:sldLayoutMkLst>
            <pc:docMk/>
            <pc:sldMasterMk cId="4086130338" sldId="2147483660"/>
            <pc:sldLayoutMk cId="3711564221" sldId="2147483671"/>
          </pc:sldLayoutMkLst>
        </pc:sldLayoutChg>
      </pc:sldMasterChg>
      <pc:sldMasterChg chg="del delSldLayout">
        <pc:chgData name="Casey Mulligan" userId="b1a7e7a662de0c22" providerId="LiveId" clId="{F170705F-E34A-DB49-A275-ED5D670D6CFA}" dt="2020-01-16T18:16:08.281" v="14" actId="2696"/>
        <pc:sldMasterMkLst>
          <pc:docMk/>
          <pc:sldMasterMk cId="3279820266" sldId="2147483675"/>
        </pc:sldMasterMkLst>
        <pc:sldLayoutChg chg="del">
          <pc:chgData name="Casey Mulligan" userId="b1a7e7a662de0c22" providerId="LiveId" clId="{F170705F-E34A-DB49-A275-ED5D670D6CFA}" dt="2020-01-16T18:16:08.271" v="1" actId="2696"/>
          <pc:sldLayoutMkLst>
            <pc:docMk/>
            <pc:sldMasterMk cId="3279820266" sldId="2147483675"/>
            <pc:sldLayoutMk cId="3320522331" sldId="2147483676"/>
          </pc:sldLayoutMkLst>
        </pc:sldLayoutChg>
        <pc:sldLayoutChg chg="del">
          <pc:chgData name="Casey Mulligan" userId="b1a7e7a662de0c22" providerId="LiveId" clId="{F170705F-E34A-DB49-A275-ED5D670D6CFA}" dt="2020-01-16T18:16:08.272" v="2" actId="2696"/>
          <pc:sldLayoutMkLst>
            <pc:docMk/>
            <pc:sldMasterMk cId="3279820266" sldId="2147483675"/>
            <pc:sldLayoutMk cId="3507276504" sldId="2147483677"/>
          </pc:sldLayoutMkLst>
        </pc:sldLayoutChg>
        <pc:sldLayoutChg chg="del">
          <pc:chgData name="Casey Mulligan" userId="b1a7e7a662de0c22" providerId="LiveId" clId="{F170705F-E34A-DB49-A275-ED5D670D6CFA}" dt="2020-01-16T18:16:08.273" v="3" actId="2696"/>
          <pc:sldLayoutMkLst>
            <pc:docMk/>
            <pc:sldMasterMk cId="3279820266" sldId="2147483675"/>
            <pc:sldLayoutMk cId="3844130649" sldId="2147483678"/>
          </pc:sldLayoutMkLst>
        </pc:sldLayoutChg>
        <pc:sldLayoutChg chg="del">
          <pc:chgData name="Casey Mulligan" userId="b1a7e7a662de0c22" providerId="LiveId" clId="{F170705F-E34A-DB49-A275-ED5D670D6CFA}" dt="2020-01-16T18:16:08.273" v="4" actId="2696"/>
          <pc:sldLayoutMkLst>
            <pc:docMk/>
            <pc:sldMasterMk cId="3279820266" sldId="2147483675"/>
            <pc:sldLayoutMk cId="2298013902" sldId="2147483679"/>
          </pc:sldLayoutMkLst>
        </pc:sldLayoutChg>
        <pc:sldLayoutChg chg="del">
          <pc:chgData name="Casey Mulligan" userId="b1a7e7a662de0c22" providerId="LiveId" clId="{F170705F-E34A-DB49-A275-ED5D670D6CFA}" dt="2020-01-16T18:16:08.274" v="5" actId="2696"/>
          <pc:sldLayoutMkLst>
            <pc:docMk/>
            <pc:sldMasterMk cId="3279820266" sldId="2147483675"/>
            <pc:sldLayoutMk cId="2935252765" sldId="2147483680"/>
          </pc:sldLayoutMkLst>
        </pc:sldLayoutChg>
        <pc:sldLayoutChg chg="del">
          <pc:chgData name="Casey Mulligan" userId="b1a7e7a662de0c22" providerId="LiveId" clId="{F170705F-E34A-DB49-A275-ED5D670D6CFA}" dt="2020-01-16T18:16:08.275" v="6" actId="2696"/>
          <pc:sldLayoutMkLst>
            <pc:docMk/>
            <pc:sldMasterMk cId="3279820266" sldId="2147483675"/>
            <pc:sldLayoutMk cId="1265158817" sldId="2147483681"/>
          </pc:sldLayoutMkLst>
        </pc:sldLayoutChg>
        <pc:sldLayoutChg chg="del">
          <pc:chgData name="Casey Mulligan" userId="b1a7e7a662de0c22" providerId="LiveId" clId="{F170705F-E34A-DB49-A275-ED5D670D6CFA}" dt="2020-01-16T18:16:08.275" v="7" actId="2696"/>
          <pc:sldLayoutMkLst>
            <pc:docMk/>
            <pc:sldMasterMk cId="3279820266" sldId="2147483675"/>
            <pc:sldLayoutMk cId="1725883523" sldId="2147483682"/>
          </pc:sldLayoutMkLst>
        </pc:sldLayoutChg>
        <pc:sldLayoutChg chg="del">
          <pc:chgData name="Casey Mulligan" userId="b1a7e7a662de0c22" providerId="LiveId" clId="{F170705F-E34A-DB49-A275-ED5D670D6CFA}" dt="2020-01-16T18:16:08.276" v="8" actId="2696"/>
          <pc:sldLayoutMkLst>
            <pc:docMk/>
            <pc:sldMasterMk cId="3279820266" sldId="2147483675"/>
            <pc:sldLayoutMk cId="126333165" sldId="2147483683"/>
          </pc:sldLayoutMkLst>
        </pc:sldLayoutChg>
        <pc:sldLayoutChg chg="del">
          <pc:chgData name="Casey Mulligan" userId="b1a7e7a662de0c22" providerId="LiveId" clId="{F170705F-E34A-DB49-A275-ED5D670D6CFA}" dt="2020-01-16T18:16:08.277" v="9" actId="2696"/>
          <pc:sldLayoutMkLst>
            <pc:docMk/>
            <pc:sldMasterMk cId="3279820266" sldId="2147483675"/>
            <pc:sldLayoutMk cId="1550423980" sldId="2147483684"/>
          </pc:sldLayoutMkLst>
        </pc:sldLayoutChg>
        <pc:sldLayoutChg chg="del">
          <pc:chgData name="Casey Mulligan" userId="b1a7e7a662de0c22" providerId="LiveId" clId="{F170705F-E34A-DB49-A275-ED5D670D6CFA}" dt="2020-01-16T18:16:08.277" v="10" actId="2696"/>
          <pc:sldLayoutMkLst>
            <pc:docMk/>
            <pc:sldMasterMk cId="3279820266" sldId="2147483675"/>
            <pc:sldLayoutMk cId="1180809410" sldId="2147483685"/>
          </pc:sldLayoutMkLst>
        </pc:sldLayoutChg>
        <pc:sldLayoutChg chg="del">
          <pc:chgData name="Casey Mulligan" userId="b1a7e7a662de0c22" providerId="LiveId" clId="{F170705F-E34A-DB49-A275-ED5D670D6CFA}" dt="2020-01-16T18:16:08.278" v="11" actId="2696"/>
          <pc:sldLayoutMkLst>
            <pc:docMk/>
            <pc:sldMasterMk cId="3279820266" sldId="2147483675"/>
            <pc:sldLayoutMk cId="3053797731" sldId="2147483686"/>
          </pc:sldLayoutMkLst>
        </pc:sldLayoutChg>
        <pc:sldLayoutChg chg="del">
          <pc:chgData name="Casey Mulligan" userId="b1a7e7a662de0c22" providerId="LiveId" clId="{F170705F-E34A-DB49-A275-ED5D670D6CFA}" dt="2020-01-16T18:16:08.279" v="12" actId="2696"/>
          <pc:sldLayoutMkLst>
            <pc:docMk/>
            <pc:sldMasterMk cId="3279820266" sldId="2147483675"/>
            <pc:sldLayoutMk cId="180414140" sldId="2147483687"/>
          </pc:sldLayoutMkLst>
        </pc:sldLayoutChg>
        <pc:sldLayoutChg chg="del">
          <pc:chgData name="Casey Mulligan" userId="b1a7e7a662de0c22" providerId="LiveId" clId="{F170705F-E34A-DB49-A275-ED5D670D6CFA}" dt="2020-01-16T18:16:08.280" v="13" actId="2696"/>
          <pc:sldLayoutMkLst>
            <pc:docMk/>
            <pc:sldMasterMk cId="3279820266" sldId="2147483675"/>
            <pc:sldLayoutMk cId="2502637702" sldId="2147483688"/>
          </pc:sldLayoutMkLst>
        </pc:sldLayoutChg>
      </pc:sldMasterChg>
      <pc:sldMasterChg chg="del delSldLayout">
        <pc:chgData name="Casey Mulligan" userId="b1a7e7a662de0c22" providerId="LiveId" clId="{F170705F-E34A-DB49-A275-ED5D670D6CFA}" dt="2020-01-16T18:16:08.306" v="28" actId="2696"/>
        <pc:sldMasterMkLst>
          <pc:docMk/>
          <pc:sldMasterMk cId="1975218828" sldId="2147483689"/>
        </pc:sldMasterMkLst>
        <pc:sldLayoutChg chg="del">
          <pc:chgData name="Casey Mulligan" userId="b1a7e7a662de0c22" providerId="LiveId" clId="{F170705F-E34A-DB49-A275-ED5D670D6CFA}" dt="2020-01-16T18:16:08.297" v="17" actId="2696"/>
          <pc:sldLayoutMkLst>
            <pc:docMk/>
            <pc:sldMasterMk cId="1975218828" sldId="2147483689"/>
            <pc:sldLayoutMk cId="2960633059" sldId="2147483690"/>
          </pc:sldLayoutMkLst>
        </pc:sldLayoutChg>
        <pc:sldLayoutChg chg="del">
          <pc:chgData name="Casey Mulligan" userId="b1a7e7a662de0c22" providerId="LiveId" clId="{F170705F-E34A-DB49-A275-ED5D670D6CFA}" dt="2020-01-16T18:16:08.298" v="18" actId="2696"/>
          <pc:sldLayoutMkLst>
            <pc:docMk/>
            <pc:sldMasterMk cId="1975218828" sldId="2147483689"/>
            <pc:sldLayoutMk cId="2061751251" sldId="2147483691"/>
          </pc:sldLayoutMkLst>
        </pc:sldLayoutChg>
        <pc:sldLayoutChg chg="del">
          <pc:chgData name="Casey Mulligan" userId="b1a7e7a662de0c22" providerId="LiveId" clId="{F170705F-E34A-DB49-A275-ED5D670D6CFA}" dt="2020-01-16T18:16:08.299" v="19" actId="2696"/>
          <pc:sldLayoutMkLst>
            <pc:docMk/>
            <pc:sldMasterMk cId="1975218828" sldId="2147483689"/>
            <pc:sldLayoutMk cId="1401517316" sldId="2147483692"/>
          </pc:sldLayoutMkLst>
        </pc:sldLayoutChg>
        <pc:sldLayoutChg chg="del">
          <pc:chgData name="Casey Mulligan" userId="b1a7e7a662de0c22" providerId="LiveId" clId="{F170705F-E34A-DB49-A275-ED5D670D6CFA}" dt="2020-01-16T18:16:08.299" v="20" actId="2696"/>
          <pc:sldLayoutMkLst>
            <pc:docMk/>
            <pc:sldMasterMk cId="1975218828" sldId="2147483689"/>
            <pc:sldLayoutMk cId="4123733121" sldId="2147483693"/>
          </pc:sldLayoutMkLst>
        </pc:sldLayoutChg>
        <pc:sldLayoutChg chg="del">
          <pc:chgData name="Casey Mulligan" userId="b1a7e7a662de0c22" providerId="LiveId" clId="{F170705F-E34A-DB49-A275-ED5D670D6CFA}" dt="2020-01-16T18:16:08.300" v="21" actId="2696"/>
          <pc:sldLayoutMkLst>
            <pc:docMk/>
            <pc:sldMasterMk cId="1975218828" sldId="2147483689"/>
            <pc:sldLayoutMk cId="1521407518" sldId="2147483694"/>
          </pc:sldLayoutMkLst>
        </pc:sldLayoutChg>
        <pc:sldLayoutChg chg="del">
          <pc:chgData name="Casey Mulligan" userId="b1a7e7a662de0c22" providerId="LiveId" clId="{F170705F-E34A-DB49-A275-ED5D670D6CFA}" dt="2020-01-16T18:16:08.301" v="22" actId="2696"/>
          <pc:sldLayoutMkLst>
            <pc:docMk/>
            <pc:sldMasterMk cId="1975218828" sldId="2147483689"/>
            <pc:sldLayoutMk cId="2013605485" sldId="2147483695"/>
          </pc:sldLayoutMkLst>
        </pc:sldLayoutChg>
        <pc:sldLayoutChg chg="del">
          <pc:chgData name="Casey Mulligan" userId="b1a7e7a662de0c22" providerId="LiveId" clId="{F170705F-E34A-DB49-A275-ED5D670D6CFA}" dt="2020-01-16T18:16:08.301" v="23" actId="2696"/>
          <pc:sldLayoutMkLst>
            <pc:docMk/>
            <pc:sldMasterMk cId="1975218828" sldId="2147483689"/>
            <pc:sldLayoutMk cId="2973789725" sldId="2147483696"/>
          </pc:sldLayoutMkLst>
        </pc:sldLayoutChg>
        <pc:sldLayoutChg chg="del">
          <pc:chgData name="Casey Mulligan" userId="b1a7e7a662de0c22" providerId="LiveId" clId="{F170705F-E34A-DB49-A275-ED5D670D6CFA}" dt="2020-01-16T18:16:08.302" v="24" actId="2696"/>
          <pc:sldLayoutMkLst>
            <pc:docMk/>
            <pc:sldMasterMk cId="1975218828" sldId="2147483689"/>
            <pc:sldLayoutMk cId="3013652237" sldId="2147483697"/>
          </pc:sldLayoutMkLst>
        </pc:sldLayoutChg>
        <pc:sldLayoutChg chg="del">
          <pc:chgData name="Casey Mulligan" userId="b1a7e7a662de0c22" providerId="LiveId" clId="{F170705F-E34A-DB49-A275-ED5D670D6CFA}" dt="2020-01-16T18:16:08.303" v="25" actId="2696"/>
          <pc:sldLayoutMkLst>
            <pc:docMk/>
            <pc:sldMasterMk cId="1975218828" sldId="2147483689"/>
            <pc:sldLayoutMk cId="1473439711" sldId="2147483698"/>
          </pc:sldLayoutMkLst>
        </pc:sldLayoutChg>
        <pc:sldLayoutChg chg="del">
          <pc:chgData name="Casey Mulligan" userId="b1a7e7a662de0c22" providerId="LiveId" clId="{F170705F-E34A-DB49-A275-ED5D670D6CFA}" dt="2020-01-16T18:16:08.304" v="26" actId="2696"/>
          <pc:sldLayoutMkLst>
            <pc:docMk/>
            <pc:sldMasterMk cId="1975218828" sldId="2147483689"/>
            <pc:sldLayoutMk cId="565769836" sldId="2147483699"/>
          </pc:sldLayoutMkLst>
        </pc:sldLayoutChg>
        <pc:sldLayoutChg chg="del">
          <pc:chgData name="Casey Mulligan" userId="b1a7e7a662de0c22" providerId="LiveId" clId="{F170705F-E34A-DB49-A275-ED5D670D6CFA}" dt="2020-01-16T18:16:08.304" v="27" actId="2696"/>
          <pc:sldLayoutMkLst>
            <pc:docMk/>
            <pc:sldMasterMk cId="1975218828" sldId="2147483689"/>
            <pc:sldLayoutMk cId="2531939747" sldId="2147483700"/>
          </pc:sldLayoutMkLst>
        </pc:sldLayoutChg>
      </pc:sldMasterChg>
    </pc:docChg>
  </pc:docChgLst>
  <pc:docChgLst>
    <pc:chgData name="Casey Mulligan" userId="b1a7e7a662de0c22" providerId="LiveId" clId="{84D633A3-9C37-9B4D-A9AB-97F775ED4BC5}"/>
    <pc:docChg chg="undo redo custSel addSld modSld sldOrd">
      <pc:chgData name="Casey Mulligan" userId="b1a7e7a662de0c22" providerId="LiveId" clId="{84D633A3-9C37-9B4D-A9AB-97F775ED4BC5}" dt="2020-04-02T23:33:27.654" v="2600"/>
      <pc:docMkLst>
        <pc:docMk/>
      </pc:docMkLst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3932185310" sldId="304"/>
        </pc:sldMkLst>
      </pc:sldChg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3679993302" sldId="334"/>
        </pc:sldMkLst>
      </pc:sldChg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2590446670" sldId="342"/>
        </pc:sldMkLst>
      </pc:sldChg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3599799038" sldId="343"/>
        </pc:sldMkLst>
      </pc:sldChg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2275952372" sldId="344"/>
        </pc:sldMkLst>
      </pc:sldChg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2782655" sldId="345"/>
        </pc:sldMkLst>
      </pc:sldChg>
      <pc:sldChg chg="modSp">
        <pc:chgData name="Casey Mulligan" userId="b1a7e7a662de0c22" providerId="LiveId" clId="{84D633A3-9C37-9B4D-A9AB-97F775ED4BC5}" dt="2020-04-02T23:20:00.941" v="2354" actId="20577"/>
        <pc:sldMkLst>
          <pc:docMk/>
          <pc:sldMk cId="3448022668" sldId="347"/>
        </pc:sldMkLst>
        <pc:spChg chg="mod">
          <ac:chgData name="Casey Mulligan" userId="b1a7e7a662de0c22" providerId="LiveId" clId="{84D633A3-9C37-9B4D-A9AB-97F775ED4BC5}" dt="2020-04-02T23:20:00.941" v="2354" actId="20577"/>
          <ac:spMkLst>
            <pc:docMk/>
            <pc:sldMk cId="3448022668" sldId="347"/>
            <ac:spMk id="27651" creationId="{00000000-0000-0000-0000-000000000000}"/>
          </ac:spMkLst>
        </pc:spChg>
      </pc:sldChg>
      <pc:sldChg chg="addSp delSp modSp modNotesTx">
        <pc:chgData name="Casey Mulligan" userId="b1a7e7a662de0c22" providerId="LiveId" clId="{84D633A3-9C37-9B4D-A9AB-97F775ED4BC5}" dt="2020-04-01T21:38:03.435" v="1822" actId="20577"/>
        <pc:sldMkLst>
          <pc:docMk/>
          <pc:sldMk cId="3464788488" sldId="350"/>
        </pc:sldMkLst>
        <pc:picChg chg="add mod">
          <ac:chgData name="Casey Mulligan" userId="b1a7e7a662de0c22" providerId="LiveId" clId="{84D633A3-9C37-9B4D-A9AB-97F775ED4BC5}" dt="2020-04-01T21:37:37.422" v="1792" actId="1076"/>
          <ac:picMkLst>
            <pc:docMk/>
            <pc:sldMk cId="3464788488" sldId="350"/>
            <ac:picMk id="3" creationId="{93414938-582B-9146-82C1-A49010A43C3C}"/>
          </ac:picMkLst>
        </pc:picChg>
        <pc:picChg chg="del">
          <ac:chgData name="Casey Mulligan" userId="b1a7e7a662de0c22" providerId="LiveId" clId="{84D633A3-9C37-9B4D-A9AB-97F775ED4BC5}" dt="2020-04-01T21:36:35.148" v="1790" actId="478"/>
          <ac:picMkLst>
            <pc:docMk/>
            <pc:sldMk cId="3464788488" sldId="350"/>
            <ac:picMk id="5" creationId="{420CEBF7-BE32-CB48-B508-C7AF243ED7D1}"/>
          </ac:picMkLst>
        </pc:picChg>
      </pc:sldChg>
      <pc:sldChg chg="modSp">
        <pc:chgData name="Casey Mulligan" userId="b1a7e7a662de0c22" providerId="LiveId" clId="{84D633A3-9C37-9B4D-A9AB-97F775ED4BC5}" dt="2020-04-02T23:23:22.160" v="2363" actId="20577"/>
        <pc:sldMkLst>
          <pc:docMk/>
          <pc:sldMk cId="2006378534" sldId="353"/>
        </pc:sldMkLst>
        <pc:spChg chg="mod">
          <ac:chgData name="Casey Mulligan" userId="b1a7e7a662de0c22" providerId="LiveId" clId="{84D633A3-9C37-9B4D-A9AB-97F775ED4BC5}" dt="2020-04-02T23:23:22.160" v="2363" actId="20577"/>
          <ac:spMkLst>
            <pc:docMk/>
            <pc:sldMk cId="2006378534" sldId="353"/>
            <ac:spMk id="27651" creationId="{00000000-0000-0000-0000-000000000000}"/>
          </ac:spMkLst>
        </pc:spChg>
      </pc:sldChg>
      <pc:sldChg chg="modTransition">
        <pc:chgData name="Casey Mulligan" userId="b1a7e7a662de0c22" providerId="LiveId" clId="{84D633A3-9C37-9B4D-A9AB-97F775ED4BC5}" dt="2020-04-02T23:33:27.654" v="2600"/>
        <pc:sldMkLst>
          <pc:docMk/>
          <pc:sldMk cId="278285120" sldId="361"/>
        </pc:sldMkLst>
      </pc:sldChg>
      <pc:sldChg chg="addSp modSp modAnim">
        <pc:chgData name="Casey Mulligan" userId="b1a7e7a662de0c22" providerId="LiveId" clId="{84D633A3-9C37-9B4D-A9AB-97F775ED4BC5}" dt="2020-04-02T19:40:14.165" v="1998"/>
        <pc:sldMkLst>
          <pc:docMk/>
          <pc:sldMk cId="3820319289" sldId="362"/>
        </pc:sldMkLst>
        <pc:spChg chg="add mod">
          <ac:chgData name="Casey Mulligan" userId="b1a7e7a662de0c22" providerId="LiveId" clId="{84D633A3-9C37-9B4D-A9AB-97F775ED4BC5}" dt="2020-04-02T19:32:52.238" v="1846" actId="20577"/>
          <ac:spMkLst>
            <pc:docMk/>
            <pc:sldMk cId="3820319289" sldId="362"/>
            <ac:spMk id="4" creationId="{1429E15D-12D7-5F4D-A3F8-B8261E3738FF}"/>
          </ac:spMkLst>
        </pc:spChg>
        <pc:spChg chg="add mod">
          <ac:chgData name="Casey Mulligan" userId="b1a7e7a662de0c22" providerId="LiveId" clId="{84D633A3-9C37-9B4D-A9AB-97F775ED4BC5}" dt="2020-04-02T19:36:11.730" v="1926" actId="1076"/>
          <ac:spMkLst>
            <pc:docMk/>
            <pc:sldMk cId="3820319289" sldId="362"/>
            <ac:spMk id="5" creationId="{96C45E7B-3A69-4A44-A80B-E8E72207601B}"/>
          </ac:spMkLst>
        </pc:spChg>
        <pc:spChg chg="add mod">
          <ac:chgData name="Casey Mulligan" userId="b1a7e7a662de0c22" providerId="LiveId" clId="{84D633A3-9C37-9B4D-A9AB-97F775ED4BC5}" dt="2020-04-02T19:29:47.958" v="1826" actId="14100"/>
          <ac:spMkLst>
            <pc:docMk/>
            <pc:sldMk cId="3820319289" sldId="362"/>
            <ac:spMk id="8" creationId="{F058DF26-5734-CD43-B0D8-9DE6AC38436D}"/>
          </ac:spMkLst>
        </pc:spChg>
        <pc:spChg chg="add mod">
          <ac:chgData name="Casey Mulligan" userId="b1a7e7a662de0c22" providerId="LiveId" clId="{84D633A3-9C37-9B4D-A9AB-97F775ED4BC5}" dt="2020-04-02T19:31:32.424" v="1835" actId="1076"/>
          <ac:spMkLst>
            <pc:docMk/>
            <pc:sldMk cId="3820319289" sldId="362"/>
            <ac:spMk id="9" creationId="{29E1854C-F9C4-BD49-A305-79B500333FCF}"/>
          </ac:spMkLst>
        </pc:spChg>
        <pc:spChg chg="add mod">
          <ac:chgData name="Casey Mulligan" userId="b1a7e7a662de0c22" providerId="LiveId" clId="{84D633A3-9C37-9B4D-A9AB-97F775ED4BC5}" dt="2020-04-02T19:33:56.189" v="1867" actId="1076"/>
          <ac:spMkLst>
            <pc:docMk/>
            <pc:sldMk cId="3820319289" sldId="362"/>
            <ac:spMk id="10" creationId="{F5F1B31C-17B5-B04A-AB8D-8375D63733DC}"/>
          </ac:spMkLst>
        </pc:spChg>
        <pc:spChg chg="add mod">
          <ac:chgData name="Casey Mulligan" userId="b1a7e7a662de0c22" providerId="LiveId" clId="{84D633A3-9C37-9B4D-A9AB-97F775ED4BC5}" dt="2020-04-02T19:31:55.522" v="1841" actId="14100"/>
          <ac:spMkLst>
            <pc:docMk/>
            <pc:sldMk cId="3820319289" sldId="362"/>
            <ac:spMk id="11" creationId="{EFD1FE9A-C28B-8E4E-9E1A-D9E82C11C554}"/>
          </ac:spMkLst>
        </pc:spChg>
        <pc:spChg chg="add mod">
          <ac:chgData name="Casey Mulligan" userId="b1a7e7a662de0c22" providerId="LiveId" clId="{84D633A3-9C37-9B4D-A9AB-97F775ED4BC5}" dt="2020-04-02T19:32:54.885" v="1848" actId="1076"/>
          <ac:spMkLst>
            <pc:docMk/>
            <pc:sldMk cId="3820319289" sldId="362"/>
            <ac:spMk id="12" creationId="{5FF84258-0EB8-144E-B81A-06E1EE907F12}"/>
          </ac:spMkLst>
        </pc:spChg>
        <pc:spChg chg="add mod">
          <ac:chgData name="Casey Mulligan" userId="b1a7e7a662de0c22" providerId="LiveId" clId="{84D633A3-9C37-9B4D-A9AB-97F775ED4BC5}" dt="2020-04-02T19:37:05.459" v="1932" actId="1076"/>
          <ac:spMkLst>
            <pc:docMk/>
            <pc:sldMk cId="3820319289" sldId="362"/>
            <ac:spMk id="14" creationId="{6514DDF5-1AD1-744F-A015-8C8F09CE9E5B}"/>
          </ac:spMkLst>
        </pc:spChg>
        <pc:spChg chg="add mod">
          <ac:chgData name="Casey Mulligan" userId="b1a7e7a662de0c22" providerId="LiveId" clId="{84D633A3-9C37-9B4D-A9AB-97F775ED4BC5}" dt="2020-04-02T19:37:23.460" v="1934" actId="1076"/>
          <ac:spMkLst>
            <pc:docMk/>
            <pc:sldMk cId="3820319289" sldId="362"/>
            <ac:spMk id="15" creationId="{E8C48A34-79F1-7846-89A1-05E55E9C99D1}"/>
          </ac:spMkLst>
        </pc:spChg>
        <pc:spChg chg="add mod">
          <ac:chgData name="Casey Mulligan" userId="b1a7e7a662de0c22" providerId="LiveId" clId="{84D633A3-9C37-9B4D-A9AB-97F775ED4BC5}" dt="2020-04-02T19:39:35.275" v="1997" actId="1076"/>
          <ac:spMkLst>
            <pc:docMk/>
            <pc:sldMk cId="3820319289" sldId="362"/>
            <ac:spMk id="16" creationId="{2B29B1F3-EF4F-5E47-AF0C-61424F4B848F}"/>
          </ac:spMkLst>
        </pc:spChg>
        <pc:picChg chg="add mod">
          <ac:chgData name="Casey Mulligan" userId="b1a7e7a662de0c22" providerId="LiveId" clId="{84D633A3-9C37-9B4D-A9AB-97F775ED4BC5}" dt="2020-04-02T19:37:01.106" v="1931" actId="1076"/>
          <ac:picMkLst>
            <pc:docMk/>
            <pc:sldMk cId="3820319289" sldId="362"/>
            <ac:picMk id="3" creationId="{E925D444-37C9-1E49-863C-F3FC7375939A}"/>
          </ac:picMkLst>
        </pc:picChg>
      </pc:sldChg>
      <pc:sldChg chg="modNotesTx">
        <pc:chgData name="Casey Mulligan" userId="b1a7e7a662de0c22" providerId="LiveId" clId="{84D633A3-9C37-9B4D-A9AB-97F775ED4BC5}" dt="2020-04-02T23:28:45.919" v="2560" actId="20577"/>
        <pc:sldMkLst>
          <pc:docMk/>
          <pc:sldMk cId="3130518293" sldId="363"/>
        </pc:sldMkLst>
      </pc:sldChg>
      <pc:sldChg chg="modNotesTx">
        <pc:chgData name="Casey Mulligan" userId="b1a7e7a662de0c22" providerId="LiveId" clId="{84D633A3-9C37-9B4D-A9AB-97F775ED4BC5}" dt="2020-04-02T23:32:39.465" v="2599" actId="20577"/>
        <pc:sldMkLst>
          <pc:docMk/>
          <pc:sldMk cId="196092249" sldId="369"/>
        </pc:sldMkLst>
      </pc:sldChg>
      <pc:sldChg chg="addSp delSp modSp add ord modAnim modNotesTx">
        <pc:chgData name="Casey Mulligan" userId="b1a7e7a662de0c22" providerId="LiveId" clId="{84D633A3-9C37-9B4D-A9AB-97F775ED4BC5}" dt="2020-04-01T15:47:06.533" v="1102"/>
        <pc:sldMkLst>
          <pc:docMk/>
          <pc:sldMk cId="3099850965" sldId="370"/>
        </pc:sldMkLst>
        <pc:spChg chg="mod">
          <ac:chgData name="Casey Mulligan" userId="b1a7e7a662de0c22" providerId="LiveId" clId="{84D633A3-9C37-9B4D-A9AB-97F775ED4BC5}" dt="2020-04-01T14:39:08.035" v="44" actId="14100"/>
          <ac:spMkLst>
            <pc:docMk/>
            <pc:sldMk cId="3099850965" sldId="370"/>
            <ac:spMk id="5" creationId="{436A29FA-95A1-5A46-A9E3-906B7B2F7DC5}"/>
          </ac:spMkLst>
        </pc:spChg>
        <pc:spChg chg="mod">
          <ac:chgData name="Casey Mulligan" userId="b1a7e7a662de0c22" providerId="LiveId" clId="{84D633A3-9C37-9B4D-A9AB-97F775ED4BC5}" dt="2020-04-01T14:34:12.333" v="20" actId="20577"/>
          <ac:spMkLst>
            <pc:docMk/>
            <pc:sldMk cId="3099850965" sldId="370"/>
            <ac:spMk id="11" creationId="{A3774240-6F0C-1C49-BA1E-5AB0B9B7DDB2}"/>
          </ac:spMkLst>
        </pc:spChg>
        <pc:spChg chg="add del">
          <ac:chgData name="Casey Mulligan" userId="b1a7e7a662de0c22" providerId="LiveId" clId="{84D633A3-9C37-9B4D-A9AB-97F775ED4BC5}" dt="2020-04-01T14:37:52.879" v="34" actId="478"/>
          <ac:spMkLst>
            <pc:docMk/>
            <pc:sldMk cId="3099850965" sldId="370"/>
            <ac:spMk id="18" creationId="{EA98ACE6-04AE-5A4B-93B9-CB99093FF563}"/>
          </ac:spMkLst>
        </pc:spChg>
        <pc:spChg chg="del">
          <ac:chgData name="Casey Mulligan" userId="b1a7e7a662de0c22" providerId="LiveId" clId="{84D633A3-9C37-9B4D-A9AB-97F775ED4BC5}" dt="2020-04-01T14:37:27.104" v="31" actId="478"/>
          <ac:spMkLst>
            <pc:docMk/>
            <pc:sldMk cId="3099850965" sldId="370"/>
            <ac:spMk id="20" creationId="{056B638E-F6EA-834E-9A6B-6DFC95A74F85}"/>
          </ac:spMkLst>
        </pc:spChg>
        <pc:spChg chg="add mod">
          <ac:chgData name="Casey Mulligan" userId="b1a7e7a662de0c22" providerId="LiveId" clId="{84D633A3-9C37-9B4D-A9AB-97F775ED4BC5}" dt="2020-04-01T14:38:42.642" v="41" actId="1076"/>
          <ac:spMkLst>
            <pc:docMk/>
            <pc:sldMk cId="3099850965" sldId="370"/>
            <ac:spMk id="26" creationId="{D30E3755-C44B-BB47-BA7F-BB1580122EB7}"/>
          </ac:spMkLst>
        </pc:spChg>
        <pc:spChg chg="add mod">
          <ac:chgData name="Casey Mulligan" userId="b1a7e7a662de0c22" providerId="LiveId" clId="{84D633A3-9C37-9B4D-A9AB-97F775ED4BC5}" dt="2020-04-01T14:39:11.736" v="47" actId="20577"/>
          <ac:spMkLst>
            <pc:docMk/>
            <pc:sldMk cId="3099850965" sldId="370"/>
            <ac:spMk id="37" creationId="{8FE98E84-0AD1-C74D-A017-EA15CE2F4920}"/>
          </ac:spMkLst>
        </pc:spChg>
        <pc:spChg chg="del">
          <ac:chgData name="Casey Mulligan" userId="b1a7e7a662de0c22" providerId="LiveId" clId="{84D633A3-9C37-9B4D-A9AB-97F775ED4BC5}" dt="2020-04-01T14:34:08.156" v="11" actId="478"/>
          <ac:spMkLst>
            <pc:docMk/>
            <pc:sldMk cId="3099850965" sldId="370"/>
            <ac:spMk id="38" creationId="{22BBEC7C-69B0-334B-B62A-FC2B24757016}"/>
          </ac:spMkLst>
        </pc:spChg>
        <pc:cxnChg chg="add del">
          <ac:chgData name="Casey Mulligan" userId="b1a7e7a662de0c22" providerId="LiveId" clId="{84D633A3-9C37-9B4D-A9AB-97F775ED4BC5}" dt="2020-04-01T14:37:52.879" v="34" actId="478"/>
          <ac:cxnSpMkLst>
            <pc:docMk/>
            <pc:sldMk cId="3099850965" sldId="370"/>
            <ac:cxnSpMk id="19" creationId="{7B1B04BA-39C5-5140-9F1C-AE45E564811E}"/>
          </ac:cxnSpMkLst>
        </pc:cxnChg>
        <pc:cxnChg chg="del">
          <ac:chgData name="Casey Mulligan" userId="b1a7e7a662de0c22" providerId="LiveId" clId="{84D633A3-9C37-9B4D-A9AB-97F775ED4BC5}" dt="2020-04-01T14:37:27.104" v="31" actId="478"/>
          <ac:cxnSpMkLst>
            <pc:docMk/>
            <pc:sldMk cId="3099850965" sldId="370"/>
            <ac:cxnSpMk id="21" creationId="{77B59F16-3481-B347-AAE0-A290342BEFAE}"/>
          </ac:cxnSpMkLst>
        </pc:cxnChg>
        <pc:cxnChg chg="add mod">
          <ac:chgData name="Casey Mulligan" userId="b1a7e7a662de0c22" providerId="LiveId" clId="{84D633A3-9C37-9B4D-A9AB-97F775ED4BC5}" dt="2020-04-01T14:38:42.642" v="41" actId="1076"/>
          <ac:cxnSpMkLst>
            <pc:docMk/>
            <pc:sldMk cId="3099850965" sldId="370"/>
            <ac:cxnSpMk id="25" creationId="{ACCF8703-ABCD-544B-800B-DD5810EE35FF}"/>
          </ac:cxnSpMkLst>
        </pc:cxnChg>
        <pc:cxnChg chg="mod">
          <ac:chgData name="Casey Mulligan" userId="b1a7e7a662de0c22" providerId="LiveId" clId="{84D633A3-9C37-9B4D-A9AB-97F775ED4BC5}" dt="2020-04-01T14:36:16.624" v="30" actId="14100"/>
          <ac:cxnSpMkLst>
            <pc:docMk/>
            <pc:sldMk cId="3099850965" sldId="370"/>
            <ac:cxnSpMk id="29" creationId="{5CAA4CCA-731A-6D4B-A416-B7451AAD13B6}"/>
          </ac:cxnSpMkLst>
        </pc:cxnChg>
        <pc:cxnChg chg="del mod">
          <ac:chgData name="Casey Mulligan" userId="b1a7e7a662de0c22" providerId="LiveId" clId="{84D633A3-9C37-9B4D-A9AB-97F775ED4BC5}" dt="2020-04-01T14:33:56.689" v="10" actId="478"/>
          <ac:cxnSpMkLst>
            <pc:docMk/>
            <pc:sldMk cId="3099850965" sldId="370"/>
            <ac:cxnSpMk id="35" creationId="{647FF4FE-8492-2542-824E-5BA59E630615}"/>
          </ac:cxnSpMkLst>
        </pc:cxnChg>
        <pc:cxnChg chg="add mod">
          <ac:chgData name="Casey Mulligan" userId="b1a7e7a662de0c22" providerId="LiveId" clId="{84D633A3-9C37-9B4D-A9AB-97F775ED4BC5}" dt="2020-04-01T14:38:54.749" v="43" actId="1076"/>
          <ac:cxnSpMkLst>
            <pc:docMk/>
            <pc:sldMk cId="3099850965" sldId="370"/>
            <ac:cxnSpMk id="36" creationId="{B0778A28-5AE0-1D47-BB8A-9D9B8B0D81B6}"/>
          </ac:cxnSpMkLst>
        </pc:cxnChg>
      </pc:sldChg>
      <pc:sldChg chg="modSp add modAnim modNotesTx">
        <pc:chgData name="Casey Mulligan" userId="b1a7e7a662de0c22" providerId="LiveId" clId="{84D633A3-9C37-9B4D-A9AB-97F775ED4BC5}" dt="2020-04-01T21:26:59.180" v="1787" actId="20577"/>
        <pc:sldMkLst>
          <pc:docMk/>
          <pc:sldMk cId="935531775" sldId="371"/>
        </pc:sldMkLst>
        <pc:spChg chg="mod">
          <ac:chgData name="Casey Mulligan" userId="b1a7e7a662de0c22" providerId="LiveId" clId="{84D633A3-9C37-9B4D-A9AB-97F775ED4BC5}" dt="2020-04-01T17:10:22.193" v="1141" actId="20577"/>
          <ac:spMkLst>
            <pc:docMk/>
            <pc:sldMk cId="935531775" sldId="371"/>
            <ac:spMk id="20482" creationId="{00000000-0000-0000-0000-000000000000}"/>
          </ac:spMkLst>
        </pc:spChg>
        <pc:spChg chg="mod">
          <ac:chgData name="Casey Mulligan" userId="b1a7e7a662de0c22" providerId="LiveId" clId="{84D633A3-9C37-9B4D-A9AB-97F775ED4BC5}" dt="2020-04-01T21:26:59.180" v="1787" actId="20577"/>
          <ac:spMkLst>
            <pc:docMk/>
            <pc:sldMk cId="935531775" sldId="371"/>
            <ac:spMk id="27651" creationId="{00000000-0000-0000-0000-000000000000}"/>
          </ac:spMkLst>
        </pc:spChg>
      </pc:sldChg>
      <pc:sldChg chg="add modTransition">
        <pc:chgData name="Casey Mulligan" userId="b1a7e7a662de0c22" providerId="LiveId" clId="{84D633A3-9C37-9B4D-A9AB-97F775ED4BC5}" dt="2020-04-01T21:36:31.931" v="1789"/>
        <pc:sldMkLst>
          <pc:docMk/>
          <pc:sldMk cId="2248696858" sldId="372"/>
        </pc:sldMkLst>
      </pc:sldChg>
      <pc:sldChg chg="modSp add ord modAnim modNotesTx">
        <pc:chgData name="Casey Mulligan" userId="b1a7e7a662de0c22" providerId="LiveId" clId="{84D633A3-9C37-9B4D-A9AB-97F775ED4BC5}" dt="2020-04-02T22:45:37.811" v="2352"/>
        <pc:sldMkLst>
          <pc:docMk/>
          <pc:sldMk cId="1669582228" sldId="373"/>
        </pc:sldMkLst>
        <pc:spChg chg="mod">
          <ac:chgData name="Casey Mulligan" userId="b1a7e7a662de0c22" providerId="LiveId" clId="{84D633A3-9C37-9B4D-A9AB-97F775ED4BC5}" dt="2020-04-02T22:36:51.953" v="2040" actId="404"/>
          <ac:spMkLst>
            <pc:docMk/>
            <pc:sldMk cId="1669582228" sldId="373"/>
            <ac:spMk id="20482" creationId="{00000000-0000-0000-0000-000000000000}"/>
          </ac:spMkLst>
        </pc:spChg>
        <pc:spChg chg="mod">
          <ac:chgData name="Casey Mulligan" userId="b1a7e7a662de0c22" providerId="LiveId" clId="{84D633A3-9C37-9B4D-A9AB-97F775ED4BC5}" dt="2020-04-02T22:44:37.460" v="2349" actId="20577"/>
          <ac:spMkLst>
            <pc:docMk/>
            <pc:sldMk cId="1669582228" sldId="373"/>
            <ac:spMk id="27651" creationId="{00000000-0000-0000-0000-000000000000}"/>
          </ac:spMkLst>
        </pc:spChg>
      </pc:sldChg>
    </pc:docChg>
  </pc:docChgLst>
  <pc:docChgLst>
    <pc:chgData name="Casey Mulligan" userId="b1a7e7a662de0c22" providerId="LiveId" clId="{9518A07D-ECEE-244D-AF24-7C5B285DEA61}"/>
    <pc:docChg chg="modSld">
      <pc:chgData name="Casey Mulligan" userId="b1a7e7a662de0c22" providerId="LiveId" clId="{9518A07D-ECEE-244D-AF24-7C5B285DEA61}" dt="2021-01-14T23:39:00.157" v="52" actId="20577"/>
      <pc:docMkLst>
        <pc:docMk/>
      </pc:docMkLst>
      <pc:sldChg chg="modNotesTx">
        <pc:chgData name="Casey Mulligan" userId="b1a7e7a662de0c22" providerId="LiveId" clId="{9518A07D-ECEE-244D-AF24-7C5B285DEA61}" dt="2021-01-14T23:38:47.381" v="50" actId="20577"/>
        <pc:sldMkLst>
          <pc:docMk/>
          <pc:sldMk cId="1713133444" sldId="379"/>
        </pc:sldMkLst>
      </pc:sldChg>
      <pc:sldChg chg="modNotesTx">
        <pc:chgData name="Casey Mulligan" userId="b1a7e7a662de0c22" providerId="LiveId" clId="{9518A07D-ECEE-244D-AF24-7C5B285DEA61}" dt="2021-01-14T23:39:00.157" v="52" actId="20577"/>
        <pc:sldMkLst>
          <pc:docMk/>
          <pc:sldMk cId="1241140495" sldId="381"/>
        </pc:sldMkLst>
      </pc:sldChg>
    </pc:docChg>
  </pc:docChgLst>
  <pc:docChgLst>
    <pc:chgData name="Casey Mulligan" userId="b1a7e7a662de0c22" providerId="LiveId" clId="{1375E5B3-FF5F-3846-B91F-14FB65A56EC5}"/>
    <pc:docChg chg="modSld">
      <pc:chgData name="Casey Mulligan" userId="b1a7e7a662de0c22" providerId="LiveId" clId="{1375E5B3-FF5F-3846-B91F-14FB65A56EC5}" dt="2020-03-31T15:35:49.402" v="0" actId="729"/>
      <pc:docMkLst>
        <pc:docMk/>
      </pc:docMkLst>
      <pc:sldChg chg="mod modShow">
        <pc:chgData name="Casey Mulligan" userId="b1a7e7a662de0c22" providerId="LiveId" clId="{1375E5B3-FF5F-3846-B91F-14FB65A56EC5}" dt="2020-03-31T15:35:49.402" v="0" actId="729"/>
        <pc:sldMkLst>
          <pc:docMk/>
          <pc:sldMk cId="2869148355" sldId="366"/>
        </pc:sldMkLst>
      </pc:sldChg>
    </pc:docChg>
  </pc:docChgLst>
  <pc:docChgLst>
    <pc:chgData name="Casey Mulligan" userId="b1a7e7a662de0c22" providerId="LiveId" clId="{307401CE-0091-0745-B985-D7ABBCEA399B}"/>
    <pc:docChg chg="undo redo custSel addSld delSld modSld sldOrd">
      <pc:chgData name="Casey Mulligan" userId="b1a7e7a662de0c22" providerId="LiveId" clId="{307401CE-0091-0745-B985-D7ABBCEA399B}" dt="2021-10-08T13:38:57.111" v="4130" actId="20577"/>
      <pc:docMkLst>
        <pc:docMk/>
      </pc:docMkLst>
      <pc:sldChg chg="addSp delSp modSp add mod delAnim modAnim modNotesTx">
        <pc:chgData name="Casey Mulligan" userId="b1a7e7a662de0c22" providerId="LiveId" clId="{307401CE-0091-0745-B985-D7ABBCEA399B}" dt="2021-10-08T00:05:03.693" v="2404" actId="14100"/>
        <pc:sldMkLst>
          <pc:docMk/>
          <pc:sldMk cId="0" sldId="287"/>
        </pc:sldMkLst>
        <pc:spChg chg="add mod">
          <ac:chgData name="Casey Mulligan" userId="b1a7e7a662de0c22" providerId="LiveId" clId="{307401CE-0091-0745-B985-D7ABBCEA399B}" dt="2021-10-07T18:27:54.486" v="1655" actId="1076"/>
          <ac:spMkLst>
            <pc:docMk/>
            <pc:sldMk cId="0" sldId="287"/>
            <ac:spMk id="10" creationId="{8843471C-560C-EA44-9F90-D9E063A4D21F}"/>
          </ac:spMkLst>
        </pc:spChg>
        <pc:spChg chg="add del mod">
          <ac:chgData name="Casey Mulligan" userId="b1a7e7a662de0c22" providerId="LiveId" clId="{307401CE-0091-0745-B985-D7ABBCEA399B}" dt="2021-10-07T18:25:53.208" v="1634" actId="21"/>
          <ac:spMkLst>
            <pc:docMk/>
            <pc:sldMk cId="0" sldId="287"/>
            <ac:spMk id="31" creationId="{255122C8-86A2-BD44-91C2-427B64EDE406}"/>
          </ac:spMkLst>
        </pc:spChg>
        <pc:spChg chg="add mod">
          <ac:chgData name="Casey Mulligan" userId="b1a7e7a662de0c22" providerId="LiveId" clId="{307401CE-0091-0745-B985-D7ABBCEA399B}" dt="2021-10-07T18:26:27.311" v="1641" actId="1076"/>
          <ac:spMkLst>
            <pc:docMk/>
            <pc:sldMk cId="0" sldId="287"/>
            <ac:spMk id="32" creationId="{7FF97993-13CA-674B-833D-FA3D173952B8}"/>
          </ac:spMkLst>
        </pc:spChg>
        <pc:spChg chg="add mod">
          <ac:chgData name="Casey Mulligan" userId="b1a7e7a662de0c22" providerId="LiveId" clId="{307401CE-0091-0745-B985-D7ABBCEA399B}" dt="2021-10-07T18:27:23.370" v="1652" actId="1076"/>
          <ac:spMkLst>
            <pc:docMk/>
            <pc:sldMk cId="0" sldId="287"/>
            <ac:spMk id="33" creationId="{38106164-BBCC-FF40-B358-B91D8224D3A3}"/>
          </ac:spMkLst>
        </pc:spChg>
        <pc:spChg chg="add mod">
          <ac:chgData name="Casey Mulligan" userId="b1a7e7a662de0c22" providerId="LiveId" clId="{307401CE-0091-0745-B985-D7ABBCEA399B}" dt="2021-10-07T18:42:50.009" v="1823" actId="20577"/>
          <ac:spMkLst>
            <pc:docMk/>
            <pc:sldMk cId="0" sldId="287"/>
            <ac:spMk id="39" creationId="{1CE01515-3AF4-894D-949A-1A9F0AF90610}"/>
          </ac:spMkLst>
        </pc:spChg>
        <pc:spChg chg="mod">
          <ac:chgData name="Casey Mulligan" userId="b1a7e7a662de0c22" providerId="LiveId" clId="{307401CE-0091-0745-B985-D7ABBCEA399B}" dt="2021-10-07T18:23:36.502" v="1606" actId="1076"/>
          <ac:spMkLst>
            <pc:docMk/>
            <pc:sldMk cId="0" sldId="287"/>
            <ac:spMk id="10243" creationId="{00000000-0000-0000-0000-000000000000}"/>
          </ac:spMkLst>
        </pc:spChg>
        <pc:spChg chg="mod">
          <ac:chgData name="Casey Mulligan" userId="b1a7e7a662de0c22" providerId="LiveId" clId="{307401CE-0091-0745-B985-D7ABBCEA399B}" dt="2021-10-07T18:23:36.502" v="1606" actId="1076"/>
          <ac:spMkLst>
            <pc:docMk/>
            <pc:sldMk cId="0" sldId="287"/>
            <ac:spMk id="10244" creationId="{00000000-0000-0000-0000-000000000000}"/>
          </ac:spMkLst>
        </pc:spChg>
        <pc:spChg chg="mod">
          <ac:chgData name="Casey Mulligan" userId="b1a7e7a662de0c22" providerId="LiveId" clId="{307401CE-0091-0745-B985-D7ABBCEA399B}" dt="2021-10-08T00:05:03.693" v="2404" actId="14100"/>
          <ac:spMkLst>
            <pc:docMk/>
            <pc:sldMk cId="0" sldId="287"/>
            <ac:spMk id="10252" creationId="{00000000-0000-0000-0000-000000000000}"/>
          </ac:spMkLst>
        </pc:spChg>
        <pc:spChg chg="del mod topLvl">
          <ac:chgData name="Casey Mulligan" userId="b1a7e7a662de0c22" providerId="LiveId" clId="{307401CE-0091-0745-B985-D7ABBCEA399B}" dt="2021-10-07T18:25:48.324" v="1632" actId="478"/>
          <ac:spMkLst>
            <pc:docMk/>
            <pc:sldMk cId="0" sldId="287"/>
            <ac:spMk id="10255" creationId="{00000000-0000-0000-0000-000000000000}"/>
          </ac:spMkLst>
        </pc:spChg>
        <pc:spChg chg="mod topLvl">
          <ac:chgData name="Casey Mulligan" userId="b1a7e7a662de0c22" providerId="LiveId" clId="{307401CE-0091-0745-B985-D7ABBCEA399B}" dt="2021-10-07T18:26:10.063" v="1638" actId="1076"/>
          <ac:spMkLst>
            <pc:docMk/>
            <pc:sldMk cId="0" sldId="287"/>
            <ac:spMk id="10256" creationId="{00000000-0000-0000-0000-000000000000}"/>
          </ac:spMkLst>
        </pc:spChg>
        <pc:spChg chg="del mod topLvl">
          <ac:chgData name="Casey Mulligan" userId="b1a7e7a662de0c22" providerId="LiveId" clId="{307401CE-0091-0745-B985-D7ABBCEA399B}" dt="2021-10-07T18:25:06.417" v="1624" actId="478"/>
          <ac:spMkLst>
            <pc:docMk/>
            <pc:sldMk cId="0" sldId="287"/>
            <ac:spMk id="10257" creationId="{00000000-0000-0000-0000-000000000000}"/>
          </ac:spMkLst>
        </pc:spChg>
        <pc:spChg chg="mod topLvl">
          <ac:chgData name="Casey Mulligan" userId="b1a7e7a662de0c22" providerId="LiveId" clId="{307401CE-0091-0745-B985-D7ABBCEA399B}" dt="2021-10-07T18:26:18.252" v="1639" actId="1076"/>
          <ac:spMkLst>
            <pc:docMk/>
            <pc:sldMk cId="0" sldId="287"/>
            <ac:spMk id="10258" creationId="{00000000-0000-0000-0000-000000000000}"/>
          </ac:spMkLst>
        </pc:spChg>
        <pc:spChg chg="mod topLvl">
          <ac:chgData name="Casey Mulligan" userId="b1a7e7a662de0c22" providerId="LiveId" clId="{307401CE-0091-0745-B985-D7ABBCEA399B}" dt="2021-10-07T18:23:36.502" v="1606" actId="1076"/>
          <ac:spMkLst>
            <pc:docMk/>
            <pc:sldMk cId="0" sldId="287"/>
            <ac:spMk id="10265" creationId="{00000000-0000-0000-0000-000000000000}"/>
          </ac:spMkLst>
        </pc:spChg>
        <pc:spChg chg="mod topLvl">
          <ac:chgData name="Casey Mulligan" userId="b1a7e7a662de0c22" providerId="LiveId" clId="{307401CE-0091-0745-B985-D7ABBCEA399B}" dt="2021-10-07T18:23:36.502" v="1606" actId="1076"/>
          <ac:spMkLst>
            <pc:docMk/>
            <pc:sldMk cId="0" sldId="287"/>
            <ac:spMk id="10266" creationId="{00000000-0000-0000-0000-000000000000}"/>
          </ac:spMkLst>
        </pc:spChg>
        <pc:spChg chg="mod">
          <ac:chgData name="Casey Mulligan" userId="b1a7e7a662de0c22" providerId="LiveId" clId="{307401CE-0091-0745-B985-D7ABBCEA399B}" dt="2021-10-07T18:24:51.355" v="1621" actId="692"/>
          <ac:spMkLst>
            <pc:docMk/>
            <pc:sldMk cId="0" sldId="287"/>
            <ac:spMk id="12301" creationId="{00000000-0000-0000-0000-000000000000}"/>
          </ac:spMkLst>
        </pc:spChg>
        <pc:spChg chg="del mod">
          <ac:chgData name="Casey Mulligan" userId="b1a7e7a662de0c22" providerId="LiveId" clId="{307401CE-0091-0745-B985-D7ABBCEA399B}" dt="2021-10-07T18:25:03.103" v="1623" actId="478"/>
          <ac:spMkLst>
            <pc:docMk/>
            <pc:sldMk cId="0" sldId="287"/>
            <ac:spMk id="12308" creationId="{00000000-0000-0000-0000-000000000000}"/>
          </ac:spMkLst>
        </pc:spChg>
        <pc:spChg chg="del mod">
          <ac:chgData name="Casey Mulligan" userId="b1a7e7a662de0c22" providerId="LiveId" clId="{307401CE-0091-0745-B985-D7ABBCEA399B}" dt="2021-10-07T18:25:17.274" v="1626" actId="478"/>
          <ac:spMkLst>
            <pc:docMk/>
            <pc:sldMk cId="0" sldId="287"/>
            <ac:spMk id="12309" creationId="{00000000-0000-0000-0000-000000000000}"/>
          </ac:spMkLst>
        </pc:spChg>
        <pc:grpChg chg="del">
          <ac:chgData name="Casey Mulligan" userId="b1a7e7a662de0c22" providerId="LiveId" clId="{307401CE-0091-0745-B985-D7ABBCEA399B}" dt="2021-10-07T18:20:44.301" v="1535" actId="478"/>
          <ac:grpSpMkLst>
            <pc:docMk/>
            <pc:sldMk cId="0" sldId="287"/>
            <ac:grpSpMk id="3" creationId="{00000000-0000-0000-0000-000000000000}"/>
          </ac:grpSpMkLst>
        </pc:grpChg>
        <pc:grpChg chg="del mod">
          <ac:chgData name="Casey Mulligan" userId="b1a7e7a662de0c22" providerId="LiveId" clId="{307401CE-0091-0745-B985-D7ABBCEA399B}" dt="2021-10-07T18:24:59.904" v="1622" actId="165"/>
          <ac:grpSpMkLst>
            <pc:docMk/>
            <pc:sldMk cId="0" sldId="287"/>
            <ac:grpSpMk id="5" creationId="{00000000-0000-0000-0000-000000000000}"/>
          </ac:grpSpMkLst>
        </pc:grpChg>
        <pc:grpChg chg="del mod">
          <ac:chgData name="Casey Mulligan" userId="b1a7e7a662de0c22" providerId="LiveId" clId="{307401CE-0091-0745-B985-D7ABBCEA399B}" dt="2021-10-07T18:25:43.698" v="1631" actId="165"/>
          <ac:grpSpMkLst>
            <pc:docMk/>
            <pc:sldMk cId="0" sldId="287"/>
            <ac:grpSpMk id="6" creationId="{00000000-0000-0000-0000-000000000000}"/>
          </ac:grpSpMkLst>
        </pc:grpChg>
        <pc:grpChg chg="del">
          <ac:chgData name="Casey Mulligan" userId="b1a7e7a662de0c22" providerId="LiveId" clId="{307401CE-0091-0745-B985-D7ABBCEA399B}" dt="2021-10-07T18:20:48.701" v="1536" actId="478"/>
          <ac:grpSpMkLst>
            <pc:docMk/>
            <pc:sldMk cId="0" sldId="287"/>
            <ac:grpSpMk id="7" creationId="{00000000-0000-0000-0000-000000000000}"/>
          </ac:grpSpMkLst>
        </pc:grpChg>
        <pc:grpChg chg="del mod">
          <ac:chgData name="Casey Mulligan" userId="b1a7e7a662de0c22" providerId="LiveId" clId="{307401CE-0091-0745-B985-D7ABBCEA399B}" dt="2021-10-07T18:22:16.632" v="1599" actId="165"/>
          <ac:grpSpMkLst>
            <pc:docMk/>
            <pc:sldMk cId="0" sldId="287"/>
            <ac:grpSpMk id="10242" creationId="{00000000-0000-0000-0000-000000000000}"/>
          </ac:grpSpMkLst>
        </pc:grpChg>
        <pc:cxnChg chg="add mod">
          <ac:chgData name="Casey Mulligan" userId="b1a7e7a662de0c22" providerId="LiveId" clId="{307401CE-0091-0745-B985-D7ABBCEA399B}" dt="2021-10-07T18:33:03.082" v="1704" actId="692"/>
          <ac:cxnSpMkLst>
            <pc:docMk/>
            <pc:sldMk cId="0" sldId="287"/>
            <ac:cxnSpMk id="4" creationId="{E0C98B3A-0DD3-2949-88C4-D6B516EF6604}"/>
          </ac:cxnSpMkLst>
        </pc:cxnChg>
        <pc:cxnChg chg="add mod">
          <ac:chgData name="Casey Mulligan" userId="b1a7e7a662de0c22" providerId="LiveId" clId="{307401CE-0091-0745-B985-D7ABBCEA399B}" dt="2021-10-07T18:32:08.691" v="1702" actId="692"/>
          <ac:cxnSpMkLst>
            <pc:docMk/>
            <pc:sldMk cId="0" sldId="287"/>
            <ac:cxnSpMk id="35" creationId="{962B19BD-D62E-4E4C-BB4F-0C75AF61C2F6}"/>
          </ac:cxnSpMkLst>
        </pc:cxnChg>
      </pc:sldChg>
      <pc:sldChg chg="modSp add mod modAnim">
        <pc:chgData name="Casey Mulligan" userId="b1a7e7a662de0c22" providerId="LiveId" clId="{307401CE-0091-0745-B985-D7ABBCEA399B}" dt="2021-10-08T02:54:37.250" v="4000" actId="14100"/>
        <pc:sldMkLst>
          <pc:docMk/>
          <pc:sldMk cId="0" sldId="291"/>
        </pc:sldMkLst>
        <pc:spChg chg="mod">
          <ac:chgData name="Casey Mulligan" userId="b1a7e7a662de0c22" providerId="LiveId" clId="{307401CE-0091-0745-B985-D7ABBCEA399B}" dt="2021-10-08T02:52:46.955" v="3849" actId="20577"/>
          <ac:spMkLst>
            <pc:docMk/>
            <pc:sldMk cId="0" sldId="291"/>
            <ac:spMk id="14338" creationId="{00000000-0000-0000-0000-000000000000}"/>
          </ac:spMkLst>
        </pc:spChg>
        <pc:spChg chg="mod">
          <ac:chgData name="Casey Mulligan" userId="b1a7e7a662de0c22" providerId="LiveId" clId="{307401CE-0091-0745-B985-D7ABBCEA399B}" dt="2021-10-08T02:54:37.250" v="4000" actId="14100"/>
          <ac:spMkLst>
            <pc:docMk/>
            <pc:sldMk cId="0" sldId="291"/>
            <ac:spMk id="22532" creationId="{00000000-0000-0000-0000-000000000000}"/>
          </ac:spMkLst>
        </pc:spChg>
      </pc:sldChg>
      <pc:sldChg chg="delSp add mod delAnim modNotesTx">
        <pc:chgData name="Casey Mulligan" userId="b1a7e7a662de0c22" providerId="LiveId" clId="{307401CE-0091-0745-B985-D7ABBCEA399B}" dt="2021-10-08T00:47:12.335" v="3582" actId="20577"/>
        <pc:sldMkLst>
          <pc:docMk/>
          <pc:sldMk cId="3531691520" sldId="339"/>
        </pc:sldMkLst>
        <pc:spChg chg="del">
          <ac:chgData name="Casey Mulligan" userId="b1a7e7a662de0c22" providerId="LiveId" clId="{307401CE-0091-0745-B985-D7ABBCEA399B}" dt="2021-10-08T00:43:41.803" v="3439" actId="478"/>
          <ac:spMkLst>
            <pc:docMk/>
            <pc:sldMk cId="3531691520" sldId="339"/>
            <ac:spMk id="5" creationId="{6D3913D2-12BB-FF43-987A-6B7F5520A3A5}"/>
          </ac:spMkLst>
        </pc:spChg>
        <pc:spChg chg="del">
          <ac:chgData name="Casey Mulligan" userId="b1a7e7a662de0c22" providerId="LiveId" clId="{307401CE-0091-0745-B985-D7ABBCEA399B}" dt="2021-10-08T00:43:44.492" v="3440" actId="478"/>
          <ac:spMkLst>
            <pc:docMk/>
            <pc:sldMk cId="3531691520" sldId="339"/>
            <ac:spMk id="9" creationId="{1320131C-7AB3-0949-8A0B-869F69490786}"/>
          </ac:spMkLst>
        </pc:spChg>
        <pc:spChg chg="del">
          <ac:chgData name="Casey Mulligan" userId="b1a7e7a662de0c22" providerId="LiveId" clId="{307401CE-0091-0745-B985-D7ABBCEA399B}" dt="2021-10-08T00:43:34.604" v="3437" actId="478"/>
          <ac:spMkLst>
            <pc:docMk/>
            <pc:sldMk cId="3531691520" sldId="339"/>
            <ac:spMk id="11" creationId="{52EAA991-4779-4844-8475-75A7BBD63257}"/>
          </ac:spMkLst>
        </pc:spChg>
        <pc:cxnChg chg="del">
          <ac:chgData name="Casey Mulligan" userId="b1a7e7a662de0c22" providerId="LiveId" clId="{307401CE-0091-0745-B985-D7ABBCEA399B}" dt="2021-10-08T00:43:28.214" v="3436" actId="478"/>
          <ac:cxnSpMkLst>
            <pc:docMk/>
            <pc:sldMk cId="3531691520" sldId="339"/>
            <ac:cxnSpMk id="10" creationId="{54DF03B6-579A-E64F-819F-8746577B8356}"/>
          </ac:cxnSpMkLst>
        </pc:cxnChg>
        <pc:cxnChg chg="del">
          <ac:chgData name="Casey Mulligan" userId="b1a7e7a662de0c22" providerId="LiveId" clId="{307401CE-0091-0745-B985-D7ABBCEA399B}" dt="2021-10-08T00:43:37.894" v="3438" actId="478"/>
          <ac:cxnSpMkLst>
            <pc:docMk/>
            <pc:sldMk cId="3531691520" sldId="339"/>
            <ac:cxnSpMk id="12" creationId="{1944856B-D966-1F4E-AFD2-FE9B5DFADCFA}"/>
          </ac:cxnSpMkLst>
        </pc:cxnChg>
      </pc:sldChg>
      <pc:sldChg chg="addSp delSp modSp mod modAnim modNotesTx">
        <pc:chgData name="Casey Mulligan" userId="b1a7e7a662de0c22" providerId="LiveId" clId="{307401CE-0091-0745-B985-D7ABBCEA399B}" dt="2021-10-08T13:38:57.111" v="4130" actId="20577"/>
        <pc:sldMkLst>
          <pc:docMk/>
          <pc:sldMk cId="2263729591" sldId="382"/>
        </pc:sldMkLst>
        <pc:spChg chg="add mod">
          <ac:chgData name="Casey Mulligan" userId="b1a7e7a662de0c22" providerId="LiveId" clId="{307401CE-0091-0745-B985-D7ABBCEA399B}" dt="2021-10-07T16:55:45.674" v="258" actId="167"/>
          <ac:spMkLst>
            <pc:docMk/>
            <pc:sldMk cId="2263729591" sldId="382"/>
            <ac:spMk id="2" creationId="{A73E7B13-FE54-9E4B-97F3-7C31CB0C98D7}"/>
          </ac:spMkLst>
        </pc:spChg>
        <pc:spChg chg="add mod">
          <ac:chgData name="Casey Mulligan" userId="b1a7e7a662de0c22" providerId="LiveId" clId="{307401CE-0091-0745-B985-D7ABBCEA399B}" dt="2021-10-07T17:04:38.393" v="322" actId="207"/>
          <ac:spMkLst>
            <pc:docMk/>
            <pc:sldMk cId="2263729591" sldId="382"/>
            <ac:spMk id="3" creationId="{B9F03D11-6F4C-3145-8DE8-E9613A582545}"/>
          </ac:spMkLst>
        </pc:spChg>
        <pc:spChg chg="mod">
          <ac:chgData name="Casey Mulligan" userId="b1a7e7a662de0c22" providerId="LiveId" clId="{307401CE-0091-0745-B985-D7ABBCEA399B}" dt="2021-10-07T17:23:38.551" v="491" actId="6549"/>
          <ac:spMkLst>
            <pc:docMk/>
            <pc:sldMk cId="2263729591" sldId="382"/>
            <ac:spMk id="9" creationId="{05BBD851-E76B-404D-BFF0-D8BBF37466DF}"/>
          </ac:spMkLst>
        </pc:spChg>
        <pc:spChg chg="mod">
          <ac:chgData name="Casey Mulligan" userId="b1a7e7a662de0c22" providerId="LiveId" clId="{307401CE-0091-0745-B985-D7ABBCEA399B}" dt="2021-10-07T16:46:55.895" v="133" actId="692"/>
          <ac:spMkLst>
            <pc:docMk/>
            <pc:sldMk cId="2263729591" sldId="382"/>
            <ac:spMk id="24" creationId="{E71140D7-3A5F-1144-A48C-ECDD66108499}"/>
          </ac:spMkLst>
        </pc:spChg>
        <pc:spChg chg="mod">
          <ac:chgData name="Casey Mulligan" userId="b1a7e7a662de0c22" providerId="LiveId" clId="{307401CE-0091-0745-B985-D7ABBCEA399B}" dt="2021-10-07T16:46:02.465" v="130" actId="20577"/>
          <ac:spMkLst>
            <pc:docMk/>
            <pc:sldMk cId="2263729591" sldId="382"/>
            <ac:spMk id="25" creationId="{C4F465D3-18CC-BA47-8968-8FCB85FAC88B}"/>
          </ac:spMkLst>
        </pc:spChg>
        <pc:spChg chg="mod">
          <ac:chgData name="Casey Mulligan" userId="b1a7e7a662de0c22" providerId="LiveId" clId="{307401CE-0091-0745-B985-D7ABBCEA399B}" dt="2021-10-07T17:01:30.680" v="310" actId="6549"/>
          <ac:spMkLst>
            <pc:docMk/>
            <pc:sldMk cId="2263729591" sldId="382"/>
            <ac:spMk id="32" creationId="{3D01A546-0BAD-2947-B093-66EE7D7BB3D1}"/>
          </ac:spMkLst>
        </pc:spChg>
        <pc:spChg chg="mod">
          <ac:chgData name="Casey Mulligan" userId="b1a7e7a662de0c22" providerId="LiveId" clId="{307401CE-0091-0745-B985-D7ABBCEA399B}" dt="2021-10-07T17:01:25.261" v="308" actId="20577"/>
          <ac:spMkLst>
            <pc:docMk/>
            <pc:sldMk cId="2263729591" sldId="382"/>
            <ac:spMk id="37" creationId="{4F073BA3-6B6A-6144-BBF3-5C506082CCCB}"/>
          </ac:spMkLst>
        </pc:spChg>
        <pc:spChg chg="del">
          <ac:chgData name="Casey Mulligan" userId="b1a7e7a662de0c22" providerId="LiveId" clId="{307401CE-0091-0745-B985-D7ABBCEA399B}" dt="2021-10-07T16:50:31.710" v="212" actId="478"/>
          <ac:spMkLst>
            <pc:docMk/>
            <pc:sldMk cId="2263729591" sldId="382"/>
            <ac:spMk id="38" creationId="{DA234365-0D5A-1C44-98C1-F3D1F5A94D8D}"/>
          </ac:spMkLst>
        </pc:spChg>
        <pc:spChg chg="add mod">
          <ac:chgData name="Casey Mulligan" userId="b1a7e7a662de0c22" providerId="LiveId" clId="{307401CE-0091-0745-B985-D7ABBCEA399B}" dt="2021-10-07T16:52:10.441" v="237" actId="6549"/>
          <ac:spMkLst>
            <pc:docMk/>
            <pc:sldMk cId="2263729591" sldId="382"/>
            <ac:spMk id="39" creationId="{DBCAB145-4FA7-E04F-AC27-8A2D0CA04308}"/>
          </ac:spMkLst>
        </pc:spChg>
        <pc:spChg chg="mod">
          <ac:chgData name="Casey Mulligan" userId="b1a7e7a662de0c22" providerId="LiveId" clId="{307401CE-0091-0745-B985-D7ABBCEA399B}" dt="2021-10-07T16:50:26.422" v="210" actId="14100"/>
          <ac:spMkLst>
            <pc:docMk/>
            <pc:sldMk cId="2263729591" sldId="382"/>
            <ac:spMk id="40" creationId="{D0CDC0DA-DC8F-C34F-9D26-54D1E2451897}"/>
          </ac:spMkLst>
        </pc:spChg>
        <pc:spChg chg="add mod">
          <ac:chgData name="Casey Mulligan" userId="b1a7e7a662de0c22" providerId="LiveId" clId="{307401CE-0091-0745-B985-D7ABBCEA399B}" dt="2021-10-07T17:02:03.419" v="316" actId="1076"/>
          <ac:spMkLst>
            <pc:docMk/>
            <pc:sldMk cId="2263729591" sldId="382"/>
            <ac:spMk id="41" creationId="{FBDBCD0A-90A6-5544-99C4-EBAAE5E8B501}"/>
          </ac:spMkLst>
        </pc:spChg>
        <pc:spChg chg="add del">
          <ac:chgData name="Casey Mulligan" userId="b1a7e7a662de0c22" providerId="LiveId" clId="{307401CE-0091-0745-B985-D7ABBCEA399B}" dt="2021-10-07T16:51:35.465" v="227" actId="478"/>
          <ac:spMkLst>
            <pc:docMk/>
            <pc:sldMk cId="2263729591" sldId="382"/>
            <ac:spMk id="42" creationId="{A965F8B5-A702-6041-8AAF-61405625BFBF}"/>
          </ac:spMkLst>
        </pc:spChg>
        <pc:spChg chg="add del">
          <ac:chgData name="Casey Mulligan" userId="b1a7e7a662de0c22" providerId="LiveId" clId="{307401CE-0091-0745-B985-D7ABBCEA399B}" dt="2021-10-07T16:51:51.945" v="232" actId="478"/>
          <ac:spMkLst>
            <pc:docMk/>
            <pc:sldMk cId="2263729591" sldId="382"/>
            <ac:spMk id="43" creationId="{A85F0705-DBBA-DA47-A1CF-91AE49C75D8A}"/>
          </ac:spMkLst>
        </pc:spChg>
        <pc:spChg chg="del mod">
          <ac:chgData name="Casey Mulligan" userId="b1a7e7a662de0c22" providerId="LiveId" clId="{307401CE-0091-0745-B985-D7ABBCEA399B}" dt="2021-10-07T16:59:54.538" v="302" actId="478"/>
          <ac:spMkLst>
            <pc:docMk/>
            <pc:sldMk cId="2263729591" sldId="382"/>
            <ac:spMk id="44" creationId="{85FA63C7-6AC6-424B-84DD-4958DBF6F3E4}"/>
          </ac:spMkLst>
        </pc:spChg>
        <pc:spChg chg="mod">
          <ac:chgData name="Casey Mulligan" userId="b1a7e7a662de0c22" providerId="LiveId" clId="{307401CE-0091-0745-B985-D7ABBCEA399B}" dt="2021-10-07T16:46:51.684" v="132" actId="207"/>
          <ac:spMkLst>
            <pc:docMk/>
            <pc:sldMk cId="2263729591" sldId="382"/>
            <ac:spMk id="45" creationId="{5D9CFC32-D2FB-9546-9E85-EDBF7B933039}"/>
          </ac:spMkLst>
        </pc:spChg>
        <pc:spChg chg="add mod">
          <ac:chgData name="Casey Mulligan" userId="b1a7e7a662de0c22" providerId="LiveId" clId="{307401CE-0091-0745-B985-D7ABBCEA399B}" dt="2021-10-07T16:59:37.691" v="301" actId="14100"/>
          <ac:spMkLst>
            <pc:docMk/>
            <pc:sldMk cId="2263729591" sldId="382"/>
            <ac:spMk id="46" creationId="{AF0422FD-61B3-F449-8AE6-C1D9D0EAEB8C}"/>
          </ac:spMkLst>
        </pc:spChg>
        <pc:spChg chg="add del">
          <ac:chgData name="Casey Mulligan" userId="b1a7e7a662de0c22" providerId="LiveId" clId="{307401CE-0091-0745-B985-D7ABBCEA399B}" dt="2021-10-07T16:51:35.465" v="227" actId="478"/>
          <ac:spMkLst>
            <pc:docMk/>
            <pc:sldMk cId="2263729591" sldId="382"/>
            <ac:spMk id="47" creationId="{B2C7EEDB-716E-D343-A6A8-1A2581071106}"/>
          </ac:spMkLst>
        </pc:spChg>
        <pc:spChg chg="add del">
          <ac:chgData name="Casey Mulligan" userId="b1a7e7a662de0c22" providerId="LiveId" clId="{307401CE-0091-0745-B985-D7ABBCEA399B}" dt="2021-10-07T16:51:35.465" v="227" actId="478"/>
          <ac:spMkLst>
            <pc:docMk/>
            <pc:sldMk cId="2263729591" sldId="382"/>
            <ac:spMk id="48" creationId="{E21ADAC6-1B69-E348-A86D-FC53B4CD9BDE}"/>
          </ac:spMkLst>
        </pc:spChg>
        <pc:spChg chg="add del">
          <ac:chgData name="Casey Mulligan" userId="b1a7e7a662de0c22" providerId="LiveId" clId="{307401CE-0091-0745-B985-D7ABBCEA399B}" dt="2021-10-07T16:51:35.465" v="227" actId="478"/>
          <ac:spMkLst>
            <pc:docMk/>
            <pc:sldMk cId="2263729591" sldId="382"/>
            <ac:spMk id="49" creationId="{81C240B6-2E9A-2C4B-8DED-984745024AA8}"/>
          </ac:spMkLst>
        </pc:spChg>
        <pc:spChg chg="add mod">
          <ac:chgData name="Casey Mulligan" userId="b1a7e7a662de0c22" providerId="LiveId" clId="{307401CE-0091-0745-B985-D7ABBCEA399B}" dt="2021-10-07T16:59:31.773" v="300" actId="14100"/>
          <ac:spMkLst>
            <pc:docMk/>
            <pc:sldMk cId="2263729591" sldId="382"/>
            <ac:spMk id="50" creationId="{66D3582B-E44E-AF40-BB10-95A37AB4C74E}"/>
          </ac:spMkLst>
        </pc:spChg>
        <pc:spChg chg="add del">
          <ac:chgData name="Casey Mulligan" userId="b1a7e7a662de0c22" providerId="LiveId" clId="{307401CE-0091-0745-B985-D7ABBCEA399B}" dt="2021-10-07T16:51:31.010" v="226" actId="478"/>
          <ac:spMkLst>
            <pc:docMk/>
            <pc:sldMk cId="2263729591" sldId="382"/>
            <ac:spMk id="51" creationId="{B9725F44-0072-0246-9AF8-9C62CB8567D6}"/>
          </ac:spMkLst>
        </pc:spChg>
        <pc:spChg chg="del">
          <ac:chgData name="Casey Mulligan" userId="b1a7e7a662de0c22" providerId="LiveId" clId="{307401CE-0091-0745-B985-D7ABBCEA399B}" dt="2021-10-07T16:50:19.900" v="209" actId="478"/>
          <ac:spMkLst>
            <pc:docMk/>
            <pc:sldMk cId="2263729591" sldId="382"/>
            <ac:spMk id="52" creationId="{FB2BD190-61A3-5E45-93BC-07A0971B9020}"/>
          </ac:spMkLst>
        </pc:spChg>
        <pc:spChg chg="add del">
          <ac:chgData name="Casey Mulligan" userId="b1a7e7a662de0c22" providerId="LiveId" clId="{307401CE-0091-0745-B985-D7ABBCEA399B}" dt="2021-10-07T16:51:31.010" v="226" actId="478"/>
          <ac:spMkLst>
            <pc:docMk/>
            <pc:sldMk cId="2263729591" sldId="382"/>
            <ac:spMk id="53" creationId="{7B830E13-B66A-2742-9352-D4A39F95CB89}"/>
          </ac:spMkLst>
        </pc:spChg>
        <pc:spChg chg="del">
          <ac:chgData name="Casey Mulligan" userId="b1a7e7a662de0c22" providerId="LiveId" clId="{307401CE-0091-0745-B985-D7ABBCEA399B}" dt="2021-10-07T16:50:29.429" v="211" actId="478"/>
          <ac:spMkLst>
            <pc:docMk/>
            <pc:sldMk cId="2263729591" sldId="382"/>
            <ac:spMk id="54" creationId="{0FE1C01D-EB9D-1043-BC73-D427FFD735F0}"/>
          </ac:spMkLst>
        </pc:spChg>
        <pc:spChg chg="mod">
          <ac:chgData name="Casey Mulligan" userId="b1a7e7a662de0c22" providerId="LiveId" clId="{307401CE-0091-0745-B985-D7ABBCEA399B}" dt="2021-10-07T16:52:02.235" v="233" actId="1076"/>
          <ac:spMkLst>
            <pc:docMk/>
            <pc:sldMk cId="2263729591" sldId="382"/>
            <ac:spMk id="55" creationId="{8EF45E06-B1B2-2A49-BDF7-E740A1DE6357}"/>
          </ac:spMkLst>
        </pc:spChg>
        <pc:spChg chg="del">
          <ac:chgData name="Casey Mulligan" userId="b1a7e7a662de0c22" providerId="LiveId" clId="{307401CE-0091-0745-B985-D7ABBCEA399B}" dt="2021-10-07T16:48:43.607" v="172" actId="478"/>
          <ac:spMkLst>
            <pc:docMk/>
            <pc:sldMk cId="2263729591" sldId="382"/>
            <ac:spMk id="56" creationId="{F4A61005-A783-154D-81A9-6AB62C371F62}"/>
          </ac:spMkLst>
        </pc:spChg>
        <pc:spChg chg="del">
          <ac:chgData name="Casey Mulligan" userId="b1a7e7a662de0c22" providerId="LiveId" clId="{307401CE-0091-0745-B985-D7ABBCEA399B}" dt="2021-10-07T16:50:17.566" v="208" actId="478"/>
          <ac:spMkLst>
            <pc:docMk/>
            <pc:sldMk cId="2263729591" sldId="382"/>
            <ac:spMk id="57" creationId="{431C02C3-2FCF-D545-9BBA-756DDB601391}"/>
          </ac:spMkLst>
        </pc:spChg>
        <pc:spChg chg="del">
          <ac:chgData name="Casey Mulligan" userId="b1a7e7a662de0c22" providerId="LiveId" clId="{307401CE-0091-0745-B985-D7ABBCEA399B}" dt="2021-10-07T16:51:42.009" v="229" actId="478"/>
          <ac:spMkLst>
            <pc:docMk/>
            <pc:sldMk cId="2263729591" sldId="382"/>
            <ac:spMk id="58" creationId="{B7E5CEFF-8ABA-0E4E-9C29-5BFB81911560}"/>
          </ac:spMkLst>
        </pc:spChg>
        <pc:spChg chg="add del mod">
          <ac:chgData name="Casey Mulligan" userId="b1a7e7a662de0c22" providerId="LiveId" clId="{307401CE-0091-0745-B985-D7ABBCEA399B}" dt="2021-10-07T17:00:31.138" v="306" actId="1076"/>
          <ac:spMkLst>
            <pc:docMk/>
            <pc:sldMk cId="2263729591" sldId="382"/>
            <ac:spMk id="59" creationId="{972645DE-049C-934B-A38D-84E2F192E243}"/>
          </ac:spMkLst>
        </pc:spChg>
        <pc:spChg chg="mod">
          <ac:chgData name="Casey Mulligan" userId="b1a7e7a662de0c22" providerId="LiveId" clId="{307401CE-0091-0745-B985-D7ABBCEA399B}" dt="2021-10-07T16:46:41.997" v="131" actId="692"/>
          <ac:spMkLst>
            <pc:docMk/>
            <pc:sldMk cId="2263729591" sldId="382"/>
            <ac:spMk id="60" creationId="{F50DDF7D-F672-5542-A171-30E926E77BA0}"/>
          </ac:spMkLst>
        </pc:spChg>
        <pc:spChg chg="mod">
          <ac:chgData name="Casey Mulligan" userId="b1a7e7a662de0c22" providerId="LiveId" clId="{307401CE-0091-0745-B985-D7ABBCEA399B}" dt="2021-10-07T16:47:46.466" v="156" actId="207"/>
          <ac:spMkLst>
            <pc:docMk/>
            <pc:sldMk cId="2263729591" sldId="382"/>
            <ac:spMk id="61" creationId="{81443991-451D-8142-AC87-B3FEC91C4F34}"/>
          </ac:spMkLst>
        </pc:spChg>
        <pc:spChg chg="mod">
          <ac:chgData name="Casey Mulligan" userId="b1a7e7a662de0c22" providerId="LiveId" clId="{307401CE-0091-0745-B985-D7ABBCEA399B}" dt="2021-10-07T16:47:26.151" v="150" actId="207"/>
          <ac:spMkLst>
            <pc:docMk/>
            <pc:sldMk cId="2263729591" sldId="382"/>
            <ac:spMk id="62" creationId="{FFABC2C8-6B50-7D4E-A4E5-D4D3D9198239}"/>
          </ac:spMkLst>
        </pc:spChg>
        <pc:spChg chg="del">
          <ac:chgData name="Casey Mulligan" userId="b1a7e7a662de0c22" providerId="LiveId" clId="{307401CE-0091-0745-B985-D7ABBCEA399B}" dt="2021-10-07T16:51:45.061" v="230" actId="478"/>
          <ac:spMkLst>
            <pc:docMk/>
            <pc:sldMk cId="2263729591" sldId="382"/>
            <ac:spMk id="63" creationId="{F3E042F5-9954-CF49-A425-24319248A015}"/>
          </ac:spMkLst>
        </pc:spChg>
        <pc:spChg chg="add mod">
          <ac:chgData name="Casey Mulligan" userId="b1a7e7a662de0c22" providerId="LiveId" clId="{307401CE-0091-0745-B985-D7ABBCEA399B}" dt="2021-10-07T17:00:23.354" v="305" actId="1076"/>
          <ac:spMkLst>
            <pc:docMk/>
            <pc:sldMk cId="2263729591" sldId="382"/>
            <ac:spMk id="64" creationId="{C21AF6A6-58B5-F54B-8EB6-9DD3835B8856}"/>
          </ac:spMkLst>
        </pc:spChg>
        <pc:spChg chg="mod">
          <ac:chgData name="Casey Mulligan" userId="b1a7e7a662de0c22" providerId="LiveId" clId="{307401CE-0091-0745-B985-D7ABBCEA399B}" dt="2021-10-07T16:48:28.640" v="171" actId="14100"/>
          <ac:spMkLst>
            <pc:docMk/>
            <pc:sldMk cId="2263729591" sldId="382"/>
            <ac:spMk id="65" creationId="{7B15A5C9-74C7-4643-885B-12C018D2D919}"/>
          </ac:spMkLst>
        </pc:spChg>
        <pc:spChg chg="add mod">
          <ac:chgData name="Casey Mulligan" userId="b1a7e7a662de0c22" providerId="LiveId" clId="{307401CE-0091-0745-B985-D7ABBCEA399B}" dt="2021-10-07T17:00:11.566" v="304" actId="1076"/>
          <ac:spMkLst>
            <pc:docMk/>
            <pc:sldMk cId="2263729591" sldId="382"/>
            <ac:spMk id="66" creationId="{B9E1CAF3-7C1E-5549-846E-54CE8993DED7}"/>
          </ac:spMkLst>
        </pc:spChg>
        <pc:spChg chg="del">
          <ac:chgData name="Casey Mulligan" userId="b1a7e7a662de0c22" providerId="LiveId" clId="{307401CE-0091-0745-B985-D7ABBCEA399B}" dt="2021-10-07T16:51:39.193" v="228" actId="478"/>
          <ac:spMkLst>
            <pc:docMk/>
            <pc:sldMk cId="2263729591" sldId="382"/>
            <ac:spMk id="67" creationId="{3E3274EA-A13C-C049-8147-5FAAF219466D}"/>
          </ac:spMkLst>
        </pc:spChg>
        <pc:spChg chg="add mod">
          <ac:chgData name="Casey Mulligan" userId="b1a7e7a662de0c22" providerId="LiveId" clId="{307401CE-0091-0745-B985-D7ABBCEA399B}" dt="2021-10-07T17:04:46.327" v="325" actId="14100"/>
          <ac:spMkLst>
            <pc:docMk/>
            <pc:sldMk cId="2263729591" sldId="382"/>
            <ac:spMk id="68" creationId="{AAD5A198-A051-7F4F-B236-BE55451D0D87}"/>
          </ac:spMkLst>
        </pc:spChg>
        <pc:spChg chg="add mod">
          <ac:chgData name="Casey Mulligan" userId="b1a7e7a662de0c22" providerId="LiveId" clId="{307401CE-0091-0745-B985-D7ABBCEA399B}" dt="2021-10-07T17:04:54.135" v="328" actId="14100"/>
          <ac:spMkLst>
            <pc:docMk/>
            <pc:sldMk cId="2263729591" sldId="382"/>
            <ac:spMk id="69" creationId="{F16FC68D-BE3E-754A-9D7E-B05A6BBF8526}"/>
          </ac:spMkLst>
        </pc:spChg>
        <pc:spChg chg="add mod">
          <ac:chgData name="Casey Mulligan" userId="b1a7e7a662de0c22" providerId="LiveId" clId="{307401CE-0091-0745-B985-D7ABBCEA399B}" dt="2021-10-07T17:14:39.625" v="418" actId="1076"/>
          <ac:spMkLst>
            <pc:docMk/>
            <pc:sldMk cId="2263729591" sldId="382"/>
            <ac:spMk id="70" creationId="{BA56840F-94D6-1E4A-9BEF-96FE100F94A2}"/>
          </ac:spMkLst>
        </pc:spChg>
        <pc:spChg chg="add mod">
          <ac:chgData name="Casey Mulligan" userId="b1a7e7a662de0c22" providerId="LiveId" clId="{307401CE-0091-0745-B985-D7ABBCEA399B}" dt="2021-10-07T17:19:28.083" v="488" actId="171"/>
          <ac:spMkLst>
            <pc:docMk/>
            <pc:sldMk cId="2263729591" sldId="382"/>
            <ac:spMk id="71" creationId="{D0D14EAE-81B9-DE48-9AAD-D43A231E78DC}"/>
          </ac:spMkLst>
        </pc:spChg>
        <pc:spChg chg="add mod">
          <ac:chgData name="Casey Mulligan" userId="b1a7e7a662de0c22" providerId="LiveId" clId="{307401CE-0091-0745-B985-D7ABBCEA399B}" dt="2021-10-07T17:19:33.119" v="489" actId="6549"/>
          <ac:spMkLst>
            <pc:docMk/>
            <pc:sldMk cId="2263729591" sldId="382"/>
            <ac:spMk id="72" creationId="{D90F53DC-B618-F746-A3F1-9E08BACC8F6A}"/>
          </ac:spMkLst>
        </pc:spChg>
        <pc:spChg chg="add del">
          <ac:chgData name="Casey Mulligan" userId="b1a7e7a662de0c22" providerId="LiveId" clId="{307401CE-0091-0745-B985-D7ABBCEA399B}" dt="2021-10-07T16:51:35.465" v="227" actId="478"/>
          <ac:spMkLst>
            <pc:docMk/>
            <pc:sldMk cId="2263729591" sldId="382"/>
            <ac:spMk id="2065" creationId="{00000000-0000-0000-0000-000000000000}"/>
          </ac:spMkLst>
        </pc:spChg>
      </pc:sldChg>
      <pc:sldChg chg="del">
        <pc:chgData name="Casey Mulligan" userId="b1a7e7a662de0c22" providerId="LiveId" clId="{307401CE-0091-0745-B985-D7ABBCEA399B}" dt="2021-10-07T17:06:41.203" v="332" actId="2696"/>
        <pc:sldMkLst>
          <pc:docMk/>
          <pc:sldMk cId="1067716782" sldId="383"/>
        </pc:sldMkLst>
      </pc:sldChg>
      <pc:sldChg chg="modSp add mod">
        <pc:chgData name="Casey Mulligan" userId="b1a7e7a662de0c22" providerId="LiveId" clId="{307401CE-0091-0745-B985-D7ABBCEA399B}" dt="2021-10-07T16:44:25.893" v="55" actId="20577"/>
        <pc:sldMkLst>
          <pc:docMk/>
          <pc:sldMk cId="1573341006" sldId="384"/>
        </pc:sldMkLst>
        <pc:spChg chg="mod">
          <ac:chgData name="Casey Mulligan" userId="b1a7e7a662de0c22" providerId="LiveId" clId="{307401CE-0091-0745-B985-D7ABBCEA399B}" dt="2021-10-07T16:44:19.384" v="42" actId="20577"/>
          <ac:spMkLst>
            <pc:docMk/>
            <pc:sldMk cId="1573341006" sldId="384"/>
            <ac:spMk id="58369" creationId="{00000000-0000-0000-0000-000000000000}"/>
          </ac:spMkLst>
        </pc:spChg>
        <pc:spChg chg="mod">
          <ac:chgData name="Casey Mulligan" userId="b1a7e7a662de0c22" providerId="LiveId" clId="{307401CE-0091-0745-B985-D7ABBCEA399B}" dt="2021-10-07T16:44:25.893" v="55" actId="20577"/>
          <ac:spMkLst>
            <pc:docMk/>
            <pc:sldMk cId="1573341006" sldId="384"/>
            <ac:spMk id="58370" creationId="{00000000-0000-0000-0000-000000000000}"/>
          </ac:spMkLst>
        </pc:spChg>
      </pc:sldChg>
      <pc:sldChg chg="addSp delSp modSp add mod modAnim">
        <pc:chgData name="Casey Mulligan" userId="b1a7e7a662de0c22" providerId="LiveId" clId="{307401CE-0091-0745-B985-D7ABBCEA399B}" dt="2021-10-08T01:34:58.640" v="3609"/>
        <pc:sldMkLst>
          <pc:docMk/>
          <pc:sldMk cId="1805532115" sldId="428"/>
        </pc:sldMkLst>
        <pc:spChg chg="add mod">
          <ac:chgData name="Casey Mulligan" userId="b1a7e7a662de0c22" providerId="LiveId" clId="{307401CE-0091-0745-B985-D7ABBCEA399B}" dt="2021-10-08T01:33:56.148" v="3593" actId="207"/>
          <ac:spMkLst>
            <pc:docMk/>
            <pc:sldMk cId="1805532115" sldId="428"/>
            <ac:spMk id="7" creationId="{468008D3-83A3-1946-9F7D-3493B5174FF8}"/>
          </ac:spMkLst>
        </pc:spChg>
        <pc:spChg chg="add mod">
          <ac:chgData name="Casey Mulligan" userId="b1a7e7a662de0c22" providerId="LiveId" clId="{307401CE-0091-0745-B985-D7ABBCEA399B}" dt="2021-10-08T01:34:32.604" v="3608" actId="6549"/>
          <ac:spMkLst>
            <pc:docMk/>
            <pc:sldMk cId="1805532115" sldId="428"/>
            <ac:spMk id="8" creationId="{2FFE6D57-6BB7-6F4F-8231-CF4B45139967}"/>
          </ac:spMkLst>
        </pc:spChg>
        <pc:picChg chg="add del">
          <ac:chgData name="Casey Mulligan" userId="b1a7e7a662de0c22" providerId="LiveId" clId="{307401CE-0091-0745-B985-D7ABBCEA399B}" dt="2021-10-08T01:31:13.228" v="3587" actId="478"/>
          <ac:picMkLst>
            <pc:docMk/>
            <pc:sldMk cId="1805532115" sldId="428"/>
            <ac:picMk id="2" creationId="{676EB3AE-DD17-5C4C-A21F-49B0CE52D442}"/>
          </ac:picMkLst>
        </pc:picChg>
        <pc:picChg chg="add mod">
          <ac:chgData name="Casey Mulligan" userId="b1a7e7a662de0c22" providerId="LiveId" clId="{307401CE-0091-0745-B985-D7ABBCEA399B}" dt="2021-10-08T01:31:38.603" v="3590" actId="962"/>
          <ac:picMkLst>
            <pc:docMk/>
            <pc:sldMk cId="1805532115" sldId="428"/>
            <ac:picMk id="5" creationId="{9184F50A-B4DE-CB4D-A7E2-90BCD611F9EB}"/>
          </ac:picMkLst>
        </pc:picChg>
        <pc:cxnChg chg="del">
          <ac:chgData name="Casey Mulligan" userId="b1a7e7a662de0c22" providerId="LiveId" clId="{307401CE-0091-0745-B985-D7ABBCEA399B}" dt="2021-10-08T01:31:11.261" v="3586" actId="478"/>
          <ac:cxnSpMkLst>
            <pc:docMk/>
            <pc:sldMk cId="1805532115" sldId="428"/>
            <ac:cxnSpMk id="6" creationId="{766E96E2-579F-2A43-9C9B-41C3F959B4AF}"/>
          </ac:cxnSpMkLst>
        </pc:cxnChg>
      </pc:sldChg>
      <pc:sldChg chg="addSp modSp add mod ord modAnim">
        <pc:chgData name="Casey Mulligan" userId="b1a7e7a662de0c22" providerId="LiveId" clId="{307401CE-0091-0745-B985-D7ABBCEA399B}" dt="2021-10-08T13:33:42.284" v="4003"/>
        <pc:sldMkLst>
          <pc:docMk/>
          <pc:sldMk cId="3096665300" sldId="442"/>
        </pc:sldMkLst>
        <pc:spChg chg="mod">
          <ac:chgData name="Casey Mulligan" userId="b1a7e7a662de0c22" providerId="LiveId" clId="{307401CE-0091-0745-B985-D7ABBCEA399B}" dt="2021-10-07T17:43:34.613" v="1030" actId="20577"/>
          <ac:spMkLst>
            <pc:docMk/>
            <pc:sldMk cId="3096665300" sldId="442"/>
            <ac:spMk id="2" creationId="{AAB37C99-FC86-3243-A8A9-3386E27C935B}"/>
          </ac:spMkLst>
        </pc:spChg>
        <pc:spChg chg="add mod">
          <ac:chgData name="Casey Mulligan" userId="b1a7e7a662de0c22" providerId="LiveId" clId="{307401CE-0091-0745-B985-D7ABBCEA399B}" dt="2021-10-08T13:33:28.599" v="4002"/>
          <ac:spMkLst>
            <pc:docMk/>
            <pc:sldMk cId="3096665300" sldId="442"/>
            <ac:spMk id="5" creationId="{7E5504C5-5EC7-7747-B9F4-0D5E47B648E3}"/>
          </ac:spMkLst>
        </pc:spChg>
        <pc:spChg chg="mod">
          <ac:chgData name="Casey Mulligan" userId="b1a7e7a662de0c22" providerId="LiveId" clId="{307401CE-0091-0745-B985-D7ABBCEA399B}" dt="2021-10-07T17:25:28.200" v="537" actId="20577"/>
          <ac:spMkLst>
            <pc:docMk/>
            <pc:sldMk cId="3096665300" sldId="442"/>
            <ac:spMk id="5122" creationId="{B149B7CD-E1F1-B24F-AED2-EFEBFADD3DEF}"/>
          </ac:spMkLst>
        </pc:spChg>
        <pc:spChg chg="mod">
          <ac:chgData name="Casey Mulligan" userId="b1a7e7a662de0c22" providerId="LiveId" clId="{307401CE-0091-0745-B985-D7ABBCEA399B}" dt="2021-10-07T17:55:15.102" v="1203" actId="6549"/>
          <ac:spMkLst>
            <pc:docMk/>
            <pc:sldMk cId="3096665300" sldId="442"/>
            <ac:spMk id="36867" creationId="{CA677617-7D7A-1D4E-B015-1571ABF5C57F}"/>
          </ac:spMkLst>
        </pc:spChg>
      </pc:sldChg>
      <pc:sldChg chg="addSp delSp modSp add mod addAnim delAnim modAnim modNotesTx">
        <pc:chgData name="Casey Mulligan" userId="b1a7e7a662de0c22" providerId="LiveId" clId="{307401CE-0091-0745-B985-D7ABBCEA399B}" dt="2021-10-07T17:34:01.770" v="793" actId="20577"/>
        <pc:sldMkLst>
          <pc:docMk/>
          <pc:sldMk cId="4154853052" sldId="443"/>
        </pc:sldMkLst>
        <pc:spChg chg="add del mod">
          <ac:chgData name="Casey Mulligan" userId="b1a7e7a662de0c22" providerId="LiveId" clId="{307401CE-0091-0745-B985-D7ABBCEA399B}" dt="2021-10-07T17:27:03.256" v="546" actId="206"/>
          <ac:spMkLst>
            <pc:docMk/>
            <pc:sldMk cId="4154853052" sldId="443"/>
            <ac:spMk id="2" creationId="{A73E7B13-FE54-9E4B-97F3-7C31CB0C98D7}"/>
          </ac:spMkLst>
        </pc:spChg>
        <pc:spChg chg="del">
          <ac:chgData name="Casey Mulligan" userId="b1a7e7a662de0c22" providerId="LiveId" clId="{307401CE-0091-0745-B985-D7ABBCEA399B}" dt="2021-10-07T17:28:41.528" v="559" actId="478"/>
          <ac:spMkLst>
            <pc:docMk/>
            <pc:sldMk cId="4154853052" sldId="443"/>
            <ac:spMk id="3" creationId="{B9F03D11-6F4C-3145-8DE8-E9613A582545}"/>
          </ac:spMkLst>
        </pc:spChg>
        <pc:spChg chg="add mod">
          <ac:chgData name="Casey Mulligan" userId="b1a7e7a662de0c22" providerId="LiveId" clId="{307401CE-0091-0745-B985-D7ABBCEA399B}" dt="2021-10-07T17:27:51.029" v="552" actId="14100"/>
          <ac:spMkLst>
            <pc:docMk/>
            <pc:sldMk cId="4154853052" sldId="443"/>
            <ac:spMk id="4" creationId="{193729E2-524D-C24B-BA90-86E5CBE8E9FC}"/>
          </ac:spMkLst>
        </pc:spChg>
        <pc:spChg chg="mod">
          <ac:chgData name="Casey Mulligan" userId="b1a7e7a662de0c22" providerId="LiveId" clId="{307401CE-0091-0745-B985-D7ABBCEA399B}" dt="2021-10-07T17:27:56.126" v="553" actId="166"/>
          <ac:spMkLst>
            <pc:docMk/>
            <pc:sldMk cId="4154853052" sldId="443"/>
            <ac:spMk id="36" creationId="{1A6A0A21-38FA-754D-988D-9AB1787E03AF}"/>
          </ac:spMkLst>
        </pc:spChg>
        <pc:spChg chg="add mod">
          <ac:chgData name="Casey Mulligan" userId="b1a7e7a662de0c22" providerId="LiveId" clId="{307401CE-0091-0745-B985-D7ABBCEA399B}" dt="2021-10-07T17:32:55.584" v="758" actId="1076"/>
          <ac:spMkLst>
            <pc:docMk/>
            <pc:sldMk cId="4154853052" sldId="443"/>
            <ac:spMk id="38" creationId="{34AB9409-AF8F-EF41-A034-058908C003DC}"/>
          </ac:spMkLst>
        </pc:spChg>
        <pc:spChg chg="del">
          <ac:chgData name="Casey Mulligan" userId="b1a7e7a662de0c22" providerId="LiveId" clId="{307401CE-0091-0745-B985-D7ABBCEA399B}" dt="2021-10-07T17:28:41.528" v="559" actId="478"/>
          <ac:spMkLst>
            <pc:docMk/>
            <pc:sldMk cId="4154853052" sldId="443"/>
            <ac:spMk id="41" creationId="{FBDBCD0A-90A6-5544-99C4-EBAAE5E8B501}"/>
          </ac:spMkLst>
        </pc:spChg>
        <pc:spChg chg="del">
          <ac:chgData name="Casey Mulligan" userId="b1a7e7a662de0c22" providerId="LiveId" clId="{307401CE-0091-0745-B985-D7ABBCEA399B}" dt="2021-10-07T17:28:21.839" v="557" actId="478"/>
          <ac:spMkLst>
            <pc:docMk/>
            <pc:sldMk cId="4154853052" sldId="443"/>
            <ac:spMk id="46" creationId="{AF0422FD-61B3-F449-8AE6-C1D9D0EAEB8C}"/>
          </ac:spMkLst>
        </pc:spChg>
        <pc:spChg chg="del">
          <ac:chgData name="Casey Mulligan" userId="b1a7e7a662de0c22" providerId="LiveId" clId="{307401CE-0091-0745-B985-D7ABBCEA399B}" dt="2021-10-07T17:28:25.837" v="558" actId="478"/>
          <ac:spMkLst>
            <pc:docMk/>
            <pc:sldMk cId="4154853052" sldId="443"/>
            <ac:spMk id="50" creationId="{66D3582B-E44E-AF40-BB10-95A37AB4C74E}"/>
          </ac:spMkLst>
        </pc:spChg>
        <pc:spChg chg="del">
          <ac:chgData name="Casey Mulligan" userId="b1a7e7a662de0c22" providerId="LiveId" clId="{307401CE-0091-0745-B985-D7ABBCEA399B}" dt="2021-10-07T17:28:41.528" v="559" actId="478"/>
          <ac:spMkLst>
            <pc:docMk/>
            <pc:sldMk cId="4154853052" sldId="443"/>
            <ac:spMk id="68" creationId="{AAD5A198-A051-7F4F-B236-BE55451D0D87}"/>
          </ac:spMkLst>
        </pc:spChg>
        <pc:spChg chg="del">
          <ac:chgData name="Casey Mulligan" userId="b1a7e7a662de0c22" providerId="LiveId" clId="{307401CE-0091-0745-B985-D7ABBCEA399B}" dt="2021-10-07T17:28:41.528" v="559" actId="478"/>
          <ac:spMkLst>
            <pc:docMk/>
            <pc:sldMk cId="4154853052" sldId="443"/>
            <ac:spMk id="69" creationId="{F16FC68D-BE3E-754A-9D7E-B05A6BBF8526}"/>
          </ac:spMkLst>
        </pc:spChg>
        <pc:spChg chg="add del">
          <ac:chgData name="Casey Mulligan" userId="b1a7e7a662de0c22" providerId="LiveId" clId="{307401CE-0091-0745-B985-D7ABBCEA399B}" dt="2021-10-07T17:28:17.538" v="556" actId="478"/>
          <ac:spMkLst>
            <pc:docMk/>
            <pc:sldMk cId="4154853052" sldId="443"/>
            <ac:spMk id="70" creationId="{BA56840F-94D6-1E4A-9BEF-96FE100F94A2}"/>
          </ac:spMkLst>
        </pc:spChg>
        <pc:spChg chg="del">
          <ac:chgData name="Casey Mulligan" userId="b1a7e7a662de0c22" providerId="LiveId" clId="{307401CE-0091-0745-B985-D7ABBCEA399B}" dt="2021-10-07T17:29:05.027" v="561" actId="478"/>
          <ac:spMkLst>
            <pc:docMk/>
            <pc:sldMk cId="4154853052" sldId="443"/>
            <ac:spMk id="71" creationId="{D0D14EAE-81B9-DE48-9AAD-D43A231E78DC}"/>
          </ac:spMkLst>
        </pc:spChg>
        <pc:spChg chg="add del mod">
          <ac:chgData name="Casey Mulligan" userId="b1a7e7a662de0c22" providerId="LiveId" clId="{307401CE-0091-0745-B985-D7ABBCEA399B}" dt="2021-10-07T17:29:02.215" v="560" actId="171"/>
          <ac:spMkLst>
            <pc:docMk/>
            <pc:sldMk cId="4154853052" sldId="443"/>
            <ac:spMk id="72" creationId="{D90F53DC-B618-F746-A3F1-9E08BACC8F6A}"/>
          </ac:spMkLst>
        </pc:spChg>
      </pc:sldChg>
      <pc:sldChg chg="addSp delSp modSp add del mod ord delAnim modAnim modNotesTx">
        <pc:chgData name="Casey Mulligan" userId="b1a7e7a662de0c22" providerId="LiveId" clId="{307401CE-0091-0745-B985-D7ABBCEA399B}" dt="2021-10-07T18:02:46.379" v="1287" actId="20578"/>
        <pc:sldMkLst>
          <pc:docMk/>
          <pc:sldMk cId="2760399376" sldId="444"/>
        </pc:sldMkLst>
        <pc:spChg chg="del">
          <ac:chgData name="Casey Mulligan" userId="b1a7e7a662de0c22" providerId="LiveId" clId="{307401CE-0091-0745-B985-D7ABBCEA399B}" dt="2021-10-07T17:56:38.250" v="1211" actId="478"/>
          <ac:spMkLst>
            <pc:docMk/>
            <pc:sldMk cId="2760399376" sldId="444"/>
            <ac:spMk id="2" creationId="{A73E7B13-FE54-9E4B-97F3-7C31CB0C98D7}"/>
          </ac:spMkLst>
        </pc:spChg>
        <pc:spChg chg="del">
          <ac:chgData name="Casey Mulligan" userId="b1a7e7a662de0c22" providerId="LiveId" clId="{307401CE-0091-0745-B985-D7ABBCEA399B}" dt="2021-10-07T17:56:43.786" v="1213" actId="478"/>
          <ac:spMkLst>
            <pc:docMk/>
            <pc:sldMk cId="2760399376" sldId="444"/>
            <ac:spMk id="4" creationId="{193729E2-524D-C24B-BA90-86E5CBE8E9FC}"/>
          </ac:spMkLst>
        </pc:spChg>
        <pc:spChg chg="mod">
          <ac:chgData name="Casey Mulligan" userId="b1a7e7a662de0c22" providerId="LiveId" clId="{307401CE-0091-0745-B985-D7ABBCEA399B}" dt="2021-10-07T17:57:56.253" v="1223" actId="166"/>
          <ac:spMkLst>
            <pc:docMk/>
            <pc:sldMk cId="2760399376" sldId="444"/>
            <ac:spMk id="21" creationId="{A6483C91-E34E-9446-9F85-327DF6869CC0}"/>
          </ac:spMkLst>
        </pc:spChg>
        <pc:spChg chg="add del mod">
          <ac:chgData name="Casey Mulligan" userId="b1a7e7a662de0c22" providerId="LiveId" clId="{307401CE-0091-0745-B985-D7ABBCEA399B}" dt="2021-10-07T17:57:51.817" v="1222" actId="206"/>
          <ac:spMkLst>
            <pc:docMk/>
            <pc:sldMk cId="2760399376" sldId="444"/>
            <ac:spMk id="28" creationId="{FAF05A1A-B931-A841-A0AA-B0E6A61C9009}"/>
          </ac:spMkLst>
        </pc:spChg>
        <pc:spChg chg="del">
          <ac:chgData name="Casey Mulligan" userId="b1a7e7a662de0c22" providerId="LiveId" clId="{307401CE-0091-0745-B985-D7ABBCEA399B}" dt="2021-10-07T17:56:34.108" v="1210" actId="478"/>
          <ac:spMkLst>
            <pc:docMk/>
            <pc:sldMk cId="2760399376" sldId="444"/>
            <ac:spMk id="38" creationId="{34AB9409-AF8F-EF41-A034-058908C003DC}"/>
          </ac:spMkLst>
        </pc:spChg>
        <pc:spChg chg="add del mod">
          <ac:chgData name="Casey Mulligan" userId="b1a7e7a662de0c22" providerId="LiveId" clId="{307401CE-0091-0745-B985-D7ABBCEA399B}" dt="2021-10-07T18:02:06.028" v="1284" actId="20577"/>
          <ac:spMkLst>
            <pc:docMk/>
            <pc:sldMk cId="2760399376" sldId="444"/>
            <ac:spMk id="45" creationId="{5D9CFC32-D2FB-9546-9E85-EDBF7B933039}"/>
          </ac:spMkLst>
        </pc:spChg>
        <pc:spChg chg="del">
          <ac:chgData name="Casey Mulligan" userId="b1a7e7a662de0c22" providerId="LiveId" clId="{307401CE-0091-0745-B985-D7ABBCEA399B}" dt="2021-10-07T17:56:41.385" v="1212" actId="478"/>
          <ac:spMkLst>
            <pc:docMk/>
            <pc:sldMk cId="2760399376" sldId="444"/>
            <ac:spMk id="72" creationId="{D90F53DC-B618-F746-A3F1-9E08BACC8F6A}"/>
          </ac:spMkLst>
        </pc:spChg>
      </pc:sldChg>
      <pc:sldChg chg="addSp delSp modSp add mod delAnim modAnim">
        <pc:chgData name="Casey Mulligan" userId="b1a7e7a662de0c22" providerId="LiveId" clId="{307401CE-0091-0745-B985-D7ABBCEA399B}" dt="2021-10-08T13:35:02.937" v="4004"/>
        <pc:sldMkLst>
          <pc:docMk/>
          <pc:sldMk cId="3797186553" sldId="445"/>
        </pc:sldMkLst>
        <pc:spChg chg="add del mod">
          <ac:chgData name="Casey Mulligan" userId="b1a7e7a662de0c22" providerId="LiveId" clId="{307401CE-0091-0745-B985-D7ABBCEA399B}" dt="2021-10-08T13:33:26.339" v="4001" actId="21"/>
          <ac:spMkLst>
            <pc:docMk/>
            <pc:sldMk cId="3797186553" sldId="445"/>
            <ac:spMk id="3" creationId="{4A138F14-0687-024F-8972-065785D52371}"/>
          </ac:spMkLst>
        </pc:spChg>
        <pc:spChg chg="mod">
          <ac:chgData name="Casey Mulligan" userId="b1a7e7a662de0c22" providerId="LiveId" clId="{307401CE-0091-0745-B985-D7ABBCEA399B}" dt="2021-10-07T18:05:39.667" v="1383" actId="20577"/>
          <ac:spMkLst>
            <pc:docMk/>
            <pc:sldMk cId="3797186553" sldId="445"/>
            <ac:spMk id="36867" creationId="{CA677617-7D7A-1D4E-B015-1571ABF5C57F}"/>
          </ac:spMkLst>
        </pc:spChg>
      </pc:sldChg>
      <pc:sldChg chg="modSp add modAnim modNotesTx">
        <pc:chgData name="Casey Mulligan" userId="b1a7e7a662de0c22" providerId="LiveId" clId="{307401CE-0091-0745-B985-D7ABBCEA399B}" dt="2021-10-08T13:35:33.773" v="4043" actId="20577"/>
        <pc:sldMkLst>
          <pc:docMk/>
          <pc:sldMk cId="2490986555" sldId="446"/>
        </pc:sldMkLst>
        <pc:spChg chg="mod">
          <ac:chgData name="Casey Mulligan" userId="b1a7e7a662de0c22" providerId="LiveId" clId="{307401CE-0091-0745-B985-D7ABBCEA399B}" dt="2021-10-07T18:09:51.495" v="1422" actId="20577"/>
          <ac:spMkLst>
            <pc:docMk/>
            <pc:sldMk cId="2490986555" sldId="446"/>
            <ac:spMk id="2" creationId="{AAB37C99-FC86-3243-A8A9-3386E27C935B}"/>
          </ac:spMkLst>
        </pc:spChg>
        <pc:spChg chg="mod">
          <ac:chgData name="Casey Mulligan" userId="b1a7e7a662de0c22" providerId="LiveId" clId="{307401CE-0091-0745-B985-D7ABBCEA399B}" dt="2021-10-07T18:17:27.602" v="1533" actId="20577"/>
          <ac:spMkLst>
            <pc:docMk/>
            <pc:sldMk cId="2490986555" sldId="446"/>
            <ac:spMk id="36867" creationId="{CA677617-7D7A-1D4E-B015-1571ABF5C57F}"/>
          </ac:spMkLst>
        </pc:spChg>
      </pc:sldChg>
      <pc:sldChg chg="delSp modSp add mod delAnim modAnim">
        <pc:chgData name="Casey Mulligan" userId="b1a7e7a662de0c22" providerId="LiveId" clId="{307401CE-0091-0745-B985-D7ABBCEA399B}" dt="2021-10-08T01:48:32.273" v="3786"/>
        <pc:sldMkLst>
          <pc:docMk/>
          <pc:sldMk cId="2704834121" sldId="447"/>
        </pc:sldMkLst>
        <pc:spChg chg="del">
          <ac:chgData name="Casey Mulligan" userId="b1a7e7a662de0c22" providerId="LiveId" clId="{307401CE-0091-0745-B985-D7ABBCEA399B}" dt="2021-10-07T18:37:06.676" v="1799" actId="478"/>
          <ac:spMkLst>
            <pc:docMk/>
            <pc:sldMk cId="2704834121" sldId="447"/>
            <ac:spMk id="33" creationId="{38106164-BBCC-FF40-B358-B91D8224D3A3}"/>
          </ac:spMkLst>
        </pc:spChg>
        <pc:spChg chg="del">
          <ac:chgData name="Casey Mulligan" userId="b1a7e7a662de0c22" providerId="LiveId" clId="{307401CE-0091-0745-B985-D7ABBCEA399B}" dt="2021-10-07T18:37:02.432" v="1798" actId="478"/>
          <ac:spMkLst>
            <pc:docMk/>
            <pc:sldMk cId="2704834121" sldId="447"/>
            <ac:spMk id="39" creationId="{1CE01515-3AF4-894D-949A-1A9F0AF90610}"/>
          </ac:spMkLst>
        </pc:spChg>
        <pc:spChg chg="mod">
          <ac:chgData name="Casey Mulligan" userId="b1a7e7a662de0c22" providerId="LiveId" clId="{307401CE-0091-0745-B985-D7ABBCEA399B}" dt="2021-10-07T18:37:51.159" v="1820" actId="114"/>
          <ac:spMkLst>
            <pc:docMk/>
            <pc:sldMk cId="2704834121" sldId="447"/>
            <ac:spMk id="10243" creationId="{00000000-0000-0000-0000-000000000000}"/>
          </ac:spMkLst>
        </pc:spChg>
        <pc:spChg chg="mod">
          <ac:chgData name="Casey Mulligan" userId="b1a7e7a662de0c22" providerId="LiveId" clId="{307401CE-0091-0745-B985-D7ABBCEA399B}" dt="2021-10-08T00:05:25.886" v="2415" actId="20577"/>
          <ac:spMkLst>
            <pc:docMk/>
            <pc:sldMk cId="2704834121" sldId="447"/>
            <ac:spMk id="10252" creationId="{00000000-0000-0000-0000-000000000000}"/>
          </ac:spMkLst>
        </pc:spChg>
        <pc:cxnChg chg="del">
          <ac:chgData name="Casey Mulligan" userId="b1a7e7a662de0c22" providerId="LiveId" clId="{307401CE-0091-0745-B985-D7ABBCEA399B}" dt="2021-10-07T18:36:59.278" v="1797" actId="478"/>
          <ac:cxnSpMkLst>
            <pc:docMk/>
            <pc:sldMk cId="2704834121" sldId="447"/>
            <ac:cxnSpMk id="35" creationId="{962B19BD-D62E-4E4C-BB4F-0C75AF61C2F6}"/>
          </ac:cxnSpMkLst>
        </pc:cxnChg>
      </pc:sldChg>
      <pc:sldChg chg="addSp modSp add mod ord modAnim">
        <pc:chgData name="Casey Mulligan" userId="b1a7e7a662de0c22" providerId="LiveId" clId="{307401CE-0091-0745-B985-D7ABBCEA399B}" dt="2021-10-08T02:51:11.881" v="3811" actId="14100"/>
        <pc:sldMkLst>
          <pc:docMk/>
          <pc:sldMk cId="1050328670" sldId="448"/>
        </pc:sldMkLst>
        <pc:spChg chg="mod">
          <ac:chgData name="Casey Mulligan" userId="b1a7e7a662de0c22" providerId="LiveId" clId="{307401CE-0091-0745-B985-D7ABBCEA399B}" dt="2021-10-07T23:41:55.040" v="2334" actId="1076"/>
          <ac:spMkLst>
            <pc:docMk/>
            <pc:sldMk cId="1050328670" sldId="448"/>
            <ac:spMk id="2" creationId="{AAB37C99-FC86-3243-A8A9-3386E27C935B}"/>
          </ac:spMkLst>
        </pc:spChg>
        <pc:spChg chg="add mod">
          <ac:chgData name="Casey Mulligan" userId="b1a7e7a662de0c22" providerId="LiveId" clId="{307401CE-0091-0745-B985-D7ABBCEA399B}" dt="2021-10-08T02:50:47.782" v="3806" actId="14100"/>
          <ac:spMkLst>
            <pc:docMk/>
            <pc:sldMk cId="1050328670" sldId="448"/>
            <ac:spMk id="5" creationId="{18DBC59C-5E80-294B-A78A-53E2AE741C97}"/>
          </ac:spMkLst>
        </pc:spChg>
        <pc:spChg chg="add mod">
          <ac:chgData name="Casey Mulligan" userId="b1a7e7a662de0c22" providerId="LiveId" clId="{307401CE-0091-0745-B985-D7ABBCEA399B}" dt="2021-10-08T02:51:11.881" v="3811" actId="14100"/>
          <ac:spMkLst>
            <pc:docMk/>
            <pc:sldMk cId="1050328670" sldId="448"/>
            <ac:spMk id="6" creationId="{6DB15AEF-42C9-E14B-95C9-804498D1B6C7}"/>
          </ac:spMkLst>
        </pc:spChg>
        <pc:spChg chg="mod">
          <ac:chgData name="Casey Mulligan" userId="b1a7e7a662de0c22" providerId="LiveId" clId="{307401CE-0091-0745-B985-D7ABBCEA399B}" dt="2021-10-07T23:34:10.188" v="1858" actId="20577"/>
          <ac:spMkLst>
            <pc:docMk/>
            <pc:sldMk cId="1050328670" sldId="448"/>
            <ac:spMk id="5122" creationId="{B149B7CD-E1F1-B24F-AED2-EFEBFADD3DEF}"/>
          </ac:spMkLst>
        </pc:spChg>
        <pc:spChg chg="mod">
          <ac:chgData name="Casey Mulligan" userId="b1a7e7a662de0c22" providerId="LiveId" clId="{307401CE-0091-0745-B985-D7ABBCEA399B}" dt="2021-10-07T23:41:46.258" v="2333" actId="20577"/>
          <ac:spMkLst>
            <pc:docMk/>
            <pc:sldMk cId="1050328670" sldId="448"/>
            <ac:spMk id="36867" creationId="{CA677617-7D7A-1D4E-B015-1571ABF5C57F}"/>
          </ac:spMkLst>
        </pc:spChg>
      </pc:sldChg>
      <pc:sldChg chg="addSp delSp modSp add mod modAnim modNotesTx">
        <pc:chgData name="Casey Mulligan" userId="b1a7e7a662de0c22" providerId="LiveId" clId="{307401CE-0091-0745-B985-D7ABBCEA399B}" dt="2021-10-08T00:29:53.097" v="3112" actId="20577"/>
        <pc:sldMkLst>
          <pc:docMk/>
          <pc:sldMk cId="1067273004" sldId="449"/>
        </pc:sldMkLst>
        <pc:spChg chg="del">
          <ac:chgData name="Casey Mulligan" userId="b1a7e7a662de0c22" providerId="LiveId" clId="{307401CE-0091-0745-B985-D7ABBCEA399B}" dt="2021-10-08T00:12:07.261" v="2443" actId="478"/>
          <ac:spMkLst>
            <pc:docMk/>
            <pc:sldMk cId="1067273004" sldId="449"/>
            <ac:spMk id="2" creationId="{AAB37C99-FC86-3243-A8A9-3386E27C935B}"/>
          </ac:spMkLst>
        </pc:spChg>
        <pc:spChg chg="add mod">
          <ac:chgData name="Casey Mulligan" userId="b1a7e7a662de0c22" providerId="LiveId" clId="{307401CE-0091-0745-B985-D7ABBCEA399B}" dt="2021-10-08T00:21:01.922" v="2779" actId="1076"/>
          <ac:spMkLst>
            <pc:docMk/>
            <pc:sldMk cId="1067273004" sldId="449"/>
            <ac:spMk id="5" creationId="{F3FD2D72-D378-CE49-9E2A-DE5783017791}"/>
          </ac:spMkLst>
        </pc:spChg>
        <pc:spChg chg="mod">
          <ac:chgData name="Casey Mulligan" userId="b1a7e7a662de0c22" providerId="LiveId" clId="{307401CE-0091-0745-B985-D7ABBCEA399B}" dt="2021-10-08T00:18:59.931" v="2760" actId="403"/>
          <ac:spMkLst>
            <pc:docMk/>
            <pc:sldMk cId="1067273004" sldId="449"/>
            <ac:spMk id="5122" creationId="{B149B7CD-E1F1-B24F-AED2-EFEBFADD3DEF}"/>
          </ac:spMkLst>
        </pc:spChg>
        <pc:spChg chg="mod">
          <ac:chgData name="Casey Mulligan" userId="b1a7e7a662de0c22" providerId="LiveId" clId="{307401CE-0091-0745-B985-D7ABBCEA399B}" dt="2021-10-08T00:29:51.835" v="3111" actId="20577"/>
          <ac:spMkLst>
            <pc:docMk/>
            <pc:sldMk cId="1067273004" sldId="449"/>
            <ac:spMk id="36867" creationId="{CA677617-7D7A-1D4E-B015-1571ABF5C57F}"/>
          </ac:spMkLst>
        </pc:spChg>
      </pc:sldChg>
      <pc:sldChg chg="modSp add mod modAnim">
        <pc:chgData name="Casey Mulligan" userId="b1a7e7a662de0c22" providerId="LiveId" clId="{307401CE-0091-0745-B985-D7ABBCEA399B}" dt="2021-10-08T00:36:17.508" v="3432" actId="1076"/>
        <pc:sldMkLst>
          <pc:docMk/>
          <pc:sldMk cId="1722313938" sldId="450"/>
        </pc:sldMkLst>
        <pc:spChg chg="mod">
          <ac:chgData name="Casey Mulligan" userId="b1a7e7a662de0c22" providerId="LiveId" clId="{307401CE-0091-0745-B985-D7ABBCEA399B}" dt="2021-10-08T00:36:17.508" v="3432" actId="1076"/>
          <ac:spMkLst>
            <pc:docMk/>
            <pc:sldMk cId="1722313938" sldId="450"/>
            <ac:spMk id="5" creationId="{F3FD2D72-D378-CE49-9E2A-DE5783017791}"/>
          </ac:spMkLst>
        </pc:spChg>
        <pc:spChg chg="mod">
          <ac:chgData name="Casey Mulligan" userId="b1a7e7a662de0c22" providerId="LiveId" clId="{307401CE-0091-0745-B985-D7ABBCEA399B}" dt="2021-10-08T00:25:25.854" v="2916" actId="6549"/>
          <ac:spMkLst>
            <pc:docMk/>
            <pc:sldMk cId="1722313938" sldId="450"/>
            <ac:spMk id="5122" creationId="{B149B7CD-E1F1-B24F-AED2-EFEBFADD3DEF}"/>
          </ac:spMkLst>
        </pc:spChg>
        <pc:spChg chg="mod">
          <ac:chgData name="Casey Mulligan" userId="b1a7e7a662de0c22" providerId="LiveId" clId="{307401CE-0091-0745-B985-D7ABBCEA399B}" dt="2021-10-08T00:36:10.624" v="3431"/>
          <ac:spMkLst>
            <pc:docMk/>
            <pc:sldMk cId="1722313938" sldId="450"/>
            <ac:spMk id="36867" creationId="{CA677617-7D7A-1D4E-B015-1571ABF5C57F}"/>
          </ac:spMkLst>
        </pc:spChg>
      </pc:sldChg>
      <pc:sldChg chg="addSp modSp new mod ord modNotesTx">
        <pc:chgData name="Casey Mulligan" userId="b1a7e7a662de0c22" providerId="LiveId" clId="{307401CE-0091-0745-B985-D7ABBCEA399B}" dt="2021-10-08T01:42:31.024" v="3708" actId="20578"/>
        <pc:sldMkLst>
          <pc:docMk/>
          <pc:sldMk cId="4028808685" sldId="451"/>
        </pc:sldMkLst>
        <pc:picChg chg="add mod">
          <ac:chgData name="Casey Mulligan" userId="b1a7e7a662de0c22" providerId="LiveId" clId="{307401CE-0091-0745-B985-D7ABBCEA399B}" dt="2021-10-08T01:37:09.898" v="3613" actId="14100"/>
          <ac:picMkLst>
            <pc:docMk/>
            <pc:sldMk cId="4028808685" sldId="451"/>
            <ac:picMk id="2" creationId="{E05DBEB9-321E-EA4C-8E3C-D3927AE5D056}"/>
          </ac:picMkLst>
        </pc:picChg>
      </pc:sldChg>
      <pc:sldChg chg="addSp delSp modSp add mod ord delAnim modAnim">
        <pc:chgData name="Casey Mulligan" userId="b1a7e7a662de0c22" providerId="LiveId" clId="{307401CE-0091-0745-B985-D7ABBCEA399B}" dt="2021-10-08T01:47:11.171" v="3785"/>
        <pc:sldMkLst>
          <pc:docMk/>
          <pc:sldMk cId="4166916271" sldId="452"/>
        </pc:sldMkLst>
        <pc:spChg chg="mod">
          <ac:chgData name="Casey Mulligan" userId="b1a7e7a662de0c22" providerId="LiveId" clId="{307401CE-0091-0745-B985-D7ABBCEA399B}" dt="2021-10-08T01:43:01.515" v="3742" actId="20577"/>
          <ac:spMkLst>
            <pc:docMk/>
            <pc:sldMk cId="4166916271" sldId="452"/>
            <ac:spMk id="9" creationId="{05BBD851-E76B-404D-BFF0-D8BBF37466DF}"/>
          </ac:spMkLst>
        </pc:spChg>
        <pc:spChg chg="add mod">
          <ac:chgData name="Casey Mulligan" userId="b1a7e7a662de0c22" providerId="LiveId" clId="{307401CE-0091-0745-B985-D7ABBCEA399B}" dt="2021-10-08T01:46:50.636" v="3784" actId="14100"/>
          <ac:spMkLst>
            <pc:docMk/>
            <pc:sldMk cId="4166916271" sldId="452"/>
            <ac:spMk id="27" creationId="{38806D14-F7D1-CF46-8555-D91A3D622507}"/>
          </ac:spMkLst>
        </pc:spChg>
        <pc:spChg chg="del">
          <ac:chgData name="Casey Mulligan" userId="b1a7e7a662de0c22" providerId="LiveId" clId="{307401CE-0091-0745-B985-D7ABBCEA399B}" dt="2021-10-08T01:43:51.969" v="3752" actId="478"/>
          <ac:spMkLst>
            <pc:docMk/>
            <pc:sldMk cId="4166916271" sldId="452"/>
            <ac:spMk id="28" creationId="{FAF05A1A-B931-A841-A0AA-B0E6A61C9009}"/>
          </ac:spMkLst>
        </pc:spChg>
        <pc:spChg chg="add mod">
          <ac:chgData name="Casey Mulligan" userId="b1a7e7a662de0c22" providerId="LiveId" clId="{307401CE-0091-0745-B985-D7ABBCEA399B}" dt="2021-10-08T01:45:34.077" v="3774" actId="1076"/>
          <ac:spMkLst>
            <pc:docMk/>
            <pc:sldMk cId="4166916271" sldId="452"/>
            <ac:spMk id="29" creationId="{16BED2FB-77AF-0948-AD27-C660EB5D25FD}"/>
          </ac:spMkLst>
        </pc:spChg>
        <pc:spChg chg="add mod">
          <ac:chgData name="Casey Mulligan" userId="b1a7e7a662de0c22" providerId="LiveId" clId="{307401CE-0091-0745-B985-D7ABBCEA399B}" dt="2021-10-08T01:45:59.458" v="3777" actId="14100"/>
          <ac:spMkLst>
            <pc:docMk/>
            <pc:sldMk cId="4166916271" sldId="452"/>
            <ac:spMk id="30" creationId="{9BAE0995-C30B-8148-B4FF-92F32FE37B18}"/>
          </ac:spMkLst>
        </pc:spChg>
        <pc:spChg chg="add mod">
          <ac:chgData name="Casey Mulligan" userId="b1a7e7a662de0c22" providerId="LiveId" clId="{307401CE-0091-0745-B985-D7ABBCEA399B}" dt="2021-10-08T01:46:08.671" v="3779" actId="1076"/>
          <ac:spMkLst>
            <pc:docMk/>
            <pc:sldMk cId="4166916271" sldId="452"/>
            <ac:spMk id="31" creationId="{B8B38644-30C6-7440-A1ED-F2E0077B4632}"/>
          </ac:spMkLst>
        </pc:spChg>
        <pc:spChg chg="del">
          <ac:chgData name="Casey Mulligan" userId="b1a7e7a662de0c22" providerId="LiveId" clId="{307401CE-0091-0745-B985-D7ABBCEA399B}" dt="2021-10-08T01:46:35.396" v="3783" actId="478"/>
          <ac:spMkLst>
            <pc:docMk/>
            <pc:sldMk cId="4166916271" sldId="452"/>
            <ac:spMk id="32" creationId="{3D01A546-0BAD-2947-B093-66EE7D7BB3D1}"/>
          </ac:spMkLst>
        </pc:spChg>
        <pc:spChg chg="del">
          <ac:chgData name="Casey Mulligan" userId="b1a7e7a662de0c22" providerId="LiveId" clId="{307401CE-0091-0745-B985-D7ABBCEA399B}" dt="2021-10-08T01:46:35.396" v="3783" actId="478"/>
          <ac:spMkLst>
            <pc:docMk/>
            <pc:sldMk cId="4166916271" sldId="452"/>
            <ac:spMk id="36" creationId="{1A6A0A21-38FA-754D-988D-9AB1787E03AF}"/>
          </ac:spMkLst>
        </pc:spChg>
        <pc:spChg chg="del">
          <ac:chgData name="Casey Mulligan" userId="b1a7e7a662de0c22" providerId="LiveId" clId="{307401CE-0091-0745-B985-D7ABBCEA399B}" dt="2021-10-08T01:46:26.482" v="3781" actId="478"/>
          <ac:spMkLst>
            <pc:docMk/>
            <pc:sldMk cId="4166916271" sldId="452"/>
            <ac:spMk id="39" creationId="{DBCAB145-4FA7-E04F-AC27-8A2D0CA04308}"/>
          </ac:spMkLst>
        </pc:spChg>
        <pc:spChg chg="del">
          <ac:chgData name="Casey Mulligan" userId="b1a7e7a662de0c22" providerId="LiveId" clId="{307401CE-0091-0745-B985-D7ABBCEA399B}" dt="2021-10-08T01:43:55.665" v="3753" actId="478"/>
          <ac:spMkLst>
            <pc:docMk/>
            <pc:sldMk cId="4166916271" sldId="452"/>
            <ac:spMk id="45" creationId="{5D9CFC32-D2FB-9546-9E85-EDBF7B933039}"/>
          </ac:spMkLst>
        </pc:spChg>
        <pc:spChg chg="del">
          <ac:chgData name="Casey Mulligan" userId="b1a7e7a662de0c22" providerId="LiveId" clId="{307401CE-0091-0745-B985-D7ABBCEA399B}" dt="2021-10-08T01:46:23.154" v="3780" actId="478"/>
          <ac:spMkLst>
            <pc:docMk/>
            <pc:sldMk cId="4166916271" sldId="452"/>
            <ac:spMk id="55" creationId="{8EF45E06-B1B2-2A49-BDF7-E740A1DE6357}"/>
          </ac:spMkLst>
        </pc:spChg>
        <pc:spChg chg="del">
          <ac:chgData name="Casey Mulligan" userId="b1a7e7a662de0c22" providerId="LiveId" clId="{307401CE-0091-0745-B985-D7ABBCEA399B}" dt="2021-10-08T01:46:31.330" v="3782" actId="478"/>
          <ac:spMkLst>
            <pc:docMk/>
            <pc:sldMk cId="4166916271" sldId="452"/>
            <ac:spMk id="59" creationId="{972645DE-049C-934B-A38D-84E2F192E243}"/>
          </ac:spMkLst>
        </pc:spChg>
        <pc:spChg chg="mod">
          <ac:chgData name="Casey Mulligan" userId="b1a7e7a662de0c22" providerId="LiveId" clId="{307401CE-0091-0745-B985-D7ABBCEA399B}" dt="2021-10-08T01:43:18.543" v="3751" actId="14100"/>
          <ac:spMkLst>
            <pc:docMk/>
            <pc:sldMk cId="4166916271" sldId="452"/>
            <ac:spMk id="65" creationId="{7B15A5C9-74C7-4643-885B-12C018D2D919}"/>
          </ac:spMkLst>
        </pc:spChg>
      </pc:sldChg>
    </pc:docChg>
  </pc:docChgLst>
  <pc:docChgLst>
    <pc:chgData name="Casey Mulligan" userId="b1a7e7a662de0c22" providerId="LiveId" clId="{955570DF-0D09-9C45-839F-7D702F5C01F6}"/>
    <pc:docChg chg="undo custSel addSld modSld sldOrd">
      <pc:chgData name="Casey Mulligan" userId="b1a7e7a662de0c22" providerId="LiveId" clId="{955570DF-0D09-9C45-839F-7D702F5C01F6}" dt="2021-05-03T14:21:31.725" v="1003" actId="20577"/>
      <pc:docMkLst>
        <pc:docMk/>
      </pc:docMkLst>
      <pc:sldChg chg="addSp delSp modSp mod ord delAnim modAnim modNotesTx">
        <pc:chgData name="Casey Mulligan" userId="b1a7e7a662de0c22" providerId="LiveId" clId="{955570DF-0D09-9C45-839F-7D702F5C01F6}" dt="2021-05-03T14:21:31.725" v="1003" actId="20577"/>
        <pc:sldMkLst>
          <pc:docMk/>
          <pc:sldMk cId="2263729591" sldId="382"/>
        </pc:sldMkLst>
        <pc:spChg chg="add mod">
          <ac:chgData name="Casey Mulligan" userId="b1a7e7a662de0c22" providerId="LiveId" clId="{955570DF-0D09-9C45-839F-7D702F5C01F6}" dt="2021-05-02T20:55:06.720" v="756" actId="206"/>
          <ac:spMkLst>
            <pc:docMk/>
            <pc:sldMk cId="2263729591" sldId="382"/>
            <ac:spMk id="2" creationId="{7DA7EB34-627F-4B4C-A805-2716FBDF8C99}"/>
          </ac:spMkLst>
        </pc:spChg>
        <pc:spChg chg="add del mod">
          <ac:chgData name="Casey Mulligan" userId="b1a7e7a662de0c22" providerId="LiveId" clId="{955570DF-0D09-9C45-839F-7D702F5C01F6}" dt="2021-05-02T18:25:51.599" v="327"/>
          <ac:spMkLst>
            <pc:docMk/>
            <pc:sldMk cId="2263729591" sldId="382"/>
            <ac:spMk id="3" creationId="{80FFF095-6C31-1144-A37B-257DF13D1AA0}"/>
          </ac:spMkLst>
        </pc:spChg>
        <pc:spChg chg="add mod">
          <ac:chgData name="Casey Mulligan" userId="b1a7e7a662de0c22" providerId="LiveId" clId="{955570DF-0D09-9C45-839F-7D702F5C01F6}" dt="2021-05-03T00:20:21.127" v="918" actId="206"/>
          <ac:spMkLst>
            <pc:docMk/>
            <pc:sldMk cId="2263729591" sldId="382"/>
            <ac:spMk id="4" creationId="{194CD355-5FB6-F44F-A1B7-1EA358204CEC}"/>
          </ac:spMkLst>
        </pc:spChg>
        <pc:spChg chg="add mod">
          <ac:chgData name="Casey Mulligan" userId="b1a7e7a662de0c22" providerId="LiveId" clId="{955570DF-0D09-9C45-839F-7D702F5C01F6}" dt="2021-05-03T00:23:49.725" v="948" actId="692"/>
          <ac:spMkLst>
            <pc:docMk/>
            <pc:sldMk cId="2263729591" sldId="382"/>
            <ac:spMk id="5" creationId="{1C946BC1-F253-3F49-BA1A-EE972E98C39B}"/>
          </ac:spMkLst>
        </pc:spChg>
        <pc:spChg chg="mod">
          <ac:chgData name="Casey Mulligan" userId="b1a7e7a662de0c22" providerId="LiveId" clId="{955570DF-0D09-9C45-839F-7D702F5C01F6}" dt="2021-05-03T14:21:31.725" v="1003" actId="20577"/>
          <ac:spMkLst>
            <pc:docMk/>
            <pc:sldMk cId="2263729591" sldId="382"/>
            <ac:spMk id="9" creationId="{05BBD851-E76B-404D-BFF0-D8BBF37466DF}"/>
          </ac:spMkLst>
        </pc:spChg>
        <pc:spChg chg="add mod">
          <ac:chgData name="Casey Mulligan" userId="b1a7e7a662de0c22" providerId="LiveId" clId="{955570DF-0D09-9C45-839F-7D702F5C01F6}" dt="2021-05-02T17:51:05.518" v="191" actId="1076"/>
          <ac:spMkLst>
            <pc:docMk/>
            <pc:sldMk cId="2263729591" sldId="382"/>
            <ac:spMk id="18" creationId="{7D6D60BD-E956-984B-A7E4-6A7D9B003F4B}"/>
          </ac:spMkLst>
        </pc:spChg>
        <pc:spChg chg="add mod">
          <ac:chgData name="Casey Mulligan" userId="b1a7e7a662de0c22" providerId="LiveId" clId="{955570DF-0D09-9C45-839F-7D702F5C01F6}" dt="2021-05-02T17:55:41.635" v="200" actId="1076"/>
          <ac:spMkLst>
            <pc:docMk/>
            <pc:sldMk cId="2263729591" sldId="382"/>
            <ac:spMk id="19" creationId="{3FF4D7A9-94D8-1148-9A6F-AB932D178AFA}"/>
          </ac:spMkLst>
        </pc:spChg>
        <pc:spChg chg="add mod">
          <ac:chgData name="Casey Mulligan" userId="b1a7e7a662de0c22" providerId="LiveId" clId="{955570DF-0D09-9C45-839F-7D702F5C01F6}" dt="2021-05-02T17:55:41.635" v="200" actId="1076"/>
          <ac:spMkLst>
            <pc:docMk/>
            <pc:sldMk cId="2263729591" sldId="382"/>
            <ac:spMk id="20" creationId="{47091380-21EB-E04A-A8C7-32B7D2054E15}"/>
          </ac:spMkLst>
        </pc:spChg>
        <pc:spChg chg="add mod">
          <ac:chgData name="Casey Mulligan" userId="b1a7e7a662de0c22" providerId="LiveId" clId="{955570DF-0D09-9C45-839F-7D702F5C01F6}" dt="2021-05-02T17:55:58.400" v="202" actId="1076"/>
          <ac:spMkLst>
            <pc:docMk/>
            <pc:sldMk cId="2263729591" sldId="382"/>
            <ac:spMk id="21" creationId="{A6483C91-E34E-9446-9F85-327DF6869CC0}"/>
          </ac:spMkLst>
        </pc:spChg>
        <pc:spChg chg="add mod">
          <ac:chgData name="Casey Mulligan" userId="b1a7e7a662de0c22" providerId="LiveId" clId="{955570DF-0D09-9C45-839F-7D702F5C01F6}" dt="2021-05-02T17:55:41.635" v="200" actId="1076"/>
          <ac:spMkLst>
            <pc:docMk/>
            <pc:sldMk cId="2263729591" sldId="382"/>
            <ac:spMk id="22" creationId="{71217528-FE76-4146-88F0-D0711ED9D73B}"/>
          </ac:spMkLst>
        </pc:spChg>
        <pc:spChg chg="mod">
          <ac:chgData name="Casey Mulligan" userId="b1a7e7a662de0c22" providerId="LiveId" clId="{955570DF-0D09-9C45-839F-7D702F5C01F6}" dt="2021-05-02T17:56:52.332" v="212" actId="1076"/>
          <ac:spMkLst>
            <pc:docMk/>
            <pc:sldMk cId="2263729591" sldId="382"/>
            <ac:spMk id="23" creationId="{ADAB3EDD-4835-B349-8144-06EB9BACD77B}"/>
          </ac:spMkLst>
        </pc:spChg>
        <pc:spChg chg="mod">
          <ac:chgData name="Casey Mulligan" userId="b1a7e7a662de0c22" providerId="LiveId" clId="{955570DF-0D09-9C45-839F-7D702F5C01F6}" dt="2021-05-02T18:18:45.917" v="251" actId="14100"/>
          <ac:spMkLst>
            <pc:docMk/>
            <pc:sldMk cId="2263729591" sldId="382"/>
            <ac:spMk id="24" creationId="{E71140D7-3A5F-1144-A48C-ECDD66108499}"/>
          </ac:spMkLst>
        </pc:spChg>
        <pc:spChg chg="mod">
          <ac:chgData name="Casey Mulligan" userId="b1a7e7a662de0c22" providerId="LiveId" clId="{955570DF-0D09-9C45-839F-7D702F5C01F6}" dt="2021-05-02T18:18:54.905" v="252" actId="1076"/>
          <ac:spMkLst>
            <pc:docMk/>
            <pc:sldMk cId="2263729591" sldId="382"/>
            <ac:spMk id="25" creationId="{C4F465D3-18CC-BA47-8968-8FCB85FAC88B}"/>
          </ac:spMkLst>
        </pc:spChg>
        <pc:spChg chg="mod">
          <ac:chgData name="Casey Mulligan" userId="b1a7e7a662de0c22" providerId="LiveId" clId="{955570DF-0D09-9C45-839F-7D702F5C01F6}" dt="2021-05-02T18:07:21.174" v="250" actId="1076"/>
          <ac:spMkLst>
            <pc:docMk/>
            <pc:sldMk cId="2263729591" sldId="382"/>
            <ac:spMk id="26" creationId="{1BF528DB-1EB4-A043-A440-F970089C68CE}"/>
          </ac:spMkLst>
        </pc:spChg>
        <pc:spChg chg="add mod">
          <ac:chgData name="Casey Mulligan" userId="b1a7e7a662de0c22" providerId="LiveId" clId="{955570DF-0D09-9C45-839F-7D702F5C01F6}" dt="2021-05-02T17:55:41.635" v="200" actId="1076"/>
          <ac:spMkLst>
            <pc:docMk/>
            <pc:sldMk cId="2263729591" sldId="382"/>
            <ac:spMk id="27" creationId="{CD532120-2CB3-F94F-ACD1-A1C4D9DA5079}"/>
          </ac:spMkLst>
        </pc:spChg>
        <pc:spChg chg="del mod">
          <ac:chgData name="Casey Mulligan" userId="b1a7e7a662de0c22" providerId="LiveId" clId="{955570DF-0D09-9C45-839F-7D702F5C01F6}" dt="2021-05-02T18:05:12.027" v="240" actId="478"/>
          <ac:spMkLst>
            <pc:docMk/>
            <pc:sldMk cId="2263729591" sldId="382"/>
            <ac:spMk id="28" creationId="{F6C435DE-8201-5449-8F5D-6AC528BC9097}"/>
          </ac:spMkLst>
        </pc:spChg>
        <pc:spChg chg="mod">
          <ac:chgData name="Casey Mulligan" userId="b1a7e7a662de0c22" providerId="LiveId" clId="{955570DF-0D09-9C45-839F-7D702F5C01F6}" dt="2021-05-02T22:58:37.568" v="895" actId="14100"/>
          <ac:spMkLst>
            <pc:docMk/>
            <pc:sldMk cId="2263729591" sldId="382"/>
            <ac:spMk id="29" creationId="{BE083858-9903-1C4D-B1F0-2CCD59142774}"/>
          </ac:spMkLst>
        </pc:spChg>
        <pc:spChg chg="mod">
          <ac:chgData name="Casey Mulligan" userId="b1a7e7a662de0c22" providerId="LiveId" clId="{955570DF-0D09-9C45-839F-7D702F5C01F6}" dt="2021-05-02T18:06:24.021" v="248" actId="167"/>
          <ac:spMkLst>
            <pc:docMk/>
            <pc:sldMk cId="2263729591" sldId="382"/>
            <ac:spMk id="30" creationId="{510BBF81-455A-4C4A-8890-F2D98512E5F3}"/>
          </ac:spMkLst>
        </pc:spChg>
        <pc:spChg chg="add mod">
          <ac:chgData name="Casey Mulligan" userId="b1a7e7a662de0c22" providerId="LiveId" clId="{955570DF-0D09-9C45-839F-7D702F5C01F6}" dt="2021-05-03T00:29:23.950" v="975" actId="1076"/>
          <ac:spMkLst>
            <pc:docMk/>
            <pc:sldMk cId="2263729591" sldId="382"/>
            <ac:spMk id="31" creationId="{77707DCB-4645-A649-996F-4AC5AADDBDA8}"/>
          </ac:spMkLst>
        </pc:spChg>
        <pc:spChg chg="add mod">
          <ac:chgData name="Casey Mulligan" userId="b1a7e7a662de0c22" providerId="LiveId" clId="{955570DF-0D09-9C45-839F-7D702F5C01F6}" dt="2021-05-03T00:17:35.245" v="909" actId="1076"/>
          <ac:spMkLst>
            <pc:docMk/>
            <pc:sldMk cId="2263729591" sldId="382"/>
            <ac:spMk id="32" creationId="{3D01A546-0BAD-2947-B093-66EE7D7BB3D1}"/>
          </ac:spMkLst>
        </pc:spChg>
        <pc:spChg chg="mod">
          <ac:chgData name="Casey Mulligan" userId="b1a7e7a662de0c22" providerId="LiveId" clId="{955570DF-0D09-9C45-839F-7D702F5C01F6}" dt="2021-05-02T17:56:27.683" v="207" actId="1076"/>
          <ac:spMkLst>
            <pc:docMk/>
            <pc:sldMk cId="2263729591" sldId="382"/>
            <ac:spMk id="33" creationId="{F18AE059-4543-FC48-B994-18B6C869E4DA}"/>
          </ac:spMkLst>
        </pc:spChg>
        <pc:spChg chg="del mod">
          <ac:chgData name="Casey Mulligan" userId="b1a7e7a662de0c22" providerId="LiveId" clId="{955570DF-0D09-9C45-839F-7D702F5C01F6}" dt="2021-05-02T18:25:50.897" v="325" actId="478"/>
          <ac:spMkLst>
            <pc:docMk/>
            <pc:sldMk cId="2263729591" sldId="382"/>
            <ac:spMk id="34" creationId="{0E6E77F9-D11D-434B-AB72-388CE564323E}"/>
          </ac:spMkLst>
        </pc:spChg>
        <pc:spChg chg="mod">
          <ac:chgData name="Casey Mulligan" userId="b1a7e7a662de0c22" providerId="LiveId" clId="{955570DF-0D09-9C45-839F-7D702F5C01F6}" dt="2021-05-02T17:35:54.843" v="104" actId="1076"/>
          <ac:spMkLst>
            <pc:docMk/>
            <pc:sldMk cId="2263729591" sldId="382"/>
            <ac:spMk id="35" creationId="{F660A965-4E54-6A47-B7FE-97E22A2C1A1D}"/>
          </ac:spMkLst>
        </pc:spChg>
        <pc:spChg chg="add mod">
          <ac:chgData name="Casey Mulligan" userId="b1a7e7a662de0c22" providerId="LiveId" clId="{955570DF-0D09-9C45-839F-7D702F5C01F6}" dt="2021-05-02T17:58:53.968" v="229" actId="1076"/>
          <ac:spMkLst>
            <pc:docMk/>
            <pc:sldMk cId="2263729591" sldId="382"/>
            <ac:spMk id="36" creationId="{1A6A0A21-38FA-754D-988D-9AB1787E03AF}"/>
          </ac:spMkLst>
        </pc:spChg>
        <pc:spChg chg="add mod">
          <ac:chgData name="Casey Mulligan" userId="b1a7e7a662de0c22" providerId="LiveId" clId="{955570DF-0D09-9C45-839F-7D702F5C01F6}" dt="2021-05-02T17:57:36.015" v="217" actId="1076"/>
          <ac:spMkLst>
            <pc:docMk/>
            <pc:sldMk cId="2263729591" sldId="382"/>
            <ac:spMk id="37" creationId="{4F073BA3-6B6A-6144-BBF3-5C506082CCCB}"/>
          </ac:spMkLst>
        </pc:spChg>
        <pc:spChg chg="add mod">
          <ac:chgData name="Casey Mulligan" userId="b1a7e7a662de0c22" providerId="LiveId" clId="{955570DF-0D09-9C45-839F-7D702F5C01F6}" dt="2021-05-02T17:56:07.568" v="204" actId="1076"/>
          <ac:spMkLst>
            <pc:docMk/>
            <pc:sldMk cId="2263729591" sldId="382"/>
            <ac:spMk id="38" creationId="{8036EC26-550D-F74A-A20E-6E310F0BC719}"/>
          </ac:spMkLst>
        </pc:spChg>
        <pc:spChg chg="add mod">
          <ac:chgData name="Casey Mulligan" userId="b1a7e7a662de0c22" providerId="LiveId" clId="{955570DF-0D09-9C45-839F-7D702F5C01F6}" dt="2021-05-03T00:26:52.994" v="972" actId="167"/>
          <ac:spMkLst>
            <pc:docMk/>
            <pc:sldMk cId="2263729591" sldId="382"/>
            <ac:spMk id="39" creationId="{D33124B5-F412-3843-9F5F-1617A133F3B2}"/>
          </ac:spMkLst>
        </pc:spChg>
        <pc:spChg chg="add mod">
          <ac:chgData name="Casey Mulligan" userId="b1a7e7a662de0c22" providerId="LiveId" clId="{955570DF-0D09-9C45-839F-7D702F5C01F6}" dt="2021-05-02T17:57:17.498" v="216" actId="14100"/>
          <ac:spMkLst>
            <pc:docMk/>
            <pc:sldMk cId="2263729591" sldId="382"/>
            <ac:spMk id="40" creationId="{D0CDC0DA-DC8F-C34F-9D26-54D1E2451897}"/>
          </ac:spMkLst>
        </pc:spChg>
        <pc:spChg chg="add del mod">
          <ac:chgData name="Casey Mulligan" userId="b1a7e7a662de0c22" providerId="LiveId" clId="{955570DF-0D09-9C45-839F-7D702F5C01F6}" dt="2021-05-02T22:57:36.534" v="872" actId="478"/>
          <ac:spMkLst>
            <pc:docMk/>
            <pc:sldMk cId="2263729591" sldId="382"/>
            <ac:spMk id="41" creationId="{0DFE44CB-8D07-9F4E-BF4D-5AAAE18FF881}"/>
          </ac:spMkLst>
        </pc:spChg>
        <pc:spChg chg="del mod">
          <ac:chgData name="Casey Mulligan" userId="b1a7e7a662de0c22" providerId="LiveId" clId="{955570DF-0D09-9C45-839F-7D702F5C01F6}" dt="2021-05-02T18:25:56.184" v="328" actId="478"/>
          <ac:spMkLst>
            <pc:docMk/>
            <pc:sldMk cId="2263729591" sldId="382"/>
            <ac:spMk id="42" creationId="{E6CD4B00-4161-3E4A-8C20-F4C871C96414}"/>
          </ac:spMkLst>
        </pc:spChg>
        <pc:spChg chg="del mod">
          <ac:chgData name="Casey Mulligan" userId="b1a7e7a662de0c22" providerId="LiveId" clId="{955570DF-0D09-9C45-839F-7D702F5C01F6}" dt="2021-05-02T18:02:58.245" v="238" actId="478"/>
          <ac:spMkLst>
            <pc:docMk/>
            <pc:sldMk cId="2263729591" sldId="382"/>
            <ac:spMk id="43" creationId="{812BF373-3ED7-8542-B58E-07DD262CE01E}"/>
          </ac:spMkLst>
        </pc:spChg>
        <pc:spChg chg="add mod">
          <ac:chgData name="Casey Mulligan" userId="b1a7e7a662de0c22" providerId="LiveId" clId="{955570DF-0D09-9C45-839F-7D702F5C01F6}" dt="2021-05-02T18:31:09.159" v="466" actId="14100"/>
          <ac:spMkLst>
            <pc:docMk/>
            <pc:sldMk cId="2263729591" sldId="382"/>
            <ac:spMk id="44" creationId="{735D1C53-1207-764B-B3D9-59E929B2E7E7}"/>
          </ac:spMkLst>
        </pc:spChg>
        <pc:spChg chg="add mod">
          <ac:chgData name="Casey Mulligan" userId="b1a7e7a662de0c22" providerId="LiveId" clId="{955570DF-0D09-9C45-839F-7D702F5C01F6}" dt="2021-05-02T18:19:51.548" v="274" actId="1076"/>
          <ac:spMkLst>
            <pc:docMk/>
            <pc:sldMk cId="2263729591" sldId="382"/>
            <ac:spMk id="45" creationId="{5D9CFC32-D2FB-9546-9E85-EDBF7B933039}"/>
          </ac:spMkLst>
        </pc:spChg>
        <pc:spChg chg="add mod">
          <ac:chgData name="Casey Mulligan" userId="b1a7e7a662de0c22" providerId="LiveId" clId="{955570DF-0D09-9C45-839F-7D702F5C01F6}" dt="2021-05-02T18:24:22.269" v="317" actId="1076"/>
          <ac:spMkLst>
            <pc:docMk/>
            <pc:sldMk cId="2263729591" sldId="382"/>
            <ac:spMk id="46" creationId="{EBF4C888-9DA9-E74C-BEDB-F1E44A144EB5}"/>
          </ac:spMkLst>
        </pc:spChg>
        <pc:spChg chg="add mod">
          <ac:chgData name="Casey Mulligan" userId="b1a7e7a662de0c22" providerId="LiveId" clId="{955570DF-0D09-9C45-839F-7D702F5C01F6}" dt="2021-05-02T18:24:36.198" v="321" actId="14100"/>
          <ac:spMkLst>
            <pc:docMk/>
            <pc:sldMk cId="2263729591" sldId="382"/>
            <ac:spMk id="47" creationId="{B2C7EEDB-716E-D343-A6A8-1A2581071106}"/>
          </ac:spMkLst>
        </pc:spChg>
        <pc:spChg chg="add mod">
          <ac:chgData name="Casey Mulligan" userId="b1a7e7a662de0c22" providerId="LiveId" clId="{955570DF-0D09-9C45-839F-7D702F5C01F6}" dt="2021-05-02T21:41:02.959" v="813" actId="167"/>
          <ac:spMkLst>
            <pc:docMk/>
            <pc:sldMk cId="2263729591" sldId="382"/>
            <ac:spMk id="48" creationId="{E21ADAC6-1B69-E348-A86D-FC53B4CD9BDE}"/>
          </ac:spMkLst>
        </pc:spChg>
        <pc:spChg chg="add mod">
          <ac:chgData name="Casey Mulligan" userId="b1a7e7a662de0c22" providerId="LiveId" clId="{955570DF-0D09-9C45-839F-7D702F5C01F6}" dt="2021-05-02T18:25:26.214" v="324" actId="1076"/>
          <ac:spMkLst>
            <pc:docMk/>
            <pc:sldMk cId="2263729591" sldId="382"/>
            <ac:spMk id="49" creationId="{81C240B6-2E9A-2C4B-8DED-984745024AA8}"/>
          </ac:spMkLst>
        </pc:spChg>
        <pc:spChg chg="add mod">
          <ac:chgData name="Casey Mulligan" userId="b1a7e7a662de0c22" providerId="LiveId" clId="{955570DF-0D09-9C45-839F-7D702F5C01F6}" dt="2021-05-02T18:29:33.308" v="465" actId="1076"/>
          <ac:spMkLst>
            <pc:docMk/>
            <pc:sldMk cId="2263729591" sldId="382"/>
            <ac:spMk id="50" creationId="{58E74A5E-76E6-B941-8D69-3094E4A5A295}"/>
          </ac:spMkLst>
        </pc:spChg>
        <pc:spChg chg="add del mod">
          <ac:chgData name="Casey Mulligan" userId="b1a7e7a662de0c22" providerId="LiveId" clId="{955570DF-0D09-9C45-839F-7D702F5C01F6}" dt="2021-05-02T18:31:13.932" v="468"/>
          <ac:spMkLst>
            <pc:docMk/>
            <pc:sldMk cId="2263729591" sldId="382"/>
            <ac:spMk id="51" creationId="{4C0841E0-42FA-604C-B94F-E2FDAD5A95B8}"/>
          </ac:spMkLst>
        </pc:spChg>
        <pc:spChg chg="add del mod">
          <ac:chgData name="Casey Mulligan" userId="b1a7e7a662de0c22" providerId="LiveId" clId="{955570DF-0D09-9C45-839F-7D702F5C01F6}" dt="2021-05-02T18:31:20.881" v="471" actId="478"/>
          <ac:spMkLst>
            <pc:docMk/>
            <pc:sldMk cId="2263729591" sldId="382"/>
            <ac:spMk id="52" creationId="{59966954-A907-AD4D-8486-AFE7BA9C460F}"/>
          </ac:spMkLst>
        </pc:spChg>
        <pc:spChg chg="add mod">
          <ac:chgData name="Casey Mulligan" userId="b1a7e7a662de0c22" providerId="LiveId" clId="{955570DF-0D09-9C45-839F-7D702F5C01F6}" dt="2021-05-03T00:25:34.763" v="967" actId="1076"/>
          <ac:spMkLst>
            <pc:docMk/>
            <pc:sldMk cId="2263729591" sldId="382"/>
            <ac:spMk id="53" creationId="{DE06DA1F-DBCB-8541-8128-BBCC64087889}"/>
          </ac:spMkLst>
        </pc:spChg>
        <pc:spChg chg="add del mod">
          <ac:chgData name="Casey Mulligan" userId="b1a7e7a662de0c22" providerId="LiveId" clId="{955570DF-0D09-9C45-839F-7D702F5C01F6}" dt="2021-05-03T00:25:54.487" v="968" actId="478"/>
          <ac:spMkLst>
            <pc:docMk/>
            <pc:sldMk cId="2263729591" sldId="382"/>
            <ac:spMk id="54" creationId="{4EEB38D4-E418-1545-A104-EB68378FD624}"/>
          </ac:spMkLst>
        </pc:spChg>
        <pc:spChg chg="add del mod">
          <ac:chgData name="Casey Mulligan" userId="b1a7e7a662de0c22" providerId="LiveId" clId="{955570DF-0D09-9C45-839F-7D702F5C01F6}" dt="2021-05-03T00:25:59.615" v="969" actId="478"/>
          <ac:spMkLst>
            <pc:docMk/>
            <pc:sldMk cId="2263729591" sldId="382"/>
            <ac:spMk id="55" creationId="{09ECC646-3AAB-2D4A-946B-7D004EC3A20B}"/>
          </ac:spMkLst>
        </pc:spChg>
        <pc:spChg chg="add mod">
          <ac:chgData name="Casey Mulligan" userId="b1a7e7a662de0c22" providerId="LiveId" clId="{955570DF-0D09-9C45-839F-7D702F5C01F6}" dt="2021-05-02T20:37:44.866" v="544" actId="20577"/>
          <ac:spMkLst>
            <pc:docMk/>
            <pc:sldMk cId="2263729591" sldId="382"/>
            <ac:spMk id="56" creationId="{002DC0F2-6A76-0740-B453-0B68858A4BCB}"/>
          </ac:spMkLst>
        </pc:spChg>
        <pc:spChg chg="add del mod">
          <ac:chgData name="Casey Mulligan" userId="b1a7e7a662de0c22" providerId="LiveId" clId="{955570DF-0D09-9C45-839F-7D702F5C01F6}" dt="2021-05-03T00:27:03.638" v="974" actId="478"/>
          <ac:spMkLst>
            <pc:docMk/>
            <pc:sldMk cId="2263729591" sldId="382"/>
            <ac:spMk id="57" creationId="{5667F098-5AFB-E644-A3BB-D20578A64778}"/>
          </ac:spMkLst>
        </pc:spChg>
        <pc:spChg chg="add del mod">
          <ac:chgData name="Casey Mulligan" userId="b1a7e7a662de0c22" providerId="LiveId" clId="{955570DF-0D09-9C45-839F-7D702F5C01F6}" dt="2021-05-02T20:54:52.533" v="754" actId="478"/>
          <ac:spMkLst>
            <pc:docMk/>
            <pc:sldMk cId="2263729591" sldId="382"/>
            <ac:spMk id="58" creationId="{39AF7BF2-4ED6-414A-9710-B4A36BC20249}"/>
          </ac:spMkLst>
        </pc:spChg>
        <pc:spChg chg="add mod">
          <ac:chgData name="Casey Mulligan" userId="b1a7e7a662de0c22" providerId="LiveId" clId="{955570DF-0D09-9C45-839F-7D702F5C01F6}" dt="2021-05-03T00:26:55.361" v="973" actId="167"/>
          <ac:spMkLst>
            <pc:docMk/>
            <pc:sldMk cId="2263729591" sldId="382"/>
            <ac:spMk id="59" creationId="{972645DE-049C-934B-A38D-84E2F192E243}"/>
          </ac:spMkLst>
        </pc:spChg>
        <pc:spChg chg="add del mod">
          <ac:chgData name="Casey Mulligan" userId="b1a7e7a662de0c22" providerId="LiveId" clId="{955570DF-0D09-9C45-839F-7D702F5C01F6}" dt="2021-05-03T00:26:14.991" v="970" actId="478"/>
          <ac:spMkLst>
            <pc:docMk/>
            <pc:sldMk cId="2263729591" sldId="382"/>
            <ac:spMk id="60" creationId="{5CE63E4B-406F-B24B-99CE-64B4576F9D8B}"/>
          </ac:spMkLst>
        </pc:spChg>
        <pc:spChg chg="add del mod">
          <ac:chgData name="Casey Mulligan" userId="b1a7e7a662de0c22" providerId="LiveId" clId="{955570DF-0D09-9C45-839F-7D702F5C01F6}" dt="2021-05-03T00:26:18.294" v="971" actId="478"/>
          <ac:spMkLst>
            <pc:docMk/>
            <pc:sldMk cId="2263729591" sldId="382"/>
            <ac:spMk id="61" creationId="{676832BD-464D-A147-AAF3-5BAA5F5C7710}"/>
          </ac:spMkLst>
        </pc:spChg>
        <pc:spChg chg="add del mod">
          <ac:chgData name="Casey Mulligan" userId="b1a7e7a662de0c22" providerId="LiveId" clId="{955570DF-0D09-9C45-839F-7D702F5C01F6}" dt="2021-05-03T00:25:18.297" v="966" actId="478"/>
          <ac:spMkLst>
            <pc:docMk/>
            <pc:sldMk cId="2263729591" sldId="382"/>
            <ac:spMk id="62" creationId="{4A9D9C86-E5C7-5B4C-A3B2-57F03EF76B31}"/>
          </ac:spMkLst>
        </pc:spChg>
        <pc:spChg chg="add del mod">
          <ac:chgData name="Casey Mulligan" userId="b1a7e7a662de0c22" providerId="LiveId" clId="{955570DF-0D09-9C45-839F-7D702F5C01F6}" dt="2021-05-03T00:25:14.888" v="965" actId="478"/>
          <ac:spMkLst>
            <pc:docMk/>
            <pc:sldMk cId="2263729591" sldId="382"/>
            <ac:spMk id="63" creationId="{90225794-2016-3B4E-8485-CA447F9B04AB}"/>
          </ac:spMkLst>
        </pc:spChg>
        <pc:spChg chg="add del mod">
          <ac:chgData name="Casey Mulligan" userId="b1a7e7a662de0c22" providerId="LiveId" clId="{955570DF-0D09-9C45-839F-7D702F5C01F6}" dt="2021-05-03T00:25:14.888" v="965" actId="478"/>
          <ac:spMkLst>
            <pc:docMk/>
            <pc:sldMk cId="2263729591" sldId="382"/>
            <ac:spMk id="64" creationId="{831B1302-8CA5-E145-9057-C6E9A785EFEB}"/>
          </ac:spMkLst>
        </pc:spChg>
        <pc:spChg chg="add mod">
          <ac:chgData name="Casey Mulligan" userId="b1a7e7a662de0c22" providerId="LiveId" clId="{955570DF-0D09-9C45-839F-7D702F5C01F6}" dt="2021-05-02T22:57:47.808" v="876" actId="20577"/>
          <ac:spMkLst>
            <pc:docMk/>
            <pc:sldMk cId="2263729591" sldId="382"/>
            <ac:spMk id="65" creationId="{7B15A5C9-74C7-4643-885B-12C018D2D919}"/>
          </ac:spMkLst>
        </pc:spChg>
        <pc:spChg chg="add mod">
          <ac:chgData name="Casey Mulligan" userId="b1a7e7a662de0c22" providerId="LiveId" clId="{955570DF-0D09-9C45-839F-7D702F5C01F6}" dt="2021-05-03T00:16:59.944" v="904" actId="20577"/>
          <ac:spMkLst>
            <pc:docMk/>
            <pc:sldMk cId="2263729591" sldId="382"/>
            <ac:spMk id="66" creationId="{A981F5E6-E5F6-A84E-80C5-CFA392DC4257}"/>
          </ac:spMkLst>
        </pc:spChg>
        <pc:spChg chg="add mod">
          <ac:chgData name="Casey Mulligan" userId="b1a7e7a662de0c22" providerId="LiveId" clId="{955570DF-0D09-9C45-839F-7D702F5C01F6}" dt="2021-05-03T00:17:29.363" v="908" actId="14100"/>
          <ac:spMkLst>
            <pc:docMk/>
            <pc:sldMk cId="2263729591" sldId="382"/>
            <ac:spMk id="67" creationId="{3E3274EA-A13C-C049-8147-5FAAF219466D}"/>
          </ac:spMkLst>
        </pc:spChg>
        <pc:spChg chg="add mod">
          <ac:chgData name="Casey Mulligan" userId="b1a7e7a662de0c22" providerId="LiveId" clId="{955570DF-0D09-9C45-839F-7D702F5C01F6}" dt="2021-05-03T00:18:06.966" v="911" actId="20577"/>
          <ac:spMkLst>
            <pc:docMk/>
            <pc:sldMk cId="2263729591" sldId="382"/>
            <ac:spMk id="68" creationId="{D96E74A8-1A92-1E43-85AB-EDE5BF23E4F1}"/>
          </ac:spMkLst>
        </pc:spChg>
        <pc:spChg chg="add del mod">
          <ac:chgData name="Casey Mulligan" userId="b1a7e7a662de0c22" providerId="LiveId" clId="{955570DF-0D09-9C45-839F-7D702F5C01F6}" dt="2021-05-03T00:23:57.826" v="949" actId="478"/>
          <ac:spMkLst>
            <pc:docMk/>
            <pc:sldMk cId="2263729591" sldId="382"/>
            <ac:spMk id="69" creationId="{9B5F4257-7F10-6A4D-B850-73D68348C9E4}"/>
          </ac:spMkLst>
        </pc:spChg>
        <pc:spChg chg="mod">
          <ac:chgData name="Casey Mulligan" userId="b1a7e7a662de0c22" providerId="LiveId" clId="{955570DF-0D09-9C45-839F-7D702F5C01F6}" dt="2021-05-02T18:06:49.903" v="249" actId="692"/>
          <ac:spMkLst>
            <pc:docMk/>
            <pc:sldMk cId="2263729591" sldId="382"/>
            <ac:spMk id="2065" creationId="{00000000-0000-0000-0000-000000000000}"/>
          </ac:spMkLst>
        </pc:spChg>
        <pc:spChg chg="mod">
          <ac:chgData name="Casey Mulligan" userId="b1a7e7a662de0c22" providerId="LiveId" clId="{955570DF-0D09-9C45-839F-7D702F5C01F6}" dt="2021-05-02T17:35:54.843" v="104" actId="1076"/>
          <ac:spMkLst>
            <pc:docMk/>
            <pc:sldMk cId="2263729591" sldId="382"/>
            <ac:spMk id="2069" creationId="{00000000-0000-0000-0000-000000000000}"/>
          </ac:spMkLst>
        </pc:spChg>
        <pc:spChg chg="mod">
          <ac:chgData name="Casey Mulligan" userId="b1a7e7a662de0c22" providerId="LiveId" clId="{955570DF-0D09-9C45-839F-7D702F5C01F6}" dt="2021-05-02T17:35:54.843" v="104" actId="1076"/>
          <ac:spMkLst>
            <pc:docMk/>
            <pc:sldMk cId="2263729591" sldId="382"/>
            <ac:spMk id="2070" creationId="{00000000-0000-0000-0000-000000000000}"/>
          </ac:spMkLst>
        </pc:spChg>
      </pc:sldChg>
      <pc:sldChg chg="add modAnim">
        <pc:chgData name="Casey Mulligan" userId="b1a7e7a662de0c22" providerId="LiveId" clId="{955570DF-0D09-9C45-839F-7D702F5C01F6}" dt="2021-05-03T00:30:31.023" v="978"/>
        <pc:sldMkLst>
          <pc:docMk/>
          <pc:sldMk cId="1981176394" sldId="385"/>
        </pc:sldMkLst>
      </pc:sldChg>
      <pc:sldChg chg="add modAnim">
        <pc:chgData name="Casey Mulligan" userId="b1a7e7a662de0c22" providerId="LiveId" clId="{955570DF-0D09-9C45-839F-7D702F5C01F6}" dt="2021-05-03T00:30:24.655" v="977"/>
        <pc:sldMkLst>
          <pc:docMk/>
          <pc:sldMk cId="945029067" sldId="386"/>
        </pc:sldMkLst>
      </pc:sldChg>
    </pc:docChg>
  </pc:docChgLst>
  <pc:docChgLst>
    <pc:chgData name="Casey Mulligan" userId="b1a7e7a662de0c22" providerId="LiveId" clId="{CF1EC6F0-DC2E-7844-8FFF-97CFDCDAE5CD}"/>
    <pc:docChg chg="undo custSel mod addSld delSld modSld sldOrd addSection modSection">
      <pc:chgData name="Casey Mulligan" userId="b1a7e7a662de0c22" providerId="LiveId" clId="{CF1EC6F0-DC2E-7844-8FFF-97CFDCDAE5CD}" dt="2021-05-11T18:14:41.477" v="1726" actId="1076"/>
      <pc:docMkLst>
        <pc:docMk/>
      </pc:docMkLst>
      <pc:sldChg chg="modSp add mod modNotesTx">
        <pc:chgData name="Casey Mulligan" userId="b1a7e7a662de0c22" providerId="LiveId" clId="{CF1EC6F0-DC2E-7844-8FFF-97CFDCDAE5CD}" dt="2021-05-05T17:38:26.298" v="585" actId="20577"/>
        <pc:sldMkLst>
          <pc:docMk/>
          <pc:sldMk cId="150715368" sldId="293"/>
        </pc:sldMkLst>
        <pc:spChg chg="mod">
          <ac:chgData name="Casey Mulligan" userId="b1a7e7a662de0c22" providerId="LiveId" clId="{CF1EC6F0-DC2E-7844-8FFF-97CFDCDAE5CD}" dt="2021-05-05T16:49:08.076" v="28" actId="14100"/>
          <ac:spMkLst>
            <pc:docMk/>
            <pc:sldMk cId="150715368" sldId="293"/>
            <ac:spMk id="16386" creationId="{00000000-0000-0000-0000-000000000000}"/>
          </ac:spMkLst>
        </pc:spChg>
        <pc:spChg chg="mod">
          <ac:chgData name="Casey Mulligan" userId="b1a7e7a662de0c22" providerId="LiveId" clId="{CF1EC6F0-DC2E-7844-8FFF-97CFDCDAE5CD}" dt="2021-05-05T16:48:08.506" v="18" actId="6549"/>
          <ac:spMkLst>
            <pc:docMk/>
            <pc:sldMk cId="150715368" sldId="293"/>
            <ac:spMk id="16387" creationId="{00000000-0000-0000-0000-000000000000}"/>
          </ac:spMkLst>
        </pc:spChg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3790629861" sldId="339"/>
        </pc:sldMkLst>
      </pc:sldChg>
      <pc:sldChg chg="modSp add mod modNotesTx">
        <pc:chgData name="Casey Mulligan" userId="b1a7e7a662de0c22" providerId="LiveId" clId="{CF1EC6F0-DC2E-7844-8FFF-97CFDCDAE5CD}" dt="2021-05-06T15:35:12.692" v="1030" actId="20577"/>
        <pc:sldMkLst>
          <pc:docMk/>
          <pc:sldMk cId="940469892" sldId="350"/>
        </pc:sldMkLst>
        <pc:spChg chg="mod">
          <ac:chgData name="Casey Mulligan" userId="b1a7e7a662de0c22" providerId="LiveId" clId="{CF1EC6F0-DC2E-7844-8FFF-97CFDCDAE5CD}" dt="2021-05-06T15:31:32.845" v="961" actId="6549"/>
          <ac:spMkLst>
            <pc:docMk/>
            <pc:sldMk cId="940469892" sldId="350"/>
            <ac:spMk id="2" creationId="{D7662F7E-BFC0-904B-AF97-661FE329E896}"/>
          </ac:spMkLst>
        </pc:spChg>
      </pc:sldChg>
      <pc:sldChg chg="modSp add">
        <pc:chgData name="Casey Mulligan" userId="b1a7e7a662de0c22" providerId="LiveId" clId="{CF1EC6F0-DC2E-7844-8FFF-97CFDCDAE5CD}" dt="2021-05-06T19:05:50.014" v="1491" actId="20577"/>
        <pc:sldMkLst>
          <pc:docMk/>
          <pc:sldMk cId="682304470" sldId="359"/>
        </pc:sldMkLst>
        <pc:graphicFrameChg chg="mod">
          <ac:chgData name="Casey Mulligan" userId="b1a7e7a662de0c22" providerId="LiveId" clId="{CF1EC6F0-DC2E-7844-8FFF-97CFDCDAE5CD}" dt="2021-05-06T19:05:50.014" v="1491" actId="20577"/>
          <ac:graphicFrameMkLst>
            <pc:docMk/>
            <pc:sldMk cId="682304470" sldId="359"/>
            <ac:graphicFrameMk id="4" creationId="{00000000-0008-0000-0000-000002000000}"/>
          </ac:graphicFrameMkLst>
        </pc:graphicFrameChg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1540287555" sldId="370"/>
        </pc:sldMkLst>
      </pc:sldChg>
      <pc:sldChg chg="addSp modSp add mod ord modAnim modNotesTx">
        <pc:chgData name="Casey Mulligan" userId="b1a7e7a662de0c22" providerId="LiveId" clId="{CF1EC6F0-DC2E-7844-8FFF-97CFDCDAE5CD}" dt="2021-05-06T17:42:47.493" v="1398" actId="20577"/>
        <pc:sldMkLst>
          <pc:docMk/>
          <pc:sldMk cId="2362948017" sldId="373"/>
        </pc:sldMkLst>
        <pc:spChg chg="add mod">
          <ac:chgData name="Casey Mulligan" userId="b1a7e7a662de0c22" providerId="LiveId" clId="{CF1EC6F0-DC2E-7844-8FFF-97CFDCDAE5CD}" dt="2021-05-05T17:36:23.455" v="553" actId="207"/>
          <ac:spMkLst>
            <pc:docMk/>
            <pc:sldMk cId="2362948017" sldId="373"/>
            <ac:spMk id="2" creationId="{0FC3BF40-0EEE-9C4F-AECC-4E00F2D7C542}"/>
          </ac:spMkLst>
        </pc:spChg>
        <pc:spChg chg="mod">
          <ac:chgData name="Casey Mulligan" userId="b1a7e7a662de0c22" providerId="LiveId" clId="{CF1EC6F0-DC2E-7844-8FFF-97CFDCDAE5CD}" dt="2021-05-05T17:31:38.025" v="352" actId="20577"/>
          <ac:spMkLst>
            <pc:docMk/>
            <pc:sldMk cId="2362948017" sldId="373"/>
            <ac:spMk id="20482" creationId="{00000000-0000-0000-0000-000000000000}"/>
          </ac:spMkLst>
        </pc:spChg>
        <pc:spChg chg="mod">
          <ac:chgData name="Casey Mulligan" userId="b1a7e7a662de0c22" providerId="LiveId" clId="{CF1EC6F0-DC2E-7844-8FFF-97CFDCDAE5CD}" dt="2021-05-06T17:42:47.493" v="1398" actId="20577"/>
          <ac:spMkLst>
            <pc:docMk/>
            <pc:sldMk cId="2362948017" sldId="373"/>
            <ac:spMk id="27651" creationId="{00000000-0000-0000-0000-000000000000}"/>
          </ac:spMkLst>
        </pc:spChg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561998091" sldId="374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3368001987" sldId="375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1416686581" sldId="376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2187386692" sldId="378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1713133444" sldId="379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2581859728" sldId="380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1241140495" sldId="381"/>
        </pc:sldMkLst>
      </pc:sldChg>
      <pc:sldChg chg="addSp delSp modSp mod delAnim modAnim modNotesTx">
        <pc:chgData name="Casey Mulligan" userId="b1a7e7a662de0c22" providerId="LiveId" clId="{CF1EC6F0-DC2E-7844-8FFF-97CFDCDAE5CD}" dt="2021-05-11T18:14:41.477" v="1726" actId="1076"/>
        <pc:sldMkLst>
          <pc:docMk/>
          <pc:sldMk cId="2263729591" sldId="382"/>
        </pc:sldMkLst>
        <pc:spChg chg="mod">
          <ac:chgData name="Casey Mulligan" userId="b1a7e7a662de0c22" providerId="LiveId" clId="{CF1EC6F0-DC2E-7844-8FFF-97CFDCDAE5CD}" dt="2021-05-11T17:08:56.546" v="1626"/>
          <ac:spMkLst>
            <pc:docMk/>
            <pc:sldMk cId="2263729591" sldId="382"/>
            <ac:spMk id="2" creationId="{7DA7EB34-627F-4B4C-A805-2716FBDF8C99}"/>
          </ac:spMkLst>
        </pc:spChg>
        <pc:spChg chg="mod">
          <ac:chgData name="Casey Mulligan" userId="b1a7e7a662de0c22" providerId="LiveId" clId="{CF1EC6F0-DC2E-7844-8FFF-97CFDCDAE5CD}" dt="2021-05-11T17:12:41.854" v="1664" actId="14100"/>
          <ac:spMkLst>
            <pc:docMk/>
            <pc:sldMk cId="2263729591" sldId="382"/>
            <ac:spMk id="4" creationId="{194CD355-5FB6-F44F-A1B7-1EA358204CEC}"/>
          </ac:spMkLst>
        </pc:spChg>
        <pc:spChg chg="mod">
          <ac:chgData name="Casey Mulligan" userId="b1a7e7a662de0c22" providerId="LiveId" clId="{CF1EC6F0-DC2E-7844-8FFF-97CFDCDAE5CD}" dt="2021-05-11T17:09:19.140" v="1629" actId="14100"/>
          <ac:spMkLst>
            <pc:docMk/>
            <pc:sldMk cId="2263729591" sldId="382"/>
            <ac:spMk id="5" creationId="{1C946BC1-F253-3F49-BA1A-EE972E98C39B}"/>
          </ac:spMkLst>
        </pc:spChg>
        <pc:spChg chg="mod">
          <ac:chgData name="Casey Mulligan" userId="b1a7e7a662de0c22" providerId="LiveId" clId="{CF1EC6F0-DC2E-7844-8FFF-97CFDCDAE5CD}" dt="2021-05-04T17:28:32.420" v="1" actId="6549"/>
          <ac:spMkLst>
            <pc:docMk/>
            <pc:sldMk cId="2263729591" sldId="382"/>
            <ac:spMk id="9" creationId="{05BBD851-E76B-404D-BFF0-D8BBF37466DF}"/>
          </ac:spMkLst>
        </pc:spChg>
        <pc:spChg chg="mod">
          <ac:chgData name="Casey Mulligan" userId="b1a7e7a662de0c22" providerId="LiveId" clId="{CF1EC6F0-DC2E-7844-8FFF-97CFDCDAE5CD}" dt="2021-05-11T17:17:41.499" v="1695" actId="1076"/>
          <ac:spMkLst>
            <pc:docMk/>
            <pc:sldMk cId="2263729591" sldId="382"/>
            <ac:spMk id="18" creationId="{7D6D60BD-E956-984B-A7E4-6A7D9B003F4B}"/>
          </ac:spMkLst>
        </pc:spChg>
        <pc:spChg chg="mod">
          <ac:chgData name="Casey Mulligan" userId="b1a7e7a662de0c22" providerId="LiveId" clId="{CF1EC6F0-DC2E-7844-8FFF-97CFDCDAE5CD}" dt="2021-05-11T17:13:50.770" v="1670" actId="166"/>
          <ac:spMkLst>
            <pc:docMk/>
            <pc:sldMk cId="2263729591" sldId="382"/>
            <ac:spMk id="19" creationId="{3FF4D7A9-94D8-1148-9A6F-AB932D178AFA}"/>
          </ac:spMkLst>
        </pc:spChg>
        <pc:spChg chg="mod">
          <ac:chgData name="Casey Mulligan" userId="b1a7e7a662de0c22" providerId="LiveId" clId="{CF1EC6F0-DC2E-7844-8FFF-97CFDCDAE5CD}" dt="2021-05-11T17:02:05.565" v="1513" actId="1076"/>
          <ac:spMkLst>
            <pc:docMk/>
            <pc:sldMk cId="2263729591" sldId="382"/>
            <ac:spMk id="20" creationId="{47091380-21EB-E04A-A8C7-32B7D2054E15}"/>
          </ac:spMkLst>
        </pc:spChg>
        <pc:spChg chg="mod">
          <ac:chgData name="Casey Mulligan" userId="b1a7e7a662de0c22" providerId="LiveId" clId="{CF1EC6F0-DC2E-7844-8FFF-97CFDCDAE5CD}" dt="2021-05-11T17:12:36.398" v="1663" actId="1076"/>
          <ac:spMkLst>
            <pc:docMk/>
            <pc:sldMk cId="2263729591" sldId="382"/>
            <ac:spMk id="21" creationId="{A6483C91-E34E-9446-9F85-327DF6869CC0}"/>
          </ac:spMkLst>
        </pc:spChg>
        <pc:spChg chg="mod">
          <ac:chgData name="Casey Mulligan" userId="b1a7e7a662de0c22" providerId="LiveId" clId="{CF1EC6F0-DC2E-7844-8FFF-97CFDCDAE5CD}" dt="2021-05-11T17:14:48.383" v="1677" actId="1076"/>
          <ac:spMkLst>
            <pc:docMk/>
            <pc:sldMk cId="2263729591" sldId="382"/>
            <ac:spMk id="22" creationId="{71217528-FE76-4146-88F0-D0711ED9D73B}"/>
          </ac:spMkLst>
        </pc:spChg>
        <pc:spChg chg="mod">
          <ac:chgData name="Casey Mulligan" userId="b1a7e7a662de0c22" providerId="LiveId" clId="{CF1EC6F0-DC2E-7844-8FFF-97CFDCDAE5CD}" dt="2021-05-11T17:08:12.866" v="1620" actId="1076"/>
          <ac:spMkLst>
            <pc:docMk/>
            <pc:sldMk cId="2263729591" sldId="382"/>
            <ac:spMk id="23" creationId="{ADAB3EDD-4835-B349-8144-06EB9BACD77B}"/>
          </ac:spMkLst>
        </pc:spChg>
        <pc:spChg chg="mod">
          <ac:chgData name="Casey Mulligan" userId="b1a7e7a662de0c22" providerId="LiveId" clId="{CF1EC6F0-DC2E-7844-8FFF-97CFDCDAE5CD}" dt="2021-05-11T17:00:02.768" v="1506" actId="14100"/>
          <ac:spMkLst>
            <pc:docMk/>
            <pc:sldMk cId="2263729591" sldId="382"/>
            <ac:spMk id="24" creationId="{E71140D7-3A5F-1144-A48C-ECDD66108499}"/>
          </ac:spMkLst>
        </pc:spChg>
        <pc:spChg chg="mod">
          <ac:chgData name="Casey Mulligan" userId="b1a7e7a662de0c22" providerId="LiveId" clId="{CF1EC6F0-DC2E-7844-8FFF-97CFDCDAE5CD}" dt="2021-05-11T17:11:49.036" v="1660" actId="14100"/>
          <ac:spMkLst>
            <pc:docMk/>
            <pc:sldMk cId="2263729591" sldId="382"/>
            <ac:spMk id="25" creationId="{C4F465D3-18CC-BA47-8968-8FCB85FAC88B}"/>
          </ac:spMkLst>
        </pc:spChg>
        <pc:spChg chg="mod">
          <ac:chgData name="Casey Mulligan" userId="b1a7e7a662de0c22" providerId="LiveId" clId="{CF1EC6F0-DC2E-7844-8FFF-97CFDCDAE5CD}" dt="2021-05-11T17:14:43.894" v="1676" actId="1076"/>
          <ac:spMkLst>
            <pc:docMk/>
            <pc:sldMk cId="2263729591" sldId="382"/>
            <ac:spMk id="27" creationId="{CD532120-2CB3-F94F-ACD1-A1C4D9DA5079}"/>
          </ac:spMkLst>
        </pc:spChg>
        <pc:spChg chg="del">
          <ac:chgData name="Casey Mulligan" userId="b1a7e7a662de0c22" providerId="LiveId" clId="{CF1EC6F0-DC2E-7844-8FFF-97CFDCDAE5CD}" dt="2021-05-11T17:11:29.054" v="1641" actId="478"/>
          <ac:spMkLst>
            <pc:docMk/>
            <pc:sldMk cId="2263729591" sldId="382"/>
            <ac:spMk id="29" creationId="{BE083858-9903-1C4D-B1F0-2CCD59142774}"/>
          </ac:spMkLst>
        </pc:spChg>
        <pc:spChg chg="del">
          <ac:chgData name="Casey Mulligan" userId="b1a7e7a662de0c22" providerId="LiveId" clId="{CF1EC6F0-DC2E-7844-8FFF-97CFDCDAE5CD}" dt="2021-05-11T16:58:33.795" v="1501" actId="478"/>
          <ac:spMkLst>
            <pc:docMk/>
            <pc:sldMk cId="2263729591" sldId="382"/>
            <ac:spMk id="30" creationId="{510BBF81-455A-4C4A-8890-F2D98512E5F3}"/>
          </ac:spMkLst>
        </pc:spChg>
        <pc:spChg chg="mod">
          <ac:chgData name="Casey Mulligan" userId="b1a7e7a662de0c22" providerId="LiveId" clId="{CF1EC6F0-DC2E-7844-8FFF-97CFDCDAE5CD}" dt="2021-05-11T17:10:10.384" v="1632" actId="1076"/>
          <ac:spMkLst>
            <pc:docMk/>
            <pc:sldMk cId="2263729591" sldId="382"/>
            <ac:spMk id="31" creationId="{77707DCB-4645-A649-996F-4AC5AADDBDA8}"/>
          </ac:spMkLst>
        </pc:spChg>
        <pc:spChg chg="mod">
          <ac:chgData name="Casey Mulligan" userId="b1a7e7a662de0c22" providerId="LiveId" clId="{CF1EC6F0-DC2E-7844-8FFF-97CFDCDAE5CD}" dt="2021-05-11T17:03:19.939" v="1520" actId="1076"/>
          <ac:spMkLst>
            <pc:docMk/>
            <pc:sldMk cId="2263729591" sldId="382"/>
            <ac:spMk id="32" creationId="{3D01A546-0BAD-2947-B093-66EE7D7BB3D1}"/>
          </ac:spMkLst>
        </pc:spChg>
        <pc:spChg chg="del">
          <ac:chgData name="Casey Mulligan" userId="b1a7e7a662de0c22" providerId="LiveId" clId="{CF1EC6F0-DC2E-7844-8FFF-97CFDCDAE5CD}" dt="2021-05-11T16:59:13.754" v="1503" actId="478"/>
          <ac:spMkLst>
            <pc:docMk/>
            <pc:sldMk cId="2263729591" sldId="382"/>
            <ac:spMk id="33" creationId="{F18AE059-4543-FC48-B994-18B6C869E4DA}"/>
          </ac:spMkLst>
        </pc:spChg>
        <pc:spChg chg="mod">
          <ac:chgData name="Casey Mulligan" userId="b1a7e7a662de0c22" providerId="LiveId" clId="{CF1EC6F0-DC2E-7844-8FFF-97CFDCDAE5CD}" dt="2021-05-11T17:03:19.939" v="1520" actId="1076"/>
          <ac:spMkLst>
            <pc:docMk/>
            <pc:sldMk cId="2263729591" sldId="382"/>
            <ac:spMk id="36" creationId="{1A6A0A21-38FA-754D-988D-9AB1787E03AF}"/>
          </ac:spMkLst>
        </pc:spChg>
        <pc:spChg chg="mod">
          <ac:chgData name="Casey Mulligan" userId="b1a7e7a662de0c22" providerId="LiveId" clId="{CF1EC6F0-DC2E-7844-8FFF-97CFDCDAE5CD}" dt="2021-05-11T17:05:35.715" v="1609" actId="1076"/>
          <ac:spMkLst>
            <pc:docMk/>
            <pc:sldMk cId="2263729591" sldId="382"/>
            <ac:spMk id="37" creationId="{4F073BA3-6B6A-6144-BBF3-5C506082CCCB}"/>
          </ac:spMkLst>
        </pc:spChg>
        <pc:spChg chg="mod">
          <ac:chgData name="Casey Mulligan" userId="b1a7e7a662de0c22" providerId="LiveId" clId="{CF1EC6F0-DC2E-7844-8FFF-97CFDCDAE5CD}" dt="2021-05-11T17:08:30.506" v="1624" actId="1076"/>
          <ac:spMkLst>
            <pc:docMk/>
            <pc:sldMk cId="2263729591" sldId="382"/>
            <ac:spMk id="38" creationId="{8036EC26-550D-F74A-A20E-6E310F0BC719}"/>
          </ac:spMkLst>
        </pc:spChg>
        <pc:spChg chg="mod">
          <ac:chgData name="Casey Mulligan" userId="b1a7e7a662de0c22" providerId="LiveId" clId="{CF1EC6F0-DC2E-7844-8FFF-97CFDCDAE5CD}" dt="2021-05-11T17:47:39.600" v="1714" actId="692"/>
          <ac:spMkLst>
            <pc:docMk/>
            <pc:sldMk cId="2263729591" sldId="382"/>
            <ac:spMk id="39" creationId="{D33124B5-F412-3843-9F5F-1617A133F3B2}"/>
          </ac:spMkLst>
        </pc:spChg>
        <pc:spChg chg="mod">
          <ac:chgData name="Casey Mulligan" userId="b1a7e7a662de0c22" providerId="LiveId" clId="{CF1EC6F0-DC2E-7844-8FFF-97CFDCDAE5CD}" dt="2021-05-11T17:47:21.490" v="1713" actId="692"/>
          <ac:spMkLst>
            <pc:docMk/>
            <pc:sldMk cId="2263729591" sldId="382"/>
            <ac:spMk id="40" creationId="{D0CDC0DA-DC8F-C34F-9D26-54D1E2451897}"/>
          </ac:spMkLst>
        </pc:spChg>
        <pc:spChg chg="del">
          <ac:chgData name="Casey Mulligan" userId="b1a7e7a662de0c22" providerId="LiveId" clId="{CF1EC6F0-DC2E-7844-8FFF-97CFDCDAE5CD}" dt="2021-05-11T16:58:23.912" v="1500" actId="478"/>
          <ac:spMkLst>
            <pc:docMk/>
            <pc:sldMk cId="2263729591" sldId="382"/>
            <ac:spMk id="44" creationId="{735D1C53-1207-764B-B3D9-59E929B2E7E7}"/>
          </ac:spMkLst>
        </pc:spChg>
        <pc:spChg chg="mod">
          <ac:chgData name="Casey Mulligan" userId="b1a7e7a662de0c22" providerId="LiveId" clId="{CF1EC6F0-DC2E-7844-8FFF-97CFDCDAE5CD}" dt="2021-05-11T17:07:08.865" v="1618" actId="1076"/>
          <ac:spMkLst>
            <pc:docMk/>
            <pc:sldMk cId="2263729591" sldId="382"/>
            <ac:spMk id="46" creationId="{EBF4C888-9DA9-E74C-BEDB-F1E44A144EB5}"/>
          </ac:spMkLst>
        </pc:spChg>
        <pc:spChg chg="mod">
          <ac:chgData name="Casey Mulligan" userId="b1a7e7a662de0c22" providerId="LiveId" clId="{CF1EC6F0-DC2E-7844-8FFF-97CFDCDAE5CD}" dt="2021-05-11T17:04:31.747" v="1544" actId="1076"/>
          <ac:spMkLst>
            <pc:docMk/>
            <pc:sldMk cId="2263729591" sldId="382"/>
            <ac:spMk id="47" creationId="{B2C7EEDB-716E-D343-A6A8-1A2581071106}"/>
          </ac:spMkLst>
        </pc:spChg>
        <pc:spChg chg="mod">
          <ac:chgData name="Casey Mulligan" userId="b1a7e7a662de0c22" providerId="LiveId" clId="{CF1EC6F0-DC2E-7844-8FFF-97CFDCDAE5CD}" dt="2021-05-11T18:14:41.477" v="1726" actId="1076"/>
          <ac:spMkLst>
            <pc:docMk/>
            <pc:sldMk cId="2263729591" sldId="382"/>
            <ac:spMk id="48" creationId="{E21ADAC6-1B69-E348-A86D-FC53B4CD9BDE}"/>
          </ac:spMkLst>
        </pc:spChg>
        <pc:spChg chg="mod">
          <ac:chgData name="Casey Mulligan" userId="b1a7e7a662de0c22" providerId="LiveId" clId="{CF1EC6F0-DC2E-7844-8FFF-97CFDCDAE5CD}" dt="2021-05-11T18:14:37.697" v="1725" actId="1076"/>
          <ac:spMkLst>
            <pc:docMk/>
            <pc:sldMk cId="2263729591" sldId="382"/>
            <ac:spMk id="49" creationId="{81C240B6-2E9A-2C4B-8DED-984745024AA8}"/>
          </ac:spMkLst>
        </pc:spChg>
        <pc:spChg chg="add mod">
          <ac:chgData name="Casey Mulligan" userId="b1a7e7a662de0c22" providerId="LiveId" clId="{CF1EC6F0-DC2E-7844-8FFF-97CFDCDAE5CD}" dt="2021-05-11T17:08:21.124" v="1621" actId="14100"/>
          <ac:spMkLst>
            <pc:docMk/>
            <pc:sldMk cId="2263729591" sldId="382"/>
            <ac:spMk id="51" creationId="{87BB7D42-8522-EB41-8018-961D6BFC2A60}"/>
          </ac:spMkLst>
        </pc:spChg>
        <pc:spChg chg="add del mod">
          <ac:chgData name="Casey Mulligan" userId="b1a7e7a662de0c22" providerId="LiveId" clId="{CF1EC6F0-DC2E-7844-8FFF-97CFDCDAE5CD}" dt="2021-05-11T17:04:39.117" v="1546"/>
          <ac:spMkLst>
            <pc:docMk/>
            <pc:sldMk cId="2263729591" sldId="382"/>
            <ac:spMk id="52" creationId="{92D676AF-C33C-FA42-BA28-4282FDDC4548}"/>
          </ac:spMkLst>
        </pc:spChg>
        <pc:spChg chg="mod">
          <ac:chgData name="Casey Mulligan" userId="b1a7e7a662de0c22" providerId="LiveId" clId="{CF1EC6F0-DC2E-7844-8FFF-97CFDCDAE5CD}" dt="2021-05-11T17:13:02.711" v="1667" actId="1076"/>
          <ac:spMkLst>
            <pc:docMk/>
            <pc:sldMk cId="2263729591" sldId="382"/>
            <ac:spMk id="53" creationId="{DE06DA1F-DBCB-8541-8128-BBCC64087889}"/>
          </ac:spMkLst>
        </pc:spChg>
        <pc:spChg chg="add mod">
          <ac:chgData name="Casey Mulligan" userId="b1a7e7a662de0c22" providerId="LiveId" clId="{CF1EC6F0-DC2E-7844-8FFF-97CFDCDAE5CD}" dt="2021-05-11T17:47:45.678" v="1715" actId="692"/>
          <ac:spMkLst>
            <pc:docMk/>
            <pc:sldMk cId="2263729591" sldId="382"/>
            <ac:spMk id="54" creationId="{0FE1C01D-EB9D-1043-BC73-D427FFD735F0}"/>
          </ac:spMkLst>
        </pc:spChg>
        <pc:spChg chg="add mod">
          <ac:chgData name="Casey Mulligan" userId="b1a7e7a662de0c22" providerId="LiveId" clId="{CF1EC6F0-DC2E-7844-8FFF-97CFDCDAE5CD}" dt="2021-05-11T17:15:29.344" v="1683" actId="20577"/>
          <ac:spMkLst>
            <pc:docMk/>
            <pc:sldMk cId="2263729591" sldId="382"/>
            <ac:spMk id="55" creationId="{8EF45E06-B1B2-2A49-BDF7-E740A1DE6357}"/>
          </ac:spMkLst>
        </pc:spChg>
        <pc:spChg chg="del mod">
          <ac:chgData name="Casey Mulligan" userId="b1a7e7a662de0c22" providerId="LiveId" clId="{CF1EC6F0-DC2E-7844-8FFF-97CFDCDAE5CD}" dt="2021-05-11T17:10:28.616" v="1633" actId="478"/>
          <ac:spMkLst>
            <pc:docMk/>
            <pc:sldMk cId="2263729591" sldId="382"/>
            <ac:spMk id="56" creationId="{002DC0F2-6A76-0740-B453-0B68858A4BCB}"/>
          </ac:spMkLst>
        </pc:spChg>
        <pc:spChg chg="mod">
          <ac:chgData name="Casey Mulligan" userId="b1a7e7a662de0c22" providerId="LiveId" clId="{CF1EC6F0-DC2E-7844-8FFF-97CFDCDAE5CD}" dt="2021-05-11T18:14:31.779" v="1724" actId="14100"/>
          <ac:spMkLst>
            <pc:docMk/>
            <pc:sldMk cId="2263729591" sldId="382"/>
            <ac:spMk id="59" creationId="{972645DE-049C-934B-A38D-84E2F192E243}"/>
          </ac:spMkLst>
        </pc:spChg>
        <pc:spChg chg="mod">
          <ac:chgData name="Casey Mulligan" userId="b1a7e7a662de0c22" providerId="LiveId" clId="{CF1EC6F0-DC2E-7844-8FFF-97CFDCDAE5CD}" dt="2021-05-11T17:12:31.234" v="1662" actId="1076"/>
          <ac:spMkLst>
            <pc:docMk/>
            <pc:sldMk cId="2263729591" sldId="382"/>
            <ac:spMk id="65" creationId="{7B15A5C9-74C7-4643-885B-12C018D2D919}"/>
          </ac:spMkLst>
        </pc:spChg>
        <pc:spChg chg="mod">
          <ac:chgData name="Casey Mulligan" userId="b1a7e7a662de0c22" providerId="LiveId" clId="{CF1EC6F0-DC2E-7844-8FFF-97CFDCDAE5CD}" dt="2021-05-11T18:14:24.881" v="1723" actId="14100"/>
          <ac:spMkLst>
            <pc:docMk/>
            <pc:sldMk cId="2263729591" sldId="382"/>
            <ac:spMk id="66" creationId="{A981F5E6-E5F6-A84E-80C5-CFA392DC4257}"/>
          </ac:spMkLst>
        </pc:spChg>
        <pc:spChg chg="mod">
          <ac:chgData name="Casey Mulligan" userId="b1a7e7a662de0c22" providerId="LiveId" clId="{CF1EC6F0-DC2E-7844-8FFF-97CFDCDAE5CD}" dt="2021-05-11T17:47:56.344" v="1717" actId="692"/>
          <ac:spMkLst>
            <pc:docMk/>
            <pc:sldMk cId="2263729591" sldId="382"/>
            <ac:spMk id="67" creationId="{3E3274EA-A13C-C049-8147-5FAAF219466D}"/>
          </ac:spMkLst>
        </pc:spChg>
        <pc:spChg chg="mod">
          <ac:chgData name="Casey Mulligan" userId="b1a7e7a662de0c22" providerId="LiveId" clId="{CF1EC6F0-DC2E-7844-8FFF-97CFDCDAE5CD}" dt="2021-05-11T17:03:36.499" v="1522" actId="1076"/>
          <ac:spMkLst>
            <pc:docMk/>
            <pc:sldMk cId="2263729591" sldId="382"/>
            <ac:spMk id="68" creationId="{D96E74A8-1A92-1E43-85AB-EDE5BF23E4F1}"/>
          </ac:spMkLst>
        </pc:spChg>
        <pc:spChg chg="mod">
          <ac:chgData name="Casey Mulligan" userId="b1a7e7a662de0c22" providerId="LiveId" clId="{CF1EC6F0-DC2E-7844-8FFF-97CFDCDAE5CD}" dt="2021-05-11T17:02:05.565" v="1513" actId="1076"/>
          <ac:spMkLst>
            <pc:docMk/>
            <pc:sldMk cId="2263729591" sldId="382"/>
            <ac:spMk id="2065" creationId="{00000000-0000-0000-0000-000000000000}"/>
          </ac:spMkLst>
        </pc:spChg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2812788780" sldId="383"/>
        </pc:sldMkLst>
      </pc:sldChg>
      <pc:sldChg chg="del">
        <pc:chgData name="Casey Mulligan" userId="b1a7e7a662de0c22" providerId="LiveId" clId="{CF1EC6F0-DC2E-7844-8FFF-97CFDCDAE5CD}" dt="2021-05-05T16:42:51.898" v="3" actId="2696"/>
        <pc:sldMkLst>
          <pc:docMk/>
          <pc:sldMk cId="387990236" sldId="384"/>
        </pc:sldMkLst>
      </pc:sldChg>
      <pc:sldChg chg="mod modShow">
        <pc:chgData name="Casey Mulligan" userId="b1a7e7a662de0c22" providerId="LiveId" clId="{CF1EC6F0-DC2E-7844-8FFF-97CFDCDAE5CD}" dt="2021-05-05T16:42:40.021" v="2" actId="729"/>
        <pc:sldMkLst>
          <pc:docMk/>
          <pc:sldMk cId="1981176394" sldId="385"/>
        </pc:sldMkLst>
      </pc:sldChg>
      <pc:sldChg chg="mod modShow">
        <pc:chgData name="Casey Mulligan" userId="b1a7e7a662de0c22" providerId="LiveId" clId="{CF1EC6F0-DC2E-7844-8FFF-97CFDCDAE5CD}" dt="2021-05-05T16:42:40.021" v="2" actId="729"/>
        <pc:sldMkLst>
          <pc:docMk/>
          <pc:sldMk cId="945029067" sldId="386"/>
        </pc:sldMkLst>
      </pc:sldChg>
      <pc:sldChg chg="addSp modSp new mod">
        <pc:chgData name="Casey Mulligan" userId="b1a7e7a662de0c22" providerId="LiveId" clId="{CF1EC6F0-DC2E-7844-8FFF-97CFDCDAE5CD}" dt="2021-05-05T17:02:45.072" v="51" actId="14100"/>
        <pc:sldMkLst>
          <pc:docMk/>
          <pc:sldMk cId="331027480" sldId="387"/>
        </pc:sldMkLst>
        <pc:graphicFrameChg chg="add mod">
          <ac:chgData name="Casey Mulligan" userId="b1a7e7a662de0c22" providerId="LiveId" clId="{CF1EC6F0-DC2E-7844-8FFF-97CFDCDAE5CD}" dt="2021-05-05T17:00:14.217" v="33"/>
          <ac:graphicFrameMkLst>
            <pc:docMk/>
            <pc:sldMk cId="331027480" sldId="387"/>
            <ac:graphicFrameMk id="2" creationId="{22446CEF-C74B-1441-BA83-92159219B3F8}"/>
          </ac:graphicFrameMkLst>
        </pc:graphicFrameChg>
        <pc:graphicFrameChg chg="add mod">
          <ac:chgData name="Casey Mulligan" userId="b1a7e7a662de0c22" providerId="LiveId" clId="{CF1EC6F0-DC2E-7844-8FFF-97CFDCDAE5CD}" dt="2021-05-05T17:02:11.315" v="40"/>
          <ac:graphicFrameMkLst>
            <pc:docMk/>
            <pc:sldMk cId="331027480" sldId="387"/>
            <ac:graphicFrameMk id="3" creationId="{22446CEF-C74B-1441-BA83-92159219B3F8}"/>
          </ac:graphicFrameMkLst>
        </pc:graphicFrameChg>
        <pc:graphicFrameChg chg="add mod">
          <ac:chgData name="Casey Mulligan" userId="b1a7e7a662de0c22" providerId="LiveId" clId="{CF1EC6F0-DC2E-7844-8FFF-97CFDCDAE5CD}" dt="2021-05-05T17:02:26.068" v="47"/>
          <ac:graphicFrameMkLst>
            <pc:docMk/>
            <pc:sldMk cId="331027480" sldId="387"/>
            <ac:graphicFrameMk id="4" creationId="{22446CEF-C74B-1441-BA83-92159219B3F8}"/>
          </ac:graphicFrameMkLst>
        </pc:graphicFrameChg>
        <pc:graphicFrameChg chg="add mod">
          <ac:chgData name="Casey Mulligan" userId="b1a7e7a662de0c22" providerId="LiveId" clId="{CF1EC6F0-DC2E-7844-8FFF-97CFDCDAE5CD}" dt="2021-05-05T17:02:45.072" v="51" actId="14100"/>
          <ac:graphicFrameMkLst>
            <pc:docMk/>
            <pc:sldMk cId="331027480" sldId="387"/>
            <ac:graphicFrameMk id="5" creationId="{22446CEF-C74B-1441-BA83-92159219B3F8}"/>
          </ac:graphicFrameMkLst>
        </pc:graphicFrameChg>
      </pc:sldChg>
      <pc:sldChg chg="addSp modSp new mod modAnim">
        <pc:chgData name="Casey Mulligan" userId="b1a7e7a662de0c22" providerId="LiveId" clId="{CF1EC6F0-DC2E-7844-8FFF-97CFDCDAE5CD}" dt="2021-05-05T17:14:30.468" v="76"/>
        <pc:sldMkLst>
          <pc:docMk/>
          <pc:sldMk cId="3777239440" sldId="388"/>
        </pc:sldMkLst>
        <pc:graphicFrameChg chg="add mod">
          <ac:chgData name="Casey Mulligan" userId="b1a7e7a662de0c22" providerId="LiveId" clId="{CF1EC6F0-DC2E-7844-8FFF-97CFDCDAE5CD}" dt="2021-05-05T17:14:11.621" v="74" actId="167"/>
          <ac:graphicFrameMkLst>
            <pc:docMk/>
            <pc:sldMk cId="3777239440" sldId="388"/>
            <ac:graphicFrameMk id="2" creationId="{82C30487-00E7-0F44-983D-D92B500E7823}"/>
          </ac:graphicFrameMkLst>
        </pc:graphicFrameChg>
        <pc:graphicFrameChg chg="add mod">
          <ac:chgData name="Casey Mulligan" userId="b1a7e7a662de0c22" providerId="LiveId" clId="{CF1EC6F0-DC2E-7844-8FFF-97CFDCDAE5CD}" dt="2021-05-05T17:12:48.730" v="64" actId="167"/>
          <ac:graphicFrameMkLst>
            <pc:docMk/>
            <pc:sldMk cId="3777239440" sldId="388"/>
            <ac:graphicFrameMk id="3" creationId="{82C30487-00E7-0F44-983D-D92B500E7823}"/>
          </ac:graphicFrameMkLst>
        </pc:graphicFrameChg>
      </pc:sldChg>
      <pc:sldChg chg="addSp delSp modSp new mod ord modNotesTx">
        <pc:chgData name="Casey Mulligan" userId="b1a7e7a662de0c22" providerId="LiveId" clId="{CF1EC6F0-DC2E-7844-8FFF-97CFDCDAE5CD}" dt="2021-05-05T17:28:13.677" v="292" actId="1076"/>
        <pc:sldMkLst>
          <pc:docMk/>
          <pc:sldMk cId="2947219406" sldId="389"/>
        </pc:sldMkLst>
        <pc:spChg chg="mod">
          <ac:chgData name="Casey Mulligan" userId="b1a7e7a662de0c22" providerId="LiveId" clId="{CF1EC6F0-DC2E-7844-8FFF-97CFDCDAE5CD}" dt="2021-05-05T17:26:12.412" v="280" actId="14100"/>
          <ac:spMkLst>
            <pc:docMk/>
            <pc:sldMk cId="2947219406" sldId="389"/>
            <ac:spMk id="2" creationId="{103DFA1D-8B18-B142-9D01-46556D18AD64}"/>
          </ac:spMkLst>
        </pc:spChg>
        <pc:graphicFrameChg chg="add mod">
          <ac:chgData name="Casey Mulligan" userId="b1a7e7a662de0c22" providerId="LiveId" clId="{CF1EC6F0-DC2E-7844-8FFF-97CFDCDAE5CD}" dt="2021-05-05T17:28:13.677" v="292" actId="1076"/>
          <ac:graphicFrameMkLst>
            <pc:docMk/>
            <pc:sldMk cId="2947219406" sldId="389"/>
            <ac:graphicFrameMk id="4" creationId="{706D8BDD-779E-3A4D-98CF-B623D704E6F4}"/>
          </ac:graphicFrameMkLst>
        </pc:graphicFrameChg>
        <pc:picChg chg="add del mod">
          <ac:chgData name="Casey Mulligan" userId="b1a7e7a662de0c22" providerId="LiveId" clId="{CF1EC6F0-DC2E-7844-8FFF-97CFDCDAE5CD}" dt="2021-05-05T17:26:14.237" v="281" actId="478"/>
          <ac:picMkLst>
            <pc:docMk/>
            <pc:sldMk cId="2947219406" sldId="389"/>
            <ac:picMk id="3" creationId="{BC6B0EEC-6451-8B4B-B43C-0398E3D95A66}"/>
          </ac:picMkLst>
        </pc:picChg>
      </pc:sldChg>
      <pc:sldChg chg="add">
        <pc:chgData name="Casey Mulligan" userId="b1a7e7a662de0c22" providerId="LiveId" clId="{CF1EC6F0-DC2E-7844-8FFF-97CFDCDAE5CD}" dt="2021-05-05T17:23:26.684" v="155" actId="2890"/>
        <pc:sldMkLst>
          <pc:docMk/>
          <pc:sldMk cId="2304793388" sldId="390"/>
        </pc:sldMkLst>
      </pc:sldChg>
      <pc:sldChg chg="addSp modSp add mod ord modClrScheme modAnim chgLayout modNotesTx">
        <pc:chgData name="Casey Mulligan" userId="b1a7e7a662de0c22" providerId="LiveId" clId="{CF1EC6F0-DC2E-7844-8FFF-97CFDCDAE5CD}" dt="2021-05-06T19:10:01.836" v="1499" actId="20577"/>
        <pc:sldMkLst>
          <pc:docMk/>
          <pc:sldMk cId="167727407" sldId="391"/>
        </pc:sldMkLst>
        <pc:spChg chg="add mod">
          <ac:chgData name="Casey Mulligan" userId="b1a7e7a662de0c22" providerId="LiveId" clId="{CF1EC6F0-DC2E-7844-8FFF-97CFDCDAE5CD}" dt="2021-05-06T18:55:10.927" v="1443" actId="20577"/>
          <ac:spMkLst>
            <pc:docMk/>
            <pc:sldMk cId="167727407" sldId="391"/>
            <ac:spMk id="3" creationId="{2724BF1C-0CFC-4146-BECC-8D9656489372}"/>
          </ac:spMkLst>
        </pc:spChg>
        <pc:spChg chg="add mod">
          <ac:chgData name="Casey Mulligan" userId="b1a7e7a662de0c22" providerId="LiveId" clId="{CF1EC6F0-DC2E-7844-8FFF-97CFDCDAE5CD}" dt="2021-05-06T18:55:47.550" v="1455" actId="1076"/>
          <ac:spMkLst>
            <pc:docMk/>
            <pc:sldMk cId="167727407" sldId="391"/>
            <ac:spMk id="6" creationId="{69DE79DD-9DF4-8146-B3F7-871E0ECDF7F1}"/>
          </ac:spMkLst>
        </pc:spChg>
        <pc:spChg chg="add mod">
          <ac:chgData name="Casey Mulligan" userId="b1a7e7a662de0c22" providerId="LiveId" clId="{CF1EC6F0-DC2E-7844-8FFF-97CFDCDAE5CD}" dt="2021-05-06T18:55:56.742" v="1464" actId="1076"/>
          <ac:spMkLst>
            <pc:docMk/>
            <pc:sldMk cId="167727407" sldId="391"/>
            <ac:spMk id="7" creationId="{91FBC1E4-5084-6145-AE7C-9CE98E45FABA}"/>
          </ac:spMkLst>
        </pc:spChg>
        <pc:spChg chg="add mod">
          <ac:chgData name="Casey Mulligan" userId="b1a7e7a662de0c22" providerId="LiveId" clId="{CF1EC6F0-DC2E-7844-8FFF-97CFDCDAE5CD}" dt="2021-05-06T18:57:00.786" v="1477" actId="207"/>
          <ac:spMkLst>
            <pc:docMk/>
            <pc:sldMk cId="167727407" sldId="391"/>
            <ac:spMk id="8" creationId="{23181DEC-E410-2848-981F-74AD9897BF83}"/>
          </ac:spMkLst>
        </pc:spChg>
        <pc:spChg chg="add mod">
          <ac:chgData name="Casey Mulligan" userId="b1a7e7a662de0c22" providerId="LiveId" clId="{CF1EC6F0-DC2E-7844-8FFF-97CFDCDAE5CD}" dt="2021-05-06T18:57:24.042" v="1487" actId="1076"/>
          <ac:spMkLst>
            <pc:docMk/>
            <pc:sldMk cId="167727407" sldId="391"/>
            <ac:spMk id="9" creationId="{FE98B628-38CA-7446-AD12-7F720DFFFA11}"/>
          </ac:spMkLst>
        </pc:spChg>
        <pc:spChg chg="mod">
          <ac:chgData name="Casey Mulligan" userId="b1a7e7a662de0c22" providerId="LiveId" clId="{CF1EC6F0-DC2E-7844-8FFF-97CFDCDAE5CD}" dt="2021-05-06T18:52:38.169" v="1420" actId="26606"/>
          <ac:spMkLst>
            <pc:docMk/>
            <pc:sldMk cId="167727407" sldId="391"/>
            <ac:spMk id="20482" creationId="{00000000-0000-0000-0000-000000000000}"/>
          </ac:spMkLst>
        </pc:spChg>
        <pc:spChg chg="mod">
          <ac:chgData name="Casey Mulligan" userId="b1a7e7a662de0c22" providerId="LiveId" clId="{CF1EC6F0-DC2E-7844-8FFF-97CFDCDAE5CD}" dt="2021-05-06T18:53:54.726" v="1429" actId="14100"/>
          <ac:spMkLst>
            <pc:docMk/>
            <pc:sldMk cId="167727407" sldId="391"/>
            <ac:spMk id="27651" creationId="{00000000-0000-0000-0000-000000000000}"/>
          </ac:spMkLst>
        </pc:spChg>
        <pc:picChg chg="add mod modCrop">
          <ac:chgData name="Casey Mulligan" userId="b1a7e7a662de0c22" providerId="LiveId" clId="{CF1EC6F0-DC2E-7844-8FFF-97CFDCDAE5CD}" dt="2021-05-06T18:53:50.551" v="1428" actId="14100"/>
          <ac:picMkLst>
            <pc:docMk/>
            <pc:sldMk cId="167727407" sldId="391"/>
            <ac:picMk id="2" creationId="{20224685-8DD4-474D-A016-E1C49C207B87}"/>
          </ac:picMkLst>
        </pc:picChg>
      </pc:sldChg>
      <pc:sldChg chg="modSp add mod ord">
        <pc:chgData name="Casey Mulligan" userId="b1a7e7a662de0c22" providerId="LiveId" clId="{CF1EC6F0-DC2E-7844-8FFF-97CFDCDAE5CD}" dt="2021-05-05T17:42:13.731" v="931" actId="20577"/>
        <pc:sldMkLst>
          <pc:docMk/>
          <pc:sldMk cId="38713267" sldId="392"/>
        </pc:sldMkLst>
        <pc:spChg chg="mod">
          <ac:chgData name="Casey Mulligan" userId="b1a7e7a662de0c22" providerId="LiveId" clId="{CF1EC6F0-DC2E-7844-8FFF-97CFDCDAE5CD}" dt="2021-05-05T17:39:59.885" v="681" actId="20577"/>
          <ac:spMkLst>
            <pc:docMk/>
            <pc:sldMk cId="38713267" sldId="392"/>
            <ac:spMk id="20482" creationId="{00000000-0000-0000-0000-000000000000}"/>
          </ac:spMkLst>
        </pc:spChg>
        <pc:spChg chg="mod">
          <ac:chgData name="Casey Mulligan" userId="b1a7e7a662de0c22" providerId="LiveId" clId="{CF1EC6F0-DC2E-7844-8FFF-97CFDCDAE5CD}" dt="2021-05-05T17:42:13.731" v="931" actId="20577"/>
          <ac:spMkLst>
            <pc:docMk/>
            <pc:sldMk cId="38713267" sldId="392"/>
            <ac:spMk id="27651" creationId="{00000000-0000-0000-0000-000000000000}"/>
          </ac:spMkLst>
        </pc:spChg>
      </pc:sldChg>
      <pc:sldChg chg="addSp delSp modSp add mod ord modNotesTx">
        <pc:chgData name="Casey Mulligan" userId="b1a7e7a662de0c22" providerId="LiveId" clId="{CF1EC6F0-DC2E-7844-8FFF-97CFDCDAE5CD}" dt="2021-05-06T17:14:49.799" v="1234" actId="20578"/>
        <pc:sldMkLst>
          <pc:docMk/>
          <pc:sldMk cId="2970081115" sldId="393"/>
        </pc:sldMkLst>
        <pc:spChg chg="mod">
          <ac:chgData name="Casey Mulligan" userId="b1a7e7a662de0c22" providerId="LiveId" clId="{CF1EC6F0-DC2E-7844-8FFF-97CFDCDAE5CD}" dt="2021-05-06T15:19:43.919" v="950" actId="20577"/>
          <ac:spMkLst>
            <pc:docMk/>
            <pc:sldMk cId="2970081115" sldId="393"/>
            <ac:spMk id="2" creationId="{103DFA1D-8B18-B142-9D01-46556D18AD64}"/>
          </ac:spMkLst>
        </pc:spChg>
        <pc:spChg chg="add del mod">
          <ac:chgData name="Casey Mulligan" userId="b1a7e7a662de0c22" providerId="LiveId" clId="{CF1EC6F0-DC2E-7844-8FFF-97CFDCDAE5CD}" dt="2021-05-06T15:20:17.010" v="953"/>
          <ac:spMkLst>
            <pc:docMk/>
            <pc:sldMk cId="2970081115" sldId="393"/>
            <ac:spMk id="4" creationId="{1AC58094-5C16-AA49-A014-9A9407FC8439}"/>
          </ac:spMkLst>
        </pc:spChg>
        <pc:spChg chg="add del mod">
          <ac:chgData name="Casey Mulligan" userId="b1a7e7a662de0c22" providerId="LiveId" clId="{CF1EC6F0-DC2E-7844-8FFF-97CFDCDAE5CD}" dt="2021-05-06T15:20:20.578" v="955"/>
          <ac:spMkLst>
            <pc:docMk/>
            <pc:sldMk cId="2970081115" sldId="393"/>
            <ac:spMk id="5" creationId="{982FB56D-06AF-BF4E-9F64-A8BB9A12169C}"/>
          </ac:spMkLst>
        </pc:spChg>
        <pc:picChg chg="del">
          <ac:chgData name="Casey Mulligan" userId="b1a7e7a662de0c22" providerId="LiveId" clId="{CF1EC6F0-DC2E-7844-8FFF-97CFDCDAE5CD}" dt="2021-05-06T15:20:13.839" v="951" actId="478"/>
          <ac:picMkLst>
            <pc:docMk/>
            <pc:sldMk cId="2970081115" sldId="393"/>
            <ac:picMk id="3" creationId="{BC6B0EEC-6451-8B4B-B43C-0398E3D95A66}"/>
          </ac:picMkLst>
        </pc:picChg>
        <pc:picChg chg="add mod">
          <ac:chgData name="Casey Mulligan" userId="b1a7e7a662de0c22" providerId="LiveId" clId="{CF1EC6F0-DC2E-7844-8FFF-97CFDCDAE5CD}" dt="2021-05-06T15:20:52.295" v="959" actId="1076"/>
          <ac:picMkLst>
            <pc:docMk/>
            <pc:sldMk cId="2970081115" sldId="393"/>
            <ac:picMk id="7" creationId="{FFB8585E-9000-084D-9372-B2275FF801AD}"/>
          </ac:picMkLst>
        </pc:picChg>
      </pc:sldChg>
      <pc:sldChg chg="addSp delSp modSp add mod ord addAnim delAnim modAnim modNotesTx">
        <pc:chgData name="Casey Mulligan" userId="b1a7e7a662de0c22" providerId="LiveId" clId="{CF1EC6F0-DC2E-7844-8FFF-97CFDCDAE5CD}" dt="2021-05-06T15:47:49.438" v="1092" actId="20577"/>
        <pc:sldMkLst>
          <pc:docMk/>
          <pc:sldMk cId="2104396187" sldId="394"/>
        </pc:sldMkLst>
        <pc:spChg chg="mod">
          <ac:chgData name="Casey Mulligan" userId="b1a7e7a662de0c22" providerId="LiveId" clId="{CF1EC6F0-DC2E-7844-8FFF-97CFDCDAE5CD}" dt="2021-05-06T15:45:33.957" v="1068" actId="14100"/>
          <ac:spMkLst>
            <pc:docMk/>
            <pc:sldMk cId="2104396187" sldId="394"/>
            <ac:spMk id="4" creationId="{194CD355-5FB6-F44F-A1B7-1EA358204CEC}"/>
          </ac:spMkLst>
        </pc:spChg>
        <pc:spChg chg="del">
          <ac:chgData name="Casey Mulligan" userId="b1a7e7a662de0c22" providerId="LiveId" clId="{CF1EC6F0-DC2E-7844-8FFF-97CFDCDAE5CD}" dt="2021-05-06T15:45:37.228" v="1069" actId="478"/>
          <ac:spMkLst>
            <pc:docMk/>
            <pc:sldMk cId="2104396187" sldId="394"/>
            <ac:spMk id="5" creationId="{1C946BC1-F253-3F49-BA1A-EE972E98C39B}"/>
          </ac:spMkLst>
        </pc:spChg>
        <pc:spChg chg="mod">
          <ac:chgData name="Casey Mulligan" userId="b1a7e7a662de0c22" providerId="LiveId" clId="{CF1EC6F0-DC2E-7844-8FFF-97CFDCDAE5CD}" dt="2021-05-06T15:47:49.438" v="1092" actId="20577"/>
          <ac:spMkLst>
            <pc:docMk/>
            <pc:sldMk cId="2104396187" sldId="394"/>
            <ac:spMk id="9" creationId="{05BBD851-E76B-404D-BFF0-D8BBF37466DF}"/>
          </ac:spMkLst>
        </pc:spChg>
        <pc:spChg chg="del">
          <ac:chgData name="Casey Mulligan" userId="b1a7e7a662de0c22" providerId="LiveId" clId="{CF1EC6F0-DC2E-7844-8FFF-97CFDCDAE5CD}" dt="2021-05-06T15:46:10.098" v="1073" actId="478"/>
          <ac:spMkLst>
            <pc:docMk/>
            <pc:sldMk cId="2104396187" sldId="394"/>
            <ac:spMk id="18" creationId="{7D6D60BD-E956-984B-A7E4-6A7D9B003F4B}"/>
          </ac:spMkLst>
        </pc:spChg>
        <pc:spChg chg="del">
          <ac:chgData name="Casey Mulligan" userId="b1a7e7a662de0c22" providerId="LiveId" clId="{CF1EC6F0-DC2E-7844-8FFF-97CFDCDAE5CD}" dt="2021-05-06T15:46:38.169" v="1080" actId="478"/>
          <ac:spMkLst>
            <pc:docMk/>
            <pc:sldMk cId="2104396187" sldId="394"/>
            <ac:spMk id="19" creationId="{3FF4D7A9-94D8-1148-9A6F-AB932D178AFA}"/>
          </ac:spMkLst>
        </pc:spChg>
        <pc:spChg chg="add del">
          <ac:chgData name="Casey Mulligan" userId="b1a7e7a662de0c22" providerId="LiveId" clId="{CF1EC6F0-DC2E-7844-8FFF-97CFDCDAE5CD}" dt="2021-05-06T15:46:31.954" v="1078" actId="478"/>
          <ac:spMkLst>
            <pc:docMk/>
            <pc:sldMk cId="2104396187" sldId="394"/>
            <ac:spMk id="20" creationId="{47091380-21EB-E04A-A8C7-32B7D2054E15}"/>
          </ac:spMkLst>
        </pc:spChg>
        <pc:spChg chg="add del">
          <ac:chgData name="Casey Mulligan" userId="b1a7e7a662de0c22" providerId="LiveId" clId="{CF1EC6F0-DC2E-7844-8FFF-97CFDCDAE5CD}" dt="2021-05-06T15:46:31.954" v="1078" actId="478"/>
          <ac:spMkLst>
            <pc:docMk/>
            <pc:sldMk cId="2104396187" sldId="394"/>
            <ac:spMk id="22" creationId="{71217528-FE76-4146-88F0-D0711ED9D73B}"/>
          </ac:spMkLst>
        </pc:spChg>
        <pc:spChg chg="add del">
          <ac:chgData name="Casey Mulligan" userId="b1a7e7a662de0c22" providerId="LiveId" clId="{CF1EC6F0-DC2E-7844-8FFF-97CFDCDAE5CD}" dt="2021-05-06T15:46:31.954" v="1078" actId="478"/>
          <ac:spMkLst>
            <pc:docMk/>
            <pc:sldMk cId="2104396187" sldId="394"/>
            <ac:spMk id="27" creationId="{CD532120-2CB3-F94F-ACD1-A1C4D9DA5079}"/>
          </ac:spMkLst>
        </pc:spChg>
        <pc:spChg chg="del">
          <ac:chgData name="Casey Mulligan" userId="b1a7e7a662de0c22" providerId="LiveId" clId="{CF1EC6F0-DC2E-7844-8FFF-97CFDCDAE5CD}" dt="2021-05-06T15:46:13.490" v="1074" actId="478"/>
          <ac:spMkLst>
            <pc:docMk/>
            <pc:sldMk cId="2104396187" sldId="394"/>
            <ac:spMk id="29" creationId="{BE083858-9903-1C4D-B1F0-2CCD59142774}"/>
          </ac:spMkLst>
        </pc:spChg>
        <pc:spChg chg="del">
          <ac:chgData name="Casey Mulligan" userId="b1a7e7a662de0c22" providerId="LiveId" clId="{CF1EC6F0-DC2E-7844-8FFF-97CFDCDAE5CD}" dt="2021-05-06T15:46:18.818" v="1075" actId="478"/>
          <ac:spMkLst>
            <pc:docMk/>
            <pc:sldMk cId="2104396187" sldId="394"/>
            <ac:spMk id="32" creationId="{3D01A546-0BAD-2947-B093-66EE7D7BB3D1}"/>
          </ac:spMkLst>
        </pc:spChg>
        <pc:spChg chg="add del">
          <ac:chgData name="Casey Mulligan" userId="b1a7e7a662de0c22" providerId="LiveId" clId="{CF1EC6F0-DC2E-7844-8FFF-97CFDCDAE5CD}" dt="2021-05-06T15:46:31.954" v="1078" actId="478"/>
          <ac:spMkLst>
            <pc:docMk/>
            <pc:sldMk cId="2104396187" sldId="394"/>
            <ac:spMk id="33" creationId="{F18AE059-4543-FC48-B994-18B6C869E4DA}"/>
          </ac:spMkLst>
        </pc:spChg>
        <pc:spChg chg="del">
          <ac:chgData name="Casey Mulligan" userId="b1a7e7a662de0c22" providerId="LiveId" clId="{CF1EC6F0-DC2E-7844-8FFF-97CFDCDAE5CD}" dt="2021-05-06T15:45:46.942" v="1070" actId="478"/>
          <ac:spMkLst>
            <pc:docMk/>
            <pc:sldMk cId="2104396187" sldId="394"/>
            <ac:spMk id="36" creationId="{1A6A0A21-38FA-754D-988D-9AB1787E03AF}"/>
          </ac:spMkLst>
        </pc:spChg>
        <pc:spChg chg="add del">
          <ac:chgData name="Casey Mulligan" userId="b1a7e7a662de0c22" providerId="LiveId" clId="{CF1EC6F0-DC2E-7844-8FFF-97CFDCDAE5CD}" dt="2021-05-06T15:46:31.954" v="1078" actId="478"/>
          <ac:spMkLst>
            <pc:docMk/>
            <pc:sldMk cId="2104396187" sldId="394"/>
            <ac:spMk id="44" creationId="{735D1C53-1207-764B-B3D9-59E929B2E7E7}"/>
          </ac:spMkLst>
        </pc:spChg>
        <pc:spChg chg="del">
          <ac:chgData name="Casey Mulligan" userId="b1a7e7a662de0c22" providerId="LiveId" clId="{CF1EC6F0-DC2E-7844-8FFF-97CFDCDAE5CD}" dt="2021-05-06T15:45:18.573" v="1067" actId="478"/>
          <ac:spMkLst>
            <pc:docMk/>
            <pc:sldMk cId="2104396187" sldId="394"/>
            <ac:spMk id="47" creationId="{B2C7EEDB-716E-D343-A6A8-1A2581071106}"/>
          </ac:spMkLst>
        </pc:spChg>
        <pc:spChg chg="del">
          <ac:chgData name="Casey Mulligan" userId="b1a7e7a662de0c22" providerId="LiveId" clId="{CF1EC6F0-DC2E-7844-8FFF-97CFDCDAE5CD}" dt="2021-05-06T15:46:35.425" v="1079" actId="478"/>
          <ac:spMkLst>
            <pc:docMk/>
            <pc:sldMk cId="2104396187" sldId="394"/>
            <ac:spMk id="53" creationId="{DE06DA1F-DBCB-8541-8128-BBCC64087889}"/>
          </ac:spMkLst>
        </pc:spChg>
        <pc:spChg chg="del">
          <ac:chgData name="Casey Mulligan" userId="b1a7e7a662de0c22" providerId="LiveId" clId="{CF1EC6F0-DC2E-7844-8FFF-97CFDCDAE5CD}" dt="2021-05-06T15:46:07.379" v="1072" actId="478"/>
          <ac:spMkLst>
            <pc:docMk/>
            <pc:sldMk cId="2104396187" sldId="394"/>
            <ac:spMk id="56" creationId="{002DC0F2-6A76-0740-B453-0B68858A4BCB}"/>
          </ac:spMkLst>
        </pc:spChg>
        <pc:spChg chg="del">
          <ac:chgData name="Casey Mulligan" userId="b1a7e7a662de0c22" providerId="LiveId" clId="{CF1EC6F0-DC2E-7844-8FFF-97CFDCDAE5CD}" dt="2021-05-06T15:45:46.942" v="1070" actId="478"/>
          <ac:spMkLst>
            <pc:docMk/>
            <pc:sldMk cId="2104396187" sldId="394"/>
            <ac:spMk id="67" creationId="{3E3274EA-A13C-C049-8147-5FAAF219466D}"/>
          </ac:spMkLst>
        </pc:spChg>
        <pc:spChg chg="del">
          <ac:chgData name="Casey Mulligan" userId="b1a7e7a662de0c22" providerId="LiveId" clId="{CF1EC6F0-DC2E-7844-8FFF-97CFDCDAE5CD}" dt="2021-05-06T15:45:46.942" v="1070" actId="478"/>
          <ac:spMkLst>
            <pc:docMk/>
            <pc:sldMk cId="2104396187" sldId="394"/>
            <ac:spMk id="68" creationId="{D96E74A8-1A92-1E43-85AB-EDE5BF23E4F1}"/>
          </ac:spMkLst>
        </pc:spChg>
        <pc:spChg chg="del">
          <ac:chgData name="Casey Mulligan" userId="b1a7e7a662de0c22" providerId="LiveId" clId="{CF1EC6F0-DC2E-7844-8FFF-97CFDCDAE5CD}" dt="2021-05-06T15:45:15.511" v="1066" actId="478"/>
          <ac:spMkLst>
            <pc:docMk/>
            <pc:sldMk cId="2104396187" sldId="394"/>
            <ac:spMk id="2065" creationId="{00000000-0000-0000-0000-000000000000}"/>
          </ac:spMkLst>
        </pc:spChg>
      </pc:sldChg>
      <pc:sldChg chg="addSp delSp new mod ord modNotesTx">
        <pc:chgData name="Casey Mulligan" userId="b1a7e7a662de0c22" providerId="LiveId" clId="{CF1EC6F0-DC2E-7844-8FFF-97CFDCDAE5CD}" dt="2021-05-06T17:15:25.327" v="1236" actId="20578"/>
        <pc:sldMkLst>
          <pc:docMk/>
          <pc:sldMk cId="2021564919" sldId="395"/>
        </pc:sldMkLst>
        <pc:picChg chg="add del">
          <ac:chgData name="Casey Mulligan" userId="b1a7e7a662de0c22" providerId="LiveId" clId="{CF1EC6F0-DC2E-7844-8FFF-97CFDCDAE5CD}" dt="2021-05-06T17:13:33.708" v="1231" actId="478"/>
          <ac:picMkLst>
            <pc:docMk/>
            <pc:sldMk cId="2021564919" sldId="395"/>
            <ac:picMk id="2" creationId="{6F41E096-86C1-1C48-9C0E-34B86C6AA3DC}"/>
          </ac:picMkLst>
        </pc:picChg>
        <pc:picChg chg="add">
          <ac:chgData name="Casey Mulligan" userId="b1a7e7a662de0c22" providerId="LiveId" clId="{CF1EC6F0-DC2E-7844-8FFF-97CFDCDAE5CD}" dt="2021-05-06T17:13:49.780" v="1232"/>
          <ac:picMkLst>
            <pc:docMk/>
            <pc:sldMk cId="2021564919" sldId="395"/>
            <ac:picMk id="3" creationId="{2D8065DB-B962-4341-AE78-71CF5C66759B}"/>
          </ac:picMkLst>
        </pc:picChg>
      </pc:sldChg>
      <pc:sldChg chg="addSp delSp modSp add mod ord modNotesTx">
        <pc:chgData name="Casey Mulligan" userId="b1a7e7a662de0c22" providerId="LiveId" clId="{CF1EC6F0-DC2E-7844-8FFF-97CFDCDAE5CD}" dt="2021-05-06T17:18:45.590" v="1319" actId="20578"/>
        <pc:sldMkLst>
          <pc:docMk/>
          <pc:sldMk cId="2717164535" sldId="396"/>
        </pc:sldMkLst>
        <pc:spChg chg="mod">
          <ac:chgData name="Casey Mulligan" userId="b1a7e7a662de0c22" providerId="LiveId" clId="{CF1EC6F0-DC2E-7844-8FFF-97CFDCDAE5CD}" dt="2021-05-06T17:15:58.009" v="1304" actId="404"/>
          <ac:spMkLst>
            <pc:docMk/>
            <pc:sldMk cId="2717164535" sldId="396"/>
            <ac:spMk id="2" creationId="{103DFA1D-8B18-B142-9D01-46556D18AD64}"/>
          </ac:spMkLst>
        </pc:spChg>
        <pc:picChg chg="del">
          <ac:chgData name="Casey Mulligan" userId="b1a7e7a662de0c22" providerId="LiveId" clId="{CF1EC6F0-DC2E-7844-8FFF-97CFDCDAE5CD}" dt="2021-05-06T17:16:02.606" v="1305" actId="478"/>
          <ac:picMkLst>
            <pc:docMk/>
            <pc:sldMk cId="2717164535" sldId="396"/>
            <ac:picMk id="3" creationId="{BC6B0EEC-6451-8B4B-B43C-0398E3D95A66}"/>
          </ac:picMkLst>
        </pc:picChg>
        <pc:picChg chg="add mod">
          <ac:chgData name="Casey Mulligan" userId="b1a7e7a662de0c22" providerId="LiveId" clId="{CF1EC6F0-DC2E-7844-8FFF-97CFDCDAE5CD}" dt="2021-05-06T17:18:06.504" v="1318" actId="1076"/>
          <ac:picMkLst>
            <pc:docMk/>
            <pc:sldMk cId="2717164535" sldId="396"/>
            <ac:picMk id="4" creationId="{849AD8B9-391E-144D-89C4-4F4472255094}"/>
          </ac:picMkLst>
        </pc:picChg>
      </pc:sldChg>
    </pc:docChg>
  </pc:docChgLst>
  <pc:docChgLst>
    <pc:chgData name="Casey Mulligan" userId="b1a7e7a662de0c22" providerId="LiveId" clId="{52DBB67F-A1B7-1744-81EF-32A9D6CCBBEC}"/>
    <pc:docChg chg="modSld">
      <pc:chgData name="Casey Mulligan" userId="b1a7e7a662de0c22" providerId="LiveId" clId="{52DBB67F-A1B7-1744-81EF-32A9D6CCBBEC}" dt="2019-10-22T12:15:25.632" v="136" actId="20577"/>
      <pc:docMkLst>
        <pc:docMk/>
      </pc:docMkLst>
      <pc:sldChg chg="modNotesTx">
        <pc:chgData name="Casey Mulligan" userId="b1a7e7a662de0c22" providerId="LiveId" clId="{52DBB67F-A1B7-1744-81EF-32A9D6CCBBEC}" dt="2019-10-22T12:10:50.113" v="74" actId="20577"/>
        <pc:sldMkLst>
          <pc:docMk/>
          <pc:sldMk cId="353614924" sldId="335"/>
        </pc:sldMkLst>
      </pc:sldChg>
      <pc:sldChg chg="modNotesTx">
        <pc:chgData name="Casey Mulligan" userId="b1a7e7a662de0c22" providerId="LiveId" clId="{52DBB67F-A1B7-1744-81EF-32A9D6CCBBEC}" dt="2019-10-22T12:15:25.632" v="136" actId="20577"/>
        <pc:sldMkLst>
          <pc:docMk/>
          <pc:sldMk cId="3013486246" sldId="337"/>
        </pc:sldMkLst>
      </pc:sldChg>
    </pc:docChg>
  </pc:docChgLst>
  <pc:docChgLst>
    <pc:chgData name="Casey Mulligan" userId="b1a7e7a662de0c22" providerId="LiveId" clId="{250C8740-56FB-2B43-B234-513280DB784A}"/>
    <pc:docChg chg="modSld">
      <pc:chgData name="Casey Mulligan" userId="b1a7e7a662de0c22" providerId="LiveId" clId="{250C8740-56FB-2B43-B234-513280DB784A}" dt="2020-10-29T14:04:44.676" v="8" actId="1076"/>
      <pc:docMkLst>
        <pc:docMk/>
      </pc:docMkLst>
      <pc:sldChg chg="modSp mod">
        <pc:chgData name="Casey Mulligan" userId="b1a7e7a662de0c22" providerId="LiveId" clId="{250C8740-56FB-2B43-B234-513280DB784A}" dt="2020-10-29T14:04:44.676" v="8" actId="1076"/>
        <pc:sldMkLst>
          <pc:docMk/>
          <pc:sldMk cId="2812788780" sldId="383"/>
        </pc:sldMkLst>
        <pc:spChg chg="mod">
          <ac:chgData name="Casey Mulligan" userId="b1a7e7a662de0c22" providerId="LiveId" clId="{250C8740-56FB-2B43-B234-513280DB784A}" dt="2020-10-29T14:04:14.178" v="7" actId="114"/>
          <ac:spMkLst>
            <pc:docMk/>
            <pc:sldMk cId="2812788780" sldId="383"/>
            <ac:spMk id="18" creationId="{ABF9A5A1-ED71-C34B-89EE-3CBE32BA63CF}"/>
          </ac:spMkLst>
        </pc:spChg>
        <pc:spChg chg="mod">
          <ac:chgData name="Casey Mulligan" userId="b1a7e7a662de0c22" providerId="LiveId" clId="{250C8740-56FB-2B43-B234-513280DB784A}" dt="2020-10-29T14:04:44.676" v="8" actId="1076"/>
          <ac:spMkLst>
            <pc:docMk/>
            <pc:sldMk cId="2812788780" sldId="383"/>
            <ac:spMk id="28" creationId="{CB32B122-AE0E-904D-B150-6E40385D63A2}"/>
          </ac:spMkLst>
        </pc:spChg>
      </pc:sldChg>
    </pc:docChg>
  </pc:docChgLst>
  <pc:docChgLst>
    <pc:chgData name="Casey Mulligan" userId="b1a7e7a662de0c22" providerId="LiveId" clId="{762DEAA2-F333-2E44-9B2F-59E6A45F5CCE}"/>
    <pc:docChg chg="addSld modSld">
      <pc:chgData name="Casey Mulligan" userId="b1a7e7a662de0c22" providerId="LiveId" clId="{762DEAA2-F333-2E44-9B2F-59E6A45F5CCE}" dt="2021-01-18T20:59:20.233" v="0"/>
      <pc:docMkLst>
        <pc:docMk/>
      </pc:docMkLst>
      <pc:sldChg chg="add">
        <pc:chgData name="Casey Mulligan" userId="b1a7e7a662de0c22" providerId="LiveId" clId="{762DEAA2-F333-2E44-9B2F-59E6A45F5CCE}" dt="2021-01-18T20:59:20.233" v="0"/>
        <pc:sldMkLst>
          <pc:docMk/>
          <pc:sldMk cId="1540287555" sldId="370"/>
        </pc:sldMkLst>
      </pc:sldChg>
    </pc:docChg>
  </pc:docChgLst>
  <pc:docChgLst>
    <pc:chgData name="Casey Mulligan" userId="b1a7e7a662de0c22" providerId="LiveId" clId="{D4890229-5E00-BA4E-B523-3B3C316CF732}"/>
    <pc:docChg chg="undo redo custSel addSld delSld modSld sldOrd delMainMaster">
      <pc:chgData name="Casey Mulligan" userId="b1a7e7a662de0c22" providerId="LiveId" clId="{D4890229-5E00-BA4E-B523-3B3C316CF732}" dt="2019-10-22T02:44:53.553" v="1934"/>
      <pc:docMkLst>
        <pc:docMk/>
      </pc:docMkLst>
      <pc:sldChg chg="del">
        <pc:chgData name="Casey Mulligan" userId="b1a7e7a662de0c22" providerId="LiveId" clId="{D4890229-5E00-BA4E-B523-3B3C316CF732}" dt="2019-10-21T22:30:51.625" v="342" actId="2696"/>
        <pc:sldMkLst>
          <pc:docMk/>
          <pc:sldMk cId="0" sldId="280"/>
        </pc:sldMkLst>
      </pc:sldChg>
      <pc:sldChg chg="add">
        <pc:chgData name="Casey Mulligan" userId="b1a7e7a662de0c22" providerId="LiveId" clId="{D4890229-5E00-BA4E-B523-3B3C316CF732}" dt="2019-10-21T22:30:34.076" v="340"/>
        <pc:sldMkLst>
          <pc:docMk/>
          <pc:sldMk cId="3431243894" sldId="284"/>
        </pc:sldMkLst>
      </pc:sldChg>
      <pc:sldChg chg="add ord">
        <pc:chgData name="Casey Mulligan" userId="b1a7e7a662de0c22" providerId="LiveId" clId="{D4890229-5E00-BA4E-B523-3B3C316CF732}" dt="2019-10-21T22:31:37.760" v="364"/>
        <pc:sldMkLst>
          <pc:docMk/>
          <pc:sldMk cId="3310872528" sldId="285"/>
        </pc:sldMkLst>
      </pc:sldChg>
      <pc:sldChg chg="del">
        <pc:chgData name="Casey Mulligan" userId="b1a7e7a662de0c22" providerId="LiveId" clId="{D4890229-5E00-BA4E-B523-3B3C316CF732}" dt="2019-10-21T22:31:11.675" v="346" actId="2696"/>
        <pc:sldMkLst>
          <pc:docMk/>
          <pc:sldMk cId="0" sldId="287"/>
        </pc:sldMkLst>
      </pc:sldChg>
      <pc:sldChg chg="del">
        <pc:chgData name="Casey Mulligan" userId="b1a7e7a662de0c22" providerId="LiveId" clId="{D4890229-5E00-BA4E-B523-3B3C316CF732}" dt="2019-10-21T22:31:11.653" v="344" actId="2696"/>
        <pc:sldMkLst>
          <pc:docMk/>
          <pc:sldMk cId="2574483881" sldId="288"/>
        </pc:sldMkLst>
      </pc:sldChg>
      <pc:sldChg chg="modSp modAnim">
        <pc:chgData name="Casey Mulligan" userId="b1a7e7a662de0c22" providerId="LiveId" clId="{D4890229-5E00-BA4E-B523-3B3C316CF732}" dt="2019-10-22T01:34:35.156" v="1141" actId="403"/>
        <pc:sldMkLst>
          <pc:docMk/>
          <pc:sldMk cId="465606072" sldId="289"/>
        </pc:sldMkLst>
        <pc:spChg chg="mod">
          <ac:chgData name="Casey Mulligan" userId="b1a7e7a662de0c22" providerId="LiveId" clId="{D4890229-5E00-BA4E-B523-3B3C316CF732}" dt="2019-10-22T01:34:35.156" v="1141" actId="403"/>
          <ac:spMkLst>
            <pc:docMk/>
            <pc:sldMk cId="465606072" sldId="289"/>
            <ac:spMk id="10242" creationId="{00000000-0000-0000-0000-000000000000}"/>
          </ac:spMkLst>
        </pc:spChg>
        <pc:spChg chg="mod">
          <ac:chgData name="Casey Mulligan" userId="b1a7e7a662de0c22" providerId="LiveId" clId="{D4890229-5E00-BA4E-B523-3B3C316CF732}" dt="2019-10-21T22:29:49.190" v="339" actId="6549"/>
          <ac:spMkLst>
            <pc:docMk/>
            <pc:sldMk cId="465606072" sldId="289"/>
            <ac:spMk id="41987" creationId="{00000000-0000-0000-0000-000000000000}"/>
          </ac:spMkLst>
        </pc:spChg>
      </pc:sldChg>
      <pc:sldChg chg="del">
        <pc:chgData name="Casey Mulligan" userId="b1a7e7a662de0c22" providerId="LiveId" clId="{D4890229-5E00-BA4E-B523-3B3C316CF732}" dt="2019-10-21T22:31:11.630" v="343" actId="2696"/>
        <pc:sldMkLst>
          <pc:docMk/>
          <pc:sldMk cId="379088028" sldId="290"/>
        </pc:sldMkLst>
      </pc:sldChg>
      <pc:sldChg chg="del">
        <pc:chgData name="Casey Mulligan" userId="b1a7e7a662de0c22" providerId="LiveId" clId="{D4890229-5E00-BA4E-B523-3B3C316CF732}" dt="2019-10-21T22:31:11.664" v="345" actId="2696"/>
        <pc:sldMkLst>
          <pc:docMk/>
          <pc:sldMk cId="2651186094" sldId="291"/>
        </pc:sldMkLst>
      </pc:sldChg>
      <pc:sldChg chg="del">
        <pc:chgData name="Casey Mulligan" userId="b1a7e7a662de0c22" providerId="LiveId" clId="{D4890229-5E00-BA4E-B523-3B3C316CF732}" dt="2019-10-21T22:31:11.689" v="359" actId="2696"/>
        <pc:sldMkLst>
          <pc:docMk/>
          <pc:sldMk cId="49087343" sldId="292"/>
        </pc:sldMkLst>
      </pc:sldChg>
      <pc:sldChg chg="modSp add">
        <pc:chgData name="Casey Mulligan" userId="b1a7e7a662de0c22" providerId="LiveId" clId="{D4890229-5E00-BA4E-B523-3B3C316CF732}" dt="2019-10-21T22:11:23.037" v="76" actId="6549"/>
        <pc:sldMkLst>
          <pc:docMk/>
          <pc:sldMk cId="3296088521" sldId="293"/>
        </pc:sldMkLst>
        <pc:spChg chg="mod">
          <ac:chgData name="Casey Mulligan" userId="b1a7e7a662de0c22" providerId="LiveId" clId="{D4890229-5E00-BA4E-B523-3B3C316CF732}" dt="2019-10-21T22:11:08.947" v="60" actId="20577"/>
          <ac:spMkLst>
            <pc:docMk/>
            <pc:sldMk cId="3296088521" sldId="293"/>
            <ac:spMk id="16386" creationId="{00000000-0000-0000-0000-000000000000}"/>
          </ac:spMkLst>
        </pc:spChg>
        <pc:spChg chg="mod">
          <ac:chgData name="Casey Mulligan" userId="b1a7e7a662de0c22" providerId="LiveId" clId="{D4890229-5E00-BA4E-B523-3B3C316CF732}" dt="2019-10-21T22:11:23.037" v="76" actId="6549"/>
          <ac:spMkLst>
            <pc:docMk/>
            <pc:sldMk cId="3296088521" sldId="293"/>
            <ac:spMk id="16387" creationId="{00000000-0000-0000-0000-000000000000}"/>
          </ac:spMkLst>
        </pc:spChg>
      </pc:sldChg>
      <pc:sldChg chg="addSp delSp modSp add addAnim delAnim modAnim">
        <pc:chgData name="Casey Mulligan" userId="b1a7e7a662de0c22" providerId="LiveId" clId="{D4890229-5E00-BA4E-B523-3B3C316CF732}" dt="2019-10-22T01:33:34.745" v="1127" actId="404"/>
        <pc:sldMkLst>
          <pc:docMk/>
          <pc:sldMk cId="3932185310" sldId="304"/>
        </pc:sldMkLst>
        <pc:spChg chg="add del mod">
          <ac:chgData name="Casey Mulligan" userId="b1a7e7a662de0c22" providerId="LiveId" clId="{D4890229-5E00-BA4E-B523-3B3C316CF732}" dt="2019-10-22T00:55:29.494" v="853" actId="478"/>
          <ac:spMkLst>
            <pc:docMk/>
            <pc:sldMk cId="3932185310" sldId="304"/>
            <ac:spMk id="8" creationId="{A52800AE-994C-E247-826B-7FA11EDF7B85}"/>
          </ac:spMkLst>
        </pc:spChg>
        <pc:spChg chg="add mod">
          <ac:chgData name="Casey Mulligan" userId="b1a7e7a662de0c22" providerId="LiveId" clId="{D4890229-5E00-BA4E-B523-3B3C316CF732}" dt="2019-10-22T01:33:34.745" v="1127" actId="404"/>
          <ac:spMkLst>
            <pc:docMk/>
            <pc:sldMk cId="3932185310" sldId="304"/>
            <ac:spMk id="9" creationId="{05BBD851-E76B-404D-BFF0-D8BBF37466DF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5" creationId="{C4F465D3-18CC-BA47-8968-8FCB85FAC88B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6" creationId="{1BF528DB-1EB4-A043-A440-F970089C68CE}"/>
          </ac:spMkLst>
        </pc:spChg>
        <pc:spChg chg="add del">
          <ac:chgData name="Casey Mulligan" userId="b1a7e7a662de0c22" providerId="LiveId" clId="{D4890229-5E00-BA4E-B523-3B3C316CF732}" dt="2019-10-22T01:00:04.014" v="923"/>
          <ac:spMkLst>
            <pc:docMk/>
            <pc:sldMk cId="3932185310" sldId="304"/>
            <ac:spMk id="27" creationId="{AB9D992E-856F-C947-9AE7-1B88C2C47EA8}"/>
          </ac:spMkLst>
        </pc:spChg>
        <pc:spChg chg="add del">
          <ac:chgData name="Casey Mulligan" userId="b1a7e7a662de0c22" providerId="LiveId" clId="{D4890229-5E00-BA4E-B523-3B3C316CF732}" dt="2019-10-22T01:00:04.014" v="923"/>
          <ac:spMkLst>
            <pc:docMk/>
            <pc:sldMk cId="3932185310" sldId="304"/>
            <ac:spMk id="28" creationId="{25D5D06A-5354-274D-A301-7FAD742410B4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9" creationId="{F7A38B6A-71CB-0646-8EDD-DFD6C85DE2AC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30" creationId="{827F6427-8BDE-EF44-95EE-6E0589507219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31" creationId="{F1B4EB7B-ED99-C741-BD5E-2768EB32D0F4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32" creationId="{63273FCC-F779-F045-8775-69AED49D7650}"/>
          </ac:spMkLst>
        </pc:spChg>
        <pc:spChg chg="add del">
          <ac:chgData name="Casey Mulligan" userId="b1a7e7a662de0c22" providerId="LiveId" clId="{D4890229-5E00-BA4E-B523-3B3C316CF732}" dt="2019-10-22T01:06:38.043" v="971" actId="478"/>
          <ac:spMkLst>
            <pc:docMk/>
            <pc:sldMk cId="3932185310" sldId="304"/>
            <ac:spMk id="33" creationId="{E003C1AE-CB9A-F34F-8D5E-4029EC9C0C8B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34" creationId="{4C198668-B0AF-8444-BA5B-9A10DE3266AC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35" creationId="{F660A965-4E54-6A47-B7FE-97E22A2C1A1D}"/>
          </ac:spMkLst>
        </pc:spChg>
        <pc:spChg chg="add del">
          <ac:chgData name="Casey Mulligan" userId="b1a7e7a662de0c22" providerId="LiveId" clId="{D4890229-5E00-BA4E-B523-3B3C316CF732}" dt="2019-10-22T01:23:09.006" v="979"/>
          <ac:spMkLst>
            <pc:docMk/>
            <pc:sldMk cId="3932185310" sldId="304"/>
            <ac:spMk id="36" creationId="{85AB97A1-300D-B340-9AC0-EDC9C3368EAD}"/>
          </ac:spMkLst>
        </pc:spChg>
        <pc:spChg chg="add mod">
          <ac:chgData name="Casey Mulligan" userId="b1a7e7a662de0c22" providerId="LiveId" clId="{D4890229-5E00-BA4E-B523-3B3C316CF732}" dt="2019-10-22T01:29:38.234" v="1064" actId="20577"/>
          <ac:spMkLst>
            <pc:docMk/>
            <pc:sldMk cId="3932185310" sldId="304"/>
            <ac:spMk id="39" creationId="{9B9FB6BE-A07C-F648-8F7A-59E9AB265FCD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41" creationId="{0C93896B-8805-B24A-BBAB-61BC3EA0C4DD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44" creationId="{C6744CEE-A971-9542-9E3C-E08A2CAE7CBB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45" creationId="{2A958B6E-0A1E-A347-A374-01856F0913EA}"/>
          </ac:spMkLst>
        </pc:spChg>
        <pc:spChg chg="add 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46" creationId="{9E336C14-BD26-F44C-9DA8-7D7BDE7260B3}"/>
          </ac:spMkLst>
        </pc:spChg>
        <pc:spChg chg="add mod">
          <ac:chgData name="Casey Mulligan" userId="b1a7e7a662de0c22" providerId="LiveId" clId="{D4890229-5E00-BA4E-B523-3B3C316CF732}" dt="2019-10-22T01:28:36.664" v="1057" actId="1076"/>
          <ac:spMkLst>
            <pc:docMk/>
            <pc:sldMk cId="3932185310" sldId="304"/>
            <ac:spMk id="47" creationId="{B4CB46D2-62F7-B34C-A07C-1165165E77EA}"/>
          </ac:spMkLst>
        </pc:spChg>
        <pc:spChg chg="add mod">
          <ac:chgData name="Casey Mulligan" userId="b1a7e7a662de0c22" providerId="LiveId" clId="{D4890229-5E00-BA4E-B523-3B3C316CF732}" dt="2019-10-22T01:29:03.193" v="1060" actId="1076"/>
          <ac:spMkLst>
            <pc:docMk/>
            <pc:sldMk cId="3932185310" sldId="304"/>
            <ac:spMk id="49" creationId="{B73BB36D-C3CA-A346-A19E-45E903C4ED4B}"/>
          </ac:spMkLst>
        </pc:spChg>
        <pc:spChg chg="del mod topLvl">
          <ac:chgData name="Casey Mulligan" userId="b1a7e7a662de0c22" providerId="LiveId" clId="{D4890229-5E00-BA4E-B523-3B3C316CF732}" dt="2019-10-22T01:06:39.741" v="972" actId="478"/>
          <ac:spMkLst>
            <pc:docMk/>
            <pc:sldMk cId="3932185310" sldId="304"/>
            <ac:spMk id="2061" creationId="{00000000-0000-0000-0000-000000000000}"/>
          </ac:spMkLst>
        </pc:spChg>
        <pc:spChg chg="del mod topLvl">
          <ac:chgData name="Casey Mulligan" userId="b1a7e7a662de0c22" providerId="LiveId" clId="{D4890229-5E00-BA4E-B523-3B3C316CF732}" dt="2019-10-22T01:06:08.118" v="963" actId="478"/>
          <ac:spMkLst>
            <pc:docMk/>
            <pc:sldMk cId="3932185310" sldId="304"/>
            <ac:spMk id="2062" creationId="{00000000-0000-0000-0000-000000000000}"/>
          </ac:spMkLst>
        </pc:spChg>
        <pc:spChg chg="mod topLvl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065" creationId="{00000000-0000-0000-0000-000000000000}"/>
          </ac:spMkLst>
        </pc:spChg>
        <pc:spChg chg="del mod topLvl">
          <ac:chgData name="Casey Mulligan" userId="b1a7e7a662de0c22" providerId="LiveId" clId="{D4890229-5E00-BA4E-B523-3B3C316CF732}" dt="2019-10-22T01:05:01.063" v="951" actId="478"/>
          <ac:spMkLst>
            <pc:docMk/>
            <pc:sldMk cId="3932185310" sldId="304"/>
            <ac:spMk id="2066" creationId="{00000000-0000-0000-0000-000000000000}"/>
          </ac:spMkLst>
        </pc:spChg>
        <pc:spChg chg="mod topLvl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067" creationId="{00000000-0000-0000-0000-000000000000}"/>
          </ac:spMkLst>
        </pc:spChg>
        <pc:spChg chg="mod topLvl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069" creationId="{00000000-0000-0000-0000-000000000000}"/>
          </ac:spMkLst>
        </pc:spChg>
        <pc:spChg chg="mod topLvl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2070" creationId="{00000000-0000-0000-0000-000000000000}"/>
          </ac:spMkLst>
        </pc:spChg>
        <pc:spChg chg="del mod">
          <ac:chgData name="Casey Mulligan" userId="b1a7e7a662de0c22" providerId="LiveId" clId="{D4890229-5E00-BA4E-B523-3B3C316CF732}" dt="2019-10-22T00:55:26.802" v="852" actId="478"/>
          <ac:spMkLst>
            <pc:docMk/>
            <pc:sldMk cId="3932185310" sldId="304"/>
            <ac:spMk id="60430" creationId="{00000000-0000-0000-0000-000000000000}"/>
          </ac:spMkLst>
        </pc:spChg>
        <pc:spChg chg="mod">
          <ac:chgData name="Casey Mulligan" userId="b1a7e7a662de0c22" providerId="LiveId" clId="{D4890229-5E00-BA4E-B523-3B3C316CF732}" dt="2019-10-22T01:28:15.348" v="1043" actId="1076"/>
          <ac:spMkLst>
            <pc:docMk/>
            <pc:sldMk cId="3932185310" sldId="304"/>
            <ac:spMk id="60431" creationId="{00000000-0000-0000-0000-000000000000}"/>
          </ac:spMkLst>
        </pc:spChg>
        <pc:grpChg chg="del">
          <ac:chgData name="Casey Mulligan" userId="b1a7e7a662de0c22" providerId="LiveId" clId="{D4890229-5E00-BA4E-B523-3B3C316CF732}" dt="2019-10-22T00:56:09.685" v="857" actId="165"/>
          <ac:grpSpMkLst>
            <pc:docMk/>
            <pc:sldMk cId="3932185310" sldId="304"/>
            <ac:grpSpMk id="2" creationId="{00000000-0000-0000-0000-000000000000}"/>
          </ac:grpSpMkLst>
        </pc:grpChg>
        <pc:grpChg chg="add del mod">
          <ac:chgData name="Casey Mulligan" userId="b1a7e7a662de0c22" providerId="LiveId" clId="{D4890229-5E00-BA4E-B523-3B3C316CF732}" dt="2019-10-22T01:05:19.243" v="954" actId="165"/>
          <ac:grpSpMkLst>
            <pc:docMk/>
            <pc:sldMk cId="3932185310" sldId="304"/>
            <ac:grpSpMk id="4" creationId="{00000000-0000-0000-0000-000000000000}"/>
          </ac:grpSpMkLst>
        </pc:grpChg>
        <pc:grpChg chg="add del mod">
          <ac:chgData name="Casey Mulligan" userId="b1a7e7a662de0c22" providerId="LiveId" clId="{D4890229-5E00-BA4E-B523-3B3C316CF732}" dt="2019-10-22T01:04:54.462" v="950" actId="165"/>
          <ac:grpSpMkLst>
            <pc:docMk/>
            <pc:sldMk cId="3932185310" sldId="304"/>
            <ac:grpSpMk id="5" creationId="{00000000-0000-0000-0000-000000000000}"/>
          </ac:grpSpMkLst>
        </pc:grpChg>
        <pc:grpChg chg="del mod">
          <ac:chgData name="Casey Mulligan" userId="b1a7e7a662de0c22" providerId="LiveId" clId="{D4890229-5E00-BA4E-B523-3B3C316CF732}" dt="2019-10-22T01:06:23.511" v="966" actId="478"/>
          <ac:grpSpMkLst>
            <pc:docMk/>
            <pc:sldMk cId="3932185310" sldId="304"/>
            <ac:grpSpMk id="6" creationId="{00000000-0000-0000-0000-000000000000}"/>
          </ac:grpSpMkLst>
        </pc:grpChg>
        <pc:grpChg chg="del mod">
          <ac:chgData name="Casey Mulligan" userId="b1a7e7a662de0c22" providerId="LiveId" clId="{D4890229-5E00-BA4E-B523-3B3C316CF732}" dt="2019-10-22T01:06:03.006" v="962" actId="165"/>
          <ac:grpSpMkLst>
            <pc:docMk/>
            <pc:sldMk cId="3932185310" sldId="304"/>
            <ac:grpSpMk id="7" creationId="{00000000-0000-0000-0000-000000000000}"/>
          </ac:grpSpMkLst>
        </pc:grpChg>
        <pc:grpChg chg="del mod topLvl">
          <ac:chgData name="Casey Mulligan" userId="b1a7e7a662de0c22" providerId="LiveId" clId="{D4890229-5E00-BA4E-B523-3B3C316CF732}" dt="2019-10-22T01:00:00.555" v="921" actId="165"/>
          <ac:grpSpMkLst>
            <pc:docMk/>
            <pc:sldMk cId="3932185310" sldId="304"/>
            <ac:grpSpMk id="2068" creationId="{00000000-0000-0000-0000-000000000000}"/>
          </ac:grpSpMkLst>
        </pc:grpChg>
        <pc:graphicFrameChg chg="del mod topLvl">
          <ac:chgData name="Casey Mulligan" userId="b1a7e7a662de0c22" providerId="LiveId" clId="{D4890229-5E00-BA4E-B523-3B3C316CF732}" dt="2019-10-22T01:05:23.087" v="955" actId="478"/>
          <ac:graphicFrameMkLst>
            <pc:docMk/>
            <pc:sldMk cId="3932185310" sldId="304"/>
            <ac:graphicFrameMk id="2050" creationId="{00000000-0000-0000-0000-000000000000}"/>
          </ac:graphicFrameMkLst>
        </pc:graphicFrameChg>
        <pc:graphicFrameChg chg="del mod topLvl">
          <ac:chgData name="Casey Mulligan" userId="b1a7e7a662de0c22" providerId="LiveId" clId="{D4890229-5E00-BA4E-B523-3B3C316CF732}" dt="2019-10-22T00:56:13.528" v="858" actId="478"/>
          <ac:graphicFrameMkLst>
            <pc:docMk/>
            <pc:sldMk cId="3932185310" sldId="304"/>
            <ac:graphicFrameMk id="2051" creationId="{00000000-0000-0000-0000-000000000000}"/>
          </ac:graphicFrameMkLst>
        </pc:graphicFrameChg>
        <pc:graphicFrameChg chg="del mod topLvl">
          <ac:chgData name="Casey Mulligan" userId="b1a7e7a662de0c22" providerId="LiveId" clId="{D4890229-5E00-BA4E-B523-3B3C316CF732}" dt="2019-10-22T00:56:19.421" v="859" actId="478"/>
          <ac:graphicFrameMkLst>
            <pc:docMk/>
            <pc:sldMk cId="3932185310" sldId="304"/>
            <ac:graphicFrameMk id="2052" creationId="{00000000-0000-0000-0000-000000000000}"/>
          </ac:graphicFrameMkLst>
        </pc:graphicFrameChg>
        <pc:cxnChg chg="add mod">
          <ac:chgData name="Casey Mulligan" userId="b1a7e7a662de0c22" providerId="LiveId" clId="{D4890229-5E00-BA4E-B523-3B3C316CF732}" dt="2019-10-22T01:28:15.348" v="1043" actId="1076"/>
          <ac:cxnSpMkLst>
            <pc:docMk/>
            <pc:sldMk cId="3932185310" sldId="304"/>
            <ac:cxnSpMk id="37" creationId="{7FF3D3EC-816D-CD41-B0E3-3BD97AD83E66}"/>
          </ac:cxnSpMkLst>
        </pc:cxnChg>
        <pc:cxnChg chg="add mod">
          <ac:chgData name="Casey Mulligan" userId="b1a7e7a662de0c22" providerId="LiveId" clId="{D4890229-5E00-BA4E-B523-3B3C316CF732}" dt="2019-10-22T01:28:15.348" v="1043" actId="1076"/>
          <ac:cxnSpMkLst>
            <pc:docMk/>
            <pc:sldMk cId="3932185310" sldId="304"/>
            <ac:cxnSpMk id="40" creationId="{B73CBC6D-316A-0040-BFF6-A9395B1C8C52}"/>
          </ac:cxnSpMkLst>
        </pc:cxnChg>
        <pc:cxnChg chg="add mod">
          <ac:chgData name="Casey Mulligan" userId="b1a7e7a662de0c22" providerId="LiveId" clId="{D4890229-5E00-BA4E-B523-3B3C316CF732}" dt="2019-10-22T01:29:09.955" v="1061" actId="14100"/>
          <ac:cxnSpMkLst>
            <pc:docMk/>
            <pc:sldMk cId="3932185310" sldId="304"/>
            <ac:cxnSpMk id="48" creationId="{9E9630F9-597C-0549-9107-AFAA38F1444B}"/>
          </ac:cxnSpMkLst>
        </pc:cxnChg>
      </pc:sldChg>
      <pc:sldChg chg="modSp add">
        <pc:chgData name="Casey Mulligan" userId="b1a7e7a662de0c22" providerId="LiveId" clId="{D4890229-5E00-BA4E-B523-3B3C316CF732}" dt="2019-10-21T22:13:40.587" v="224" actId="6549"/>
        <pc:sldMkLst>
          <pc:docMk/>
          <pc:sldMk cId="3387297147" sldId="330"/>
        </pc:sldMkLst>
        <pc:spChg chg="mod">
          <ac:chgData name="Casey Mulligan" userId="b1a7e7a662de0c22" providerId="LiveId" clId="{D4890229-5E00-BA4E-B523-3B3C316CF732}" dt="2019-10-21T22:12:10.674" v="89" actId="20577"/>
          <ac:spMkLst>
            <pc:docMk/>
            <pc:sldMk cId="3387297147" sldId="330"/>
            <ac:spMk id="20482" creationId="{00000000-0000-0000-0000-000000000000}"/>
          </ac:spMkLst>
        </pc:spChg>
        <pc:spChg chg="mod">
          <ac:chgData name="Casey Mulligan" userId="b1a7e7a662de0c22" providerId="LiveId" clId="{D4890229-5E00-BA4E-B523-3B3C316CF732}" dt="2019-10-21T22:13:40.587" v="224" actId="6549"/>
          <ac:spMkLst>
            <pc:docMk/>
            <pc:sldMk cId="3387297147" sldId="330"/>
            <ac:spMk id="27651" creationId="{00000000-0000-0000-0000-000000000000}"/>
          </ac:spMkLst>
        </pc:spChg>
      </pc:sldChg>
      <pc:sldChg chg="modSp add ord modAnim">
        <pc:chgData name="Casey Mulligan" userId="b1a7e7a662de0c22" providerId="LiveId" clId="{D4890229-5E00-BA4E-B523-3B3C316CF732}" dt="2019-10-22T02:43:13.150" v="1765" actId="20577"/>
        <pc:sldMkLst>
          <pc:docMk/>
          <pc:sldMk cId="1210897803" sldId="331"/>
        </pc:sldMkLst>
        <pc:spChg chg="mod">
          <ac:chgData name="Casey Mulligan" userId="b1a7e7a662de0c22" providerId="LiveId" clId="{D4890229-5E00-BA4E-B523-3B3C316CF732}" dt="2019-10-22T01:34:41.368" v="1142" actId="403"/>
          <ac:spMkLst>
            <pc:docMk/>
            <pc:sldMk cId="1210897803" sldId="331"/>
            <ac:spMk id="10242" creationId="{00000000-0000-0000-0000-000000000000}"/>
          </ac:spMkLst>
        </pc:spChg>
        <pc:spChg chg="mod">
          <ac:chgData name="Casey Mulligan" userId="b1a7e7a662de0c22" providerId="LiveId" clId="{D4890229-5E00-BA4E-B523-3B3C316CF732}" dt="2019-10-22T02:43:13.150" v="1765" actId="20577"/>
          <ac:spMkLst>
            <pc:docMk/>
            <pc:sldMk cId="1210897803" sldId="331"/>
            <ac:spMk id="41987" creationId="{00000000-0000-0000-0000-000000000000}"/>
          </ac:spMkLst>
        </pc:spChg>
      </pc:sldChg>
      <pc:sldChg chg="delSp modSp add modNotesTx">
        <pc:chgData name="Casey Mulligan" userId="b1a7e7a662de0c22" providerId="LiveId" clId="{D4890229-5E00-BA4E-B523-3B3C316CF732}" dt="2019-10-22T02:27:04.378" v="1526" actId="20577"/>
        <pc:sldMkLst>
          <pc:docMk/>
          <pc:sldMk cId="309026462" sldId="332"/>
        </pc:sldMkLst>
        <pc:graphicFrameChg chg="mod">
          <ac:chgData name="Casey Mulligan" userId="b1a7e7a662de0c22" providerId="LiveId" clId="{D4890229-5E00-BA4E-B523-3B3C316CF732}" dt="2019-10-22T02:25:37.157" v="1495"/>
          <ac:graphicFrameMkLst>
            <pc:docMk/>
            <pc:sldMk cId="309026462" sldId="332"/>
            <ac:graphicFrameMk id="4" creationId="{00000000-0000-0000-0000-000000000000}"/>
          </ac:graphicFrameMkLst>
        </pc:graphicFrameChg>
        <pc:picChg chg="del">
          <ac:chgData name="Casey Mulligan" userId="b1a7e7a662de0c22" providerId="LiveId" clId="{D4890229-5E00-BA4E-B523-3B3C316CF732}" dt="2019-10-21T22:40:29.985" v="400" actId="478"/>
          <ac:picMkLst>
            <pc:docMk/>
            <pc:sldMk cId="309026462" sldId="332"/>
            <ac:picMk id="5122" creationId="{00000000-0000-0000-0000-000000000000}"/>
          </ac:picMkLst>
        </pc:picChg>
      </pc:sldChg>
      <pc:sldChg chg="add modNotesTx">
        <pc:chgData name="Casey Mulligan" userId="b1a7e7a662de0c22" providerId="LiveId" clId="{D4890229-5E00-BA4E-B523-3B3C316CF732}" dt="2019-10-21T22:40:45.687" v="403" actId="6549"/>
        <pc:sldMkLst>
          <pc:docMk/>
          <pc:sldMk cId="3118379775" sldId="333"/>
        </pc:sldMkLst>
      </pc:sldChg>
      <pc:sldChg chg="addSp delSp modSp add ord modAnim modNotesTx">
        <pc:chgData name="Casey Mulligan" userId="b1a7e7a662de0c22" providerId="LiveId" clId="{D4890229-5E00-BA4E-B523-3B3C316CF732}" dt="2019-10-22T02:26:35.419" v="1516" actId="20577"/>
        <pc:sldMkLst>
          <pc:docMk/>
          <pc:sldMk cId="3679993302" sldId="334"/>
        </pc:sldMkLst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5" creationId="{436A29FA-95A1-5A46-A9E3-906B7B2F7DC5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6" creationId="{D3B483CA-2FB8-6D41-BC4A-6AC29A4E57B8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7" creationId="{4819E9EF-11A7-F54C-92D7-64B7A53CC3A5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8" creationId="{94DC7F3E-5726-4F41-840F-B43E55362042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9" creationId="{7A0B7336-5ED5-4642-8E16-4D19DDBBB544}"/>
          </ac:spMkLst>
        </pc:spChg>
        <pc:spChg chg="add del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10" creationId="{133BB3C5-8833-DE4B-AECA-78FC8639BEA4}"/>
          </ac:spMkLst>
        </pc:spChg>
        <pc:spChg chg="add mod">
          <ac:chgData name="Casey Mulligan" userId="b1a7e7a662de0c22" providerId="LiveId" clId="{D4890229-5E00-BA4E-B523-3B3C316CF732}" dt="2019-10-22T02:01:14.713" v="1339" actId="404"/>
          <ac:spMkLst>
            <pc:docMk/>
            <pc:sldMk cId="3679993302" sldId="334"/>
            <ac:spMk id="11" creationId="{A3774240-6F0C-1C49-BA1E-5AB0B9B7DDB2}"/>
          </ac:spMkLst>
        </pc:spChg>
        <pc:spChg chg="add del mod">
          <ac:chgData name="Casey Mulligan" userId="b1a7e7a662de0c22" providerId="LiveId" clId="{D4890229-5E00-BA4E-B523-3B3C316CF732}" dt="2019-10-22T01:51:33.409" v="1200" actId="478"/>
          <ac:spMkLst>
            <pc:docMk/>
            <pc:sldMk cId="3679993302" sldId="334"/>
            <ac:spMk id="11" creationId="{BB1F15EF-F915-6B41-8BC1-BAF567B35FE0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12" creationId="{49A37A5B-4A5B-F348-A2AE-242346019563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13" creationId="{EC9593B0-CB4A-314A-B175-954CA0A15DEF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16" creationId="{5693DC72-C668-A741-93FF-08B6242F0F08}"/>
          </ac:spMkLst>
        </pc:spChg>
        <pc:spChg chg="add mod">
          <ac:chgData name="Casey Mulligan" userId="b1a7e7a662de0c22" providerId="LiveId" clId="{D4890229-5E00-BA4E-B523-3B3C316CF732}" dt="2019-10-22T02:01:26.416" v="1340" actId="1076"/>
          <ac:spMkLst>
            <pc:docMk/>
            <pc:sldMk cId="3679993302" sldId="334"/>
            <ac:spMk id="17" creationId="{7D13AC04-45FA-D94A-8D17-684623273433}"/>
          </ac:spMkLst>
        </pc:spChg>
        <pc:grpChg chg="add mod">
          <ac:chgData name="Casey Mulligan" userId="b1a7e7a662de0c22" providerId="LiveId" clId="{D4890229-5E00-BA4E-B523-3B3C316CF732}" dt="2019-10-22T02:01:26.416" v="1340" actId="1076"/>
          <ac:grpSpMkLst>
            <pc:docMk/>
            <pc:sldMk cId="3679993302" sldId="334"/>
            <ac:grpSpMk id="2" creationId="{BD04C3A6-5A85-044C-8C3E-16D7C340EB86}"/>
          </ac:grpSpMkLst>
        </pc:grpChg>
        <pc:cxnChg chg="add mod">
          <ac:chgData name="Casey Mulligan" userId="b1a7e7a662de0c22" providerId="LiveId" clId="{D4890229-5E00-BA4E-B523-3B3C316CF732}" dt="2019-10-22T02:01:26.416" v="1340" actId="1076"/>
          <ac:cxnSpMkLst>
            <pc:docMk/>
            <pc:sldMk cId="3679993302" sldId="334"/>
            <ac:cxnSpMk id="14" creationId="{62EBE785-E302-A14F-9EC7-D68E0FFD2026}"/>
          </ac:cxnSpMkLst>
        </pc:cxnChg>
        <pc:cxnChg chg="add mod">
          <ac:chgData name="Casey Mulligan" userId="b1a7e7a662de0c22" providerId="LiveId" clId="{D4890229-5E00-BA4E-B523-3B3C316CF732}" dt="2019-10-22T02:01:26.416" v="1340" actId="1076"/>
          <ac:cxnSpMkLst>
            <pc:docMk/>
            <pc:sldMk cId="3679993302" sldId="334"/>
            <ac:cxnSpMk id="15" creationId="{4D060B8F-8013-A249-B543-97E432C54827}"/>
          </ac:cxnSpMkLst>
        </pc:cxnChg>
      </pc:sldChg>
      <pc:sldChg chg="addSp delSp modSp add delAnim modAnim">
        <pc:chgData name="Casey Mulligan" userId="b1a7e7a662de0c22" providerId="LiveId" clId="{D4890229-5E00-BA4E-B523-3B3C316CF732}" dt="2019-10-22T02:24:50.673" v="1491"/>
        <pc:sldMkLst>
          <pc:docMk/>
          <pc:sldMk cId="353614924" sldId="335"/>
        </pc:sldMkLst>
        <pc:spChg chg="mod">
          <ac:chgData name="Casey Mulligan" userId="b1a7e7a662de0c22" providerId="LiveId" clId="{D4890229-5E00-BA4E-B523-3B3C316CF732}" dt="2019-10-22T02:06:37.241" v="1368" actId="20577"/>
          <ac:spMkLst>
            <pc:docMk/>
            <pc:sldMk cId="353614924" sldId="335"/>
            <ac:spMk id="9" creationId="{05BBD851-E76B-404D-BFF0-D8BBF37466DF}"/>
          </ac:spMkLst>
        </pc:spChg>
        <pc:spChg chg="add mod">
          <ac:chgData name="Casey Mulligan" userId="b1a7e7a662de0c22" providerId="LiveId" clId="{D4890229-5E00-BA4E-B523-3B3C316CF732}" dt="2019-10-22T02:17:43.275" v="1446" actId="692"/>
          <ac:spMkLst>
            <pc:docMk/>
            <pc:sldMk cId="353614924" sldId="335"/>
            <ac:spMk id="27" creationId="{6961847F-27DE-184C-A9AD-D461129B97DF}"/>
          </ac:spMkLst>
        </pc:spChg>
        <pc:spChg chg="del">
          <ac:chgData name="Casey Mulligan" userId="b1a7e7a662de0c22" providerId="LiveId" clId="{D4890229-5E00-BA4E-B523-3B3C316CF732}" dt="2019-10-22T02:08:00.734" v="1372" actId="478"/>
          <ac:spMkLst>
            <pc:docMk/>
            <pc:sldMk cId="353614924" sldId="335"/>
            <ac:spMk id="29" creationId="{F7A38B6A-71CB-0646-8EDD-DFD6C85DE2AC}"/>
          </ac:spMkLst>
        </pc:spChg>
        <pc:spChg chg="del">
          <ac:chgData name="Casey Mulligan" userId="b1a7e7a662de0c22" providerId="LiveId" clId="{D4890229-5E00-BA4E-B523-3B3C316CF732}" dt="2019-10-22T02:08:03.333" v="1373" actId="478"/>
          <ac:spMkLst>
            <pc:docMk/>
            <pc:sldMk cId="353614924" sldId="335"/>
            <ac:spMk id="30" creationId="{827F6427-8BDE-EF44-95EE-6E0589507219}"/>
          </ac:spMkLst>
        </pc:spChg>
        <pc:spChg chg="del">
          <ac:chgData name="Casey Mulligan" userId="b1a7e7a662de0c22" providerId="LiveId" clId="{D4890229-5E00-BA4E-B523-3B3C316CF732}" dt="2019-10-22T02:11:47.688" v="1411" actId="478"/>
          <ac:spMkLst>
            <pc:docMk/>
            <pc:sldMk cId="353614924" sldId="335"/>
            <ac:spMk id="31" creationId="{F1B4EB7B-ED99-C741-BD5E-2768EB32D0F4}"/>
          </ac:spMkLst>
        </pc:spChg>
        <pc:spChg chg="del">
          <ac:chgData name="Casey Mulligan" userId="b1a7e7a662de0c22" providerId="LiveId" clId="{D4890229-5E00-BA4E-B523-3B3C316CF732}" dt="2019-10-22T02:11:53.384" v="1413" actId="478"/>
          <ac:spMkLst>
            <pc:docMk/>
            <pc:sldMk cId="353614924" sldId="335"/>
            <ac:spMk id="32" creationId="{63273FCC-F779-F045-8775-69AED49D7650}"/>
          </ac:spMkLst>
        </pc:spChg>
        <pc:spChg chg="add mod">
          <ac:chgData name="Casey Mulligan" userId="b1a7e7a662de0c22" providerId="LiveId" clId="{D4890229-5E00-BA4E-B523-3B3C316CF732}" dt="2019-10-22T02:17:56.334" v="1462" actId="14100"/>
          <ac:spMkLst>
            <pc:docMk/>
            <pc:sldMk cId="353614924" sldId="335"/>
            <ac:spMk id="33" creationId="{A69EEAA9-9E55-864E-B68B-53BFD8C3C639}"/>
          </ac:spMkLst>
        </pc:spChg>
        <pc:spChg chg="del">
          <ac:chgData name="Casey Mulligan" userId="b1a7e7a662de0c22" providerId="LiveId" clId="{D4890229-5E00-BA4E-B523-3B3C316CF732}" dt="2019-10-22T02:11:18.850" v="1404" actId="478"/>
          <ac:spMkLst>
            <pc:docMk/>
            <pc:sldMk cId="353614924" sldId="335"/>
            <ac:spMk id="34" creationId="{4C198668-B0AF-8444-BA5B-9A10DE3266AC}"/>
          </ac:spMkLst>
        </pc:spChg>
        <pc:spChg chg="mod topLvl">
          <ac:chgData name="Casey Mulligan" userId="b1a7e7a662de0c22" providerId="LiveId" clId="{D4890229-5E00-BA4E-B523-3B3C316CF732}" dt="2019-10-22T02:17:32.184" v="1444" actId="692"/>
          <ac:spMkLst>
            <pc:docMk/>
            <pc:sldMk cId="353614924" sldId="335"/>
            <ac:spMk id="38" creationId="{EA3DF8A8-6351-3645-B60B-62013CE41A18}"/>
          </ac:spMkLst>
        </pc:spChg>
        <pc:spChg chg="del">
          <ac:chgData name="Casey Mulligan" userId="b1a7e7a662de0c22" providerId="LiveId" clId="{D4890229-5E00-BA4E-B523-3B3C316CF732}" dt="2019-10-22T02:11:28.904" v="1405" actId="478"/>
          <ac:spMkLst>
            <pc:docMk/>
            <pc:sldMk cId="353614924" sldId="335"/>
            <ac:spMk id="39" creationId="{9B9FB6BE-A07C-F648-8F7A-59E9AB265FCD}"/>
          </ac:spMkLst>
        </pc:spChg>
        <pc:spChg chg="del">
          <ac:chgData name="Casey Mulligan" userId="b1a7e7a662de0c22" providerId="LiveId" clId="{D4890229-5E00-BA4E-B523-3B3C316CF732}" dt="2019-10-22T02:11:47.688" v="1411" actId="478"/>
          <ac:spMkLst>
            <pc:docMk/>
            <pc:sldMk cId="353614924" sldId="335"/>
            <ac:spMk id="41" creationId="{0C93896B-8805-B24A-BBAB-61BC3EA0C4DD}"/>
          </ac:spMkLst>
        </pc:spChg>
        <pc:spChg chg="del topLvl">
          <ac:chgData name="Casey Mulligan" userId="b1a7e7a662de0c22" providerId="LiveId" clId="{D4890229-5E00-BA4E-B523-3B3C316CF732}" dt="2019-10-22T02:12:18.068" v="1415" actId="478"/>
          <ac:spMkLst>
            <pc:docMk/>
            <pc:sldMk cId="353614924" sldId="335"/>
            <ac:spMk id="42" creationId="{E4625816-9B7E-FA47-8C54-82A51E4632FC}"/>
          </ac:spMkLst>
        </pc:spChg>
        <pc:spChg chg="add del">
          <ac:chgData name="Casey Mulligan" userId="b1a7e7a662de0c22" providerId="LiveId" clId="{D4890229-5E00-BA4E-B523-3B3C316CF732}" dt="2019-10-22T02:14:32.812" v="1437" actId="478"/>
          <ac:spMkLst>
            <pc:docMk/>
            <pc:sldMk cId="353614924" sldId="335"/>
            <ac:spMk id="43" creationId="{0937C307-3032-3442-9D19-27FEC39C38F9}"/>
          </ac:spMkLst>
        </pc:spChg>
        <pc:spChg chg="del">
          <ac:chgData name="Casey Mulligan" userId="b1a7e7a662de0c22" providerId="LiveId" clId="{D4890229-5E00-BA4E-B523-3B3C316CF732}" dt="2019-10-22T02:11:33.873" v="1407" actId="478"/>
          <ac:spMkLst>
            <pc:docMk/>
            <pc:sldMk cId="353614924" sldId="335"/>
            <ac:spMk id="44" creationId="{C6744CEE-A971-9542-9E3C-E08A2CAE7CBB}"/>
          </ac:spMkLst>
        </pc:spChg>
        <pc:spChg chg="del">
          <ac:chgData name="Casey Mulligan" userId="b1a7e7a662de0c22" providerId="LiveId" clId="{D4890229-5E00-BA4E-B523-3B3C316CF732}" dt="2019-10-22T02:11:40.480" v="1409" actId="478"/>
          <ac:spMkLst>
            <pc:docMk/>
            <pc:sldMk cId="353614924" sldId="335"/>
            <ac:spMk id="45" creationId="{2A958B6E-0A1E-A347-A374-01856F0913EA}"/>
          </ac:spMkLst>
        </pc:spChg>
        <pc:spChg chg="del">
          <ac:chgData name="Casey Mulligan" userId="b1a7e7a662de0c22" providerId="LiveId" clId="{D4890229-5E00-BA4E-B523-3B3C316CF732}" dt="2019-10-22T02:11:35.431" v="1408" actId="478"/>
          <ac:spMkLst>
            <pc:docMk/>
            <pc:sldMk cId="353614924" sldId="335"/>
            <ac:spMk id="46" creationId="{9E336C14-BD26-F44C-9DA8-7D7BDE7260B3}"/>
          </ac:spMkLst>
        </pc:spChg>
        <pc:spChg chg="del">
          <ac:chgData name="Casey Mulligan" userId="b1a7e7a662de0c22" providerId="LiveId" clId="{D4890229-5E00-BA4E-B523-3B3C316CF732}" dt="2019-10-22T02:11:50.800" v="1412" actId="478"/>
          <ac:spMkLst>
            <pc:docMk/>
            <pc:sldMk cId="353614924" sldId="335"/>
            <ac:spMk id="47" creationId="{B4CB46D2-62F7-B34C-A07C-1165165E77EA}"/>
          </ac:spMkLst>
        </pc:spChg>
        <pc:spChg chg="del">
          <ac:chgData name="Casey Mulligan" userId="b1a7e7a662de0c22" providerId="LiveId" clId="{D4890229-5E00-BA4E-B523-3B3C316CF732}" dt="2019-10-22T02:11:31.456" v="1406" actId="478"/>
          <ac:spMkLst>
            <pc:docMk/>
            <pc:sldMk cId="353614924" sldId="335"/>
            <ac:spMk id="49" creationId="{B73BB36D-C3CA-A346-A19E-45E903C4ED4B}"/>
          </ac:spMkLst>
        </pc:spChg>
        <pc:spChg chg="add mod">
          <ac:chgData name="Casey Mulligan" userId="b1a7e7a662de0c22" providerId="LiveId" clId="{D4890229-5E00-BA4E-B523-3B3C316CF732}" dt="2019-10-22T02:14:21.537" v="1435" actId="1076"/>
          <ac:spMkLst>
            <pc:docMk/>
            <pc:sldMk cId="353614924" sldId="335"/>
            <ac:spMk id="50" creationId="{55364782-C613-3047-8208-78F86024F41F}"/>
          </ac:spMkLst>
        </pc:spChg>
        <pc:spChg chg="add mod">
          <ac:chgData name="Casey Mulligan" userId="b1a7e7a662de0c22" providerId="LiveId" clId="{D4890229-5E00-BA4E-B523-3B3C316CF732}" dt="2019-10-22T02:14:29.672" v="1436" actId="571"/>
          <ac:spMkLst>
            <pc:docMk/>
            <pc:sldMk cId="353614924" sldId="335"/>
            <ac:spMk id="51" creationId="{0A68A827-F287-A24C-8C36-B6384FFD7F5E}"/>
          </ac:spMkLst>
        </pc:spChg>
        <pc:spChg chg="add mod">
          <ac:chgData name="Casey Mulligan" userId="b1a7e7a662de0c22" providerId="LiveId" clId="{D4890229-5E00-BA4E-B523-3B3C316CF732}" dt="2019-10-22T02:21:32.512" v="1473"/>
          <ac:spMkLst>
            <pc:docMk/>
            <pc:sldMk cId="353614924" sldId="335"/>
            <ac:spMk id="53" creationId="{5DF68AF3-1AE1-4942-B53F-B4BDFC34EFA0}"/>
          </ac:spMkLst>
        </pc:spChg>
        <pc:spChg chg="add mod">
          <ac:chgData name="Casey Mulligan" userId="b1a7e7a662de0c22" providerId="LiveId" clId="{D4890229-5E00-BA4E-B523-3B3C316CF732}" dt="2019-10-22T02:21:45.417" v="1475" actId="1076"/>
          <ac:spMkLst>
            <pc:docMk/>
            <pc:sldMk cId="353614924" sldId="335"/>
            <ac:spMk id="54" creationId="{DD287A88-21C0-C440-9AF5-0692B47E69AA}"/>
          </ac:spMkLst>
        </pc:spChg>
        <pc:spChg chg="add mod">
          <ac:chgData name="Casey Mulligan" userId="b1a7e7a662de0c22" providerId="LiveId" clId="{D4890229-5E00-BA4E-B523-3B3C316CF732}" dt="2019-10-22T02:21:59.784" v="1477" actId="1076"/>
          <ac:spMkLst>
            <pc:docMk/>
            <pc:sldMk cId="353614924" sldId="335"/>
            <ac:spMk id="55" creationId="{C59B6675-0B18-7043-85CB-AA27139CAD63}"/>
          </ac:spMkLst>
        </pc:spChg>
        <pc:spChg chg="mod">
          <ac:chgData name="Casey Mulligan" userId="b1a7e7a662de0c22" providerId="LiveId" clId="{D4890229-5E00-BA4E-B523-3B3C316CF732}" dt="2019-10-22T02:17:37.795" v="1445" actId="692"/>
          <ac:spMkLst>
            <pc:docMk/>
            <pc:sldMk cId="353614924" sldId="335"/>
            <ac:spMk id="2065" creationId="{00000000-0000-0000-0000-000000000000}"/>
          </ac:spMkLst>
        </pc:spChg>
        <pc:spChg chg="del">
          <ac:chgData name="Casey Mulligan" userId="b1a7e7a662de0c22" providerId="LiveId" clId="{D4890229-5E00-BA4E-B523-3B3C316CF732}" dt="2019-10-22T02:11:47.688" v="1411" actId="478"/>
          <ac:spMkLst>
            <pc:docMk/>
            <pc:sldMk cId="353614924" sldId="335"/>
            <ac:spMk id="2067" creationId="{00000000-0000-0000-0000-000000000000}"/>
          </ac:spMkLst>
        </pc:spChg>
        <pc:spChg chg="mod">
          <ac:chgData name="Casey Mulligan" userId="b1a7e7a662de0c22" providerId="LiveId" clId="{D4890229-5E00-BA4E-B523-3B3C316CF732}" dt="2019-10-22T02:07:52.530" v="1371" actId="1076"/>
          <ac:spMkLst>
            <pc:docMk/>
            <pc:sldMk cId="353614924" sldId="335"/>
            <ac:spMk id="60431" creationId="{00000000-0000-0000-0000-000000000000}"/>
          </ac:spMkLst>
        </pc:spChg>
        <pc:grpChg chg="add del">
          <ac:chgData name="Casey Mulligan" userId="b1a7e7a662de0c22" providerId="LiveId" clId="{D4890229-5E00-BA4E-B523-3B3C316CF732}" dt="2019-10-22T02:12:18.068" v="1415" actId="478"/>
          <ac:grpSpMkLst>
            <pc:docMk/>
            <pc:sldMk cId="353614924" sldId="335"/>
            <ac:grpSpMk id="36" creationId="{44BE954D-43C2-E343-806B-CD8CC3AB7DB2}"/>
          </ac:grpSpMkLst>
        </pc:grpChg>
        <pc:cxnChg chg="mod">
          <ac:chgData name="Casey Mulligan" userId="b1a7e7a662de0c22" providerId="LiveId" clId="{D4890229-5E00-BA4E-B523-3B3C316CF732}" dt="2019-10-22T02:09:26.281" v="1383" actId="1076"/>
          <ac:cxnSpMkLst>
            <pc:docMk/>
            <pc:sldMk cId="353614924" sldId="335"/>
            <ac:cxnSpMk id="37" creationId="{7FF3D3EC-816D-CD41-B0E3-3BD97AD83E66}"/>
          </ac:cxnSpMkLst>
        </pc:cxnChg>
        <pc:cxnChg chg="del">
          <ac:chgData name="Casey Mulligan" userId="b1a7e7a662de0c22" providerId="LiveId" clId="{D4890229-5E00-BA4E-B523-3B3C316CF732}" dt="2019-10-22T02:11:42.434" v="1410" actId="478"/>
          <ac:cxnSpMkLst>
            <pc:docMk/>
            <pc:sldMk cId="353614924" sldId="335"/>
            <ac:cxnSpMk id="40" creationId="{B73CBC6D-316A-0040-BFF6-A9395B1C8C52}"/>
          </ac:cxnSpMkLst>
        </pc:cxnChg>
        <pc:cxnChg chg="del">
          <ac:chgData name="Casey Mulligan" userId="b1a7e7a662de0c22" providerId="LiveId" clId="{D4890229-5E00-BA4E-B523-3B3C316CF732}" dt="2019-10-22T02:11:47.688" v="1411" actId="478"/>
          <ac:cxnSpMkLst>
            <pc:docMk/>
            <pc:sldMk cId="353614924" sldId="335"/>
            <ac:cxnSpMk id="48" creationId="{9E9630F9-597C-0549-9107-AFAA38F1444B}"/>
          </ac:cxnSpMkLst>
        </pc:cxnChg>
        <pc:cxnChg chg="add mod">
          <ac:chgData name="Casey Mulligan" userId="b1a7e7a662de0c22" providerId="LiveId" clId="{D4890229-5E00-BA4E-B523-3B3C316CF732}" dt="2019-10-22T02:15:22.230" v="1443" actId="1076"/>
          <ac:cxnSpMkLst>
            <pc:docMk/>
            <pc:sldMk cId="353614924" sldId="335"/>
            <ac:cxnSpMk id="52" creationId="{115E9BB4-B7E7-5440-9CCA-B677519588D7}"/>
          </ac:cxnSpMkLst>
        </pc:cxnChg>
        <pc:cxnChg chg="add mod">
          <ac:chgData name="Casey Mulligan" userId="b1a7e7a662de0c22" providerId="LiveId" clId="{D4890229-5E00-BA4E-B523-3B3C316CF732}" dt="2019-10-22T02:22:28.706" v="1482" actId="1076"/>
          <ac:cxnSpMkLst>
            <pc:docMk/>
            <pc:sldMk cId="353614924" sldId="335"/>
            <ac:cxnSpMk id="56" creationId="{33C9ACB7-D991-C141-B60F-D12B7E3E3742}"/>
          </ac:cxnSpMkLst>
        </pc:cxnChg>
      </pc:sldChg>
      <pc:sldChg chg="add del">
        <pc:chgData name="Casey Mulligan" userId="b1a7e7a662de0c22" providerId="LiveId" clId="{D4890229-5E00-BA4E-B523-3B3C316CF732}" dt="2019-10-22T02:00:39.589" v="1290"/>
        <pc:sldMkLst>
          <pc:docMk/>
          <pc:sldMk cId="512034126" sldId="335"/>
        </pc:sldMkLst>
      </pc:sldChg>
      <pc:sldChg chg="addSp modSp add modNotesTx">
        <pc:chgData name="Casey Mulligan" userId="b1a7e7a662de0c22" providerId="LiveId" clId="{D4890229-5E00-BA4E-B523-3B3C316CF732}" dt="2019-10-22T02:41:10.402" v="1659" actId="20577"/>
        <pc:sldMkLst>
          <pc:docMk/>
          <pc:sldMk cId="1273308654" sldId="336"/>
        </pc:sldMkLst>
        <pc:picChg chg="add mod">
          <ac:chgData name="Casey Mulligan" userId="b1a7e7a662de0c22" providerId="LiveId" clId="{D4890229-5E00-BA4E-B523-3B3C316CF732}" dt="2019-10-22T02:35:55.519" v="1531" actId="1076"/>
          <ac:picMkLst>
            <pc:docMk/>
            <pc:sldMk cId="1273308654" sldId="336"/>
            <ac:picMk id="2" creationId="{74740D8F-B6DD-844B-9F5F-8D11008ECF5B}"/>
          </ac:picMkLst>
        </pc:picChg>
      </pc:sldChg>
      <pc:sldChg chg="modSp add ord modAnim">
        <pc:chgData name="Casey Mulligan" userId="b1a7e7a662de0c22" providerId="LiveId" clId="{D4890229-5E00-BA4E-B523-3B3C316CF732}" dt="2019-10-22T02:44:53.553" v="1934"/>
        <pc:sldMkLst>
          <pc:docMk/>
          <pc:sldMk cId="3013486246" sldId="337"/>
        </pc:sldMkLst>
        <pc:spChg chg="mod">
          <ac:chgData name="Casey Mulligan" userId="b1a7e7a662de0c22" providerId="LiveId" clId="{D4890229-5E00-BA4E-B523-3B3C316CF732}" dt="2019-10-22T02:43:54.755" v="1803" actId="20577"/>
          <ac:spMkLst>
            <pc:docMk/>
            <pc:sldMk cId="3013486246" sldId="337"/>
            <ac:spMk id="10242" creationId="{00000000-0000-0000-0000-000000000000}"/>
          </ac:spMkLst>
        </pc:spChg>
        <pc:spChg chg="mod">
          <ac:chgData name="Casey Mulligan" userId="b1a7e7a662de0c22" providerId="LiveId" clId="{D4890229-5E00-BA4E-B523-3B3C316CF732}" dt="2019-10-22T02:44:47.687" v="1933" actId="20577"/>
          <ac:spMkLst>
            <pc:docMk/>
            <pc:sldMk cId="3013486246" sldId="337"/>
            <ac:spMk id="41987" creationId="{00000000-0000-0000-0000-000000000000}"/>
          </ac:spMkLst>
        </pc:spChg>
      </pc:sldChg>
      <pc:sldMasterChg chg="del delSldLayout">
        <pc:chgData name="Casey Mulligan" userId="b1a7e7a662de0c22" providerId="LiveId" clId="{D4890229-5E00-BA4E-B523-3B3C316CF732}" dt="2019-10-21T22:31:11.685" v="358" actId="2696"/>
        <pc:sldMasterMkLst>
          <pc:docMk/>
          <pc:sldMasterMk cId="0" sldId="2147483648"/>
        </pc:sldMasterMkLst>
        <pc:sldLayoutChg chg="del">
          <pc:chgData name="Casey Mulligan" userId="b1a7e7a662de0c22" providerId="LiveId" clId="{D4890229-5E00-BA4E-B523-3B3C316CF732}" dt="2019-10-21T22:31:11.676" v="347" actId="2696"/>
          <pc:sldLayoutMkLst>
            <pc:docMk/>
            <pc:sldMasterMk cId="0" sldId="2147483648"/>
            <pc:sldLayoutMk cId="158378246" sldId="2147483649"/>
          </pc:sldLayoutMkLst>
        </pc:sldLayoutChg>
        <pc:sldLayoutChg chg="del">
          <pc:chgData name="Casey Mulligan" userId="b1a7e7a662de0c22" providerId="LiveId" clId="{D4890229-5E00-BA4E-B523-3B3C316CF732}" dt="2019-10-21T22:31:11.677" v="348" actId="2696"/>
          <pc:sldLayoutMkLst>
            <pc:docMk/>
            <pc:sldMasterMk cId="0" sldId="2147483648"/>
            <pc:sldLayoutMk cId="1768589929" sldId="2147483650"/>
          </pc:sldLayoutMkLst>
        </pc:sldLayoutChg>
        <pc:sldLayoutChg chg="del">
          <pc:chgData name="Casey Mulligan" userId="b1a7e7a662de0c22" providerId="LiveId" clId="{D4890229-5E00-BA4E-B523-3B3C316CF732}" dt="2019-10-21T22:31:11.677" v="349" actId="2696"/>
          <pc:sldLayoutMkLst>
            <pc:docMk/>
            <pc:sldMasterMk cId="0" sldId="2147483648"/>
            <pc:sldLayoutMk cId="844421602" sldId="2147483651"/>
          </pc:sldLayoutMkLst>
        </pc:sldLayoutChg>
        <pc:sldLayoutChg chg="del">
          <pc:chgData name="Casey Mulligan" userId="b1a7e7a662de0c22" providerId="LiveId" clId="{D4890229-5E00-BA4E-B523-3B3C316CF732}" dt="2019-10-21T22:31:11.678" v="350" actId="2696"/>
          <pc:sldLayoutMkLst>
            <pc:docMk/>
            <pc:sldMasterMk cId="0" sldId="2147483648"/>
            <pc:sldLayoutMk cId="358935706" sldId="2147483652"/>
          </pc:sldLayoutMkLst>
        </pc:sldLayoutChg>
        <pc:sldLayoutChg chg="del">
          <pc:chgData name="Casey Mulligan" userId="b1a7e7a662de0c22" providerId="LiveId" clId="{D4890229-5E00-BA4E-B523-3B3C316CF732}" dt="2019-10-21T22:31:11.679" v="351" actId="2696"/>
          <pc:sldLayoutMkLst>
            <pc:docMk/>
            <pc:sldMasterMk cId="0" sldId="2147483648"/>
            <pc:sldLayoutMk cId="798163006" sldId="2147483653"/>
          </pc:sldLayoutMkLst>
        </pc:sldLayoutChg>
        <pc:sldLayoutChg chg="del">
          <pc:chgData name="Casey Mulligan" userId="b1a7e7a662de0c22" providerId="LiveId" clId="{D4890229-5E00-BA4E-B523-3B3C316CF732}" dt="2019-10-21T22:31:11.680" v="352" actId="2696"/>
          <pc:sldLayoutMkLst>
            <pc:docMk/>
            <pc:sldMasterMk cId="0" sldId="2147483648"/>
            <pc:sldLayoutMk cId="4056941187" sldId="2147483654"/>
          </pc:sldLayoutMkLst>
        </pc:sldLayoutChg>
        <pc:sldLayoutChg chg="del">
          <pc:chgData name="Casey Mulligan" userId="b1a7e7a662de0c22" providerId="LiveId" clId="{D4890229-5E00-BA4E-B523-3B3C316CF732}" dt="2019-10-21T22:31:11.680" v="353" actId="2696"/>
          <pc:sldLayoutMkLst>
            <pc:docMk/>
            <pc:sldMasterMk cId="0" sldId="2147483648"/>
            <pc:sldLayoutMk cId="3297118144" sldId="2147483655"/>
          </pc:sldLayoutMkLst>
        </pc:sldLayoutChg>
        <pc:sldLayoutChg chg="del">
          <pc:chgData name="Casey Mulligan" userId="b1a7e7a662de0c22" providerId="LiveId" clId="{D4890229-5E00-BA4E-B523-3B3C316CF732}" dt="2019-10-21T22:31:11.681" v="354" actId="2696"/>
          <pc:sldLayoutMkLst>
            <pc:docMk/>
            <pc:sldMasterMk cId="0" sldId="2147483648"/>
            <pc:sldLayoutMk cId="1403511912" sldId="2147483656"/>
          </pc:sldLayoutMkLst>
        </pc:sldLayoutChg>
        <pc:sldLayoutChg chg="del">
          <pc:chgData name="Casey Mulligan" userId="b1a7e7a662de0c22" providerId="LiveId" clId="{D4890229-5E00-BA4E-B523-3B3C316CF732}" dt="2019-10-21T22:31:11.682" v="355" actId="2696"/>
          <pc:sldLayoutMkLst>
            <pc:docMk/>
            <pc:sldMasterMk cId="0" sldId="2147483648"/>
            <pc:sldLayoutMk cId="1114378545" sldId="2147483657"/>
          </pc:sldLayoutMkLst>
        </pc:sldLayoutChg>
        <pc:sldLayoutChg chg="del">
          <pc:chgData name="Casey Mulligan" userId="b1a7e7a662de0c22" providerId="LiveId" clId="{D4890229-5E00-BA4E-B523-3B3C316CF732}" dt="2019-10-21T22:31:11.683" v="356" actId="2696"/>
          <pc:sldLayoutMkLst>
            <pc:docMk/>
            <pc:sldMasterMk cId="0" sldId="2147483648"/>
            <pc:sldLayoutMk cId="1431727510" sldId="2147483658"/>
          </pc:sldLayoutMkLst>
        </pc:sldLayoutChg>
        <pc:sldLayoutChg chg="del">
          <pc:chgData name="Casey Mulligan" userId="b1a7e7a662de0c22" providerId="LiveId" clId="{D4890229-5E00-BA4E-B523-3B3C316CF732}" dt="2019-10-21T22:31:11.683" v="357" actId="2696"/>
          <pc:sldLayoutMkLst>
            <pc:docMk/>
            <pc:sldMasterMk cId="0" sldId="2147483648"/>
            <pc:sldLayoutMk cId="1082251709" sldId="2147483659"/>
          </pc:sldLayoutMkLst>
        </pc:sldLayoutChg>
      </pc:sldMasterChg>
      <pc:sldMasterChg chg="del delSldLayout">
        <pc:chgData name="Casey Mulligan" userId="b1a7e7a662de0c22" providerId="LiveId" clId="{D4890229-5E00-BA4E-B523-3B3C316CF732}" dt="2019-10-21T22:31:11.692" v="362" actId="2696"/>
        <pc:sldMasterMkLst>
          <pc:docMk/>
          <pc:sldMasterMk cId="3135133585" sldId="2147483672"/>
        </pc:sldMasterMkLst>
        <pc:sldLayoutChg chg="del">
          <pc:chgData name="Casey Mulligan" userId="b1a7e7a662de0c22" providerId="LiveId" clId="{D4890229-5E00-BA4E-B523-3B3C316CF732}" dt="2019-10-21T22:31:11.690" v="360" actId="2696"/>
          <pc:sldLayoutMkLst>
            <pc:docMk/>
            <pc:sldMasterMk cId="3135133585" sldId="2147483672"/>
            <pc:sldLayoutMk cId="4151644716" sldId="2147483673"/>
          </pc:sldLayoutMkLst>
        </pc:sldLayoutChg>
        <pc:sldLayoutChg chg="del">
          <pc:chgData name="Casey Mulligan" userId="b1a7e7a662de0c22" providerId="LiveId" clId="{D4890229-5E00-BA4E-B523-3B3C316CF732}" dt="2019-10-21T22:31:11.691" v="361" actId="2696"/>
          <pc:sldLayoutMkLst>
            <pc:docMk/>
            <pc:sldMasterMk cId="3135133585" sldId="2147483672"/>
            <pc:sldLayoutMk cId="2488305671" sldId="2147483674"/>
          </pc:sldLayoutMkLst>
        </pc:sldLayoutChg>
      </pc:sldMasterChg>
    </pc:docChg>
  </pc:docChgLst>
  <pc:docChgLst>
    <pc:chgData name="Casey Mulligan" userId="b1a7e7a662de0c22" providerId="LiveId" clId="{130FE832-A96F-1545-A09D-A9FD2F12C7AC}"/>
    <pc:docChg chg="undo redo custSel addSld delSld modSld sldOrd delMainMaster delSection modSection">
      <pc:chgData name="Casey Mulligan" userId="b1a7e7a662de0c22" providerId="LiveId" clId="{130FE832-A96F-1545-A09D-A9FD2F12C7AC}" dt="2020-11-14T16:03:11.554" v="3149" actId="1076"/>
      <pc:docMkLst>
        <pc:docMk/>
      </pc:docMkLst>
      <pc:sldChg chg="del">
        <pc:chgData name="Casey Mulligan" userId="b1a7e7a662de0c22" providerId="LiveId" clId="{130FE832-A96F-1545-A09D-A9FD2F12C7AC}" dt="2020-10-06T23:57:28.884" v="0" actId="2696"/>
        <pc:sldMkLst>
          <pc:docMk/>
          <pc:sldMk cId="1167902233" sldId="293"/>
        </pc:sldMkLst>
      </pc:sldChg>
      <pc:sldChg chg="del">
        <pc:chgData name="Casey Mulligan" userId="b1a7e7a662de0c22" providerId="LiveId" clId="{130FE832-A96F-1545-A09D-A9FD2F12C7AC}" dt="2020-10-07T03:28:36.071" v="495" actId="2696"/>
        <pc:sldMkLst>
          <pc:docMk/>
          <pc:sldMk cId="3932185310" sldId="304"/>
        </pc:sldMkLst>
      </pc:sldChg>
      <pc:sldChg chg="del">
        <pc:chgData name="Casey Mulligan" userId="b1a7e7a662de0c22" providerId="LiveId" clId="{130FE832-A96F-1545-A09D-A9FD2F12C7AC}" dt="2020-10-06T23:57:28.928" v="19" actId="2696"/>
        <pc:sldMkLst>
          <pc:docMk/>
          <pc:sldMk cId="2522356878" sldId="330"/>
        </pc:sldMkLst>
      </pc:sldChg>
      <pc:sldChg chg="del">
        <pc:chgData name="Casey Mulligan" userId="b1a7e7a662de0c22" providerId="LiveId" clId="{130FE832-A96F-1545-A09D-A9FD2F12C7AC}" dt="2020-10-07T03:28:35.813" v="482" actId="2696"/>
        <pc:sldMkLst>
          <pc:docMk/>
          <pc:sldMk cId="3679993302" sldId="334"/>
        </pc:sldMkLst>
      </pc:sldChg>
      <pc:sldChg chg="del">
        <pc:chgData name="Casey Mulligan" userId="b1a7e7a662de0c22" providerId="LiveId" clId="{130FE832-A96F-1545-A09D-A9FD2F12C7AC}" dt="2020-10-07T03:28:36.137" v="498" actId="2696"/>
        <pc:sldMkLst>
          <pc:docMk/>
          <pc:sldMk cId="353614924" sldId="335"/>
        </pc:sldMkLst>
      </pc:sldChg>
      <pc:sldChg chg="del">
        <pc:chgData name="Casey Mulligan" userId="b1a7e7a662de0c22" providerId="LiveId" clId="{130FE832-A96F-1545-A09D-A9FD2F12C7AC}" dt="2020-10-07T03:28:35.775" v="481" actId="2696"/>
        <pc:sldMkLst>
          <pc:docMk/>
          <pc:sldMk cId="1611484829" sldId="336"/>
        </pc:sldMkLst>
      </pc:sldChg>
      <pc:sldChg chg="del">
        <pc:chgData name="Casey Mulligan" userId="b1a7e7a662de0c22" providerId="LiveId" clId="{130FE832-A96F-1545-A09D-A9FD2F12C7AC}" dt="2020-10-07T03:28:36.057" v="493" actId="2696"/>
        <pc:sldMkLst>
          <pc:docMk/>
          <pc:sldMk cId="1458284105" sldId="337"/>
        </pc:sldMkLst>
      </pc:sldChg>
      <pc:sldChg chg="del">
        <pc:chgData name="Casey Mulligan" userId="b1a7e7a662de0c22" providerId="LiveId" clId="{130FE832-A96F-1545-A09D-A9FD2F12C7AC}" dt="2020-10-07T03:28:35.883" v="486" actId="2696"/>
        <pc:sldMkLst>
          <pc:docMk/>
          <pc:sldMk cId="1951286370" sldId="338"/>
        </pc:sldMkLst>
      </pc:sldChg>
      <pc:sldChg chg="addSp delSp modSp mod delAnim modNotesTx">
        <pc:chgData name="Casey Mulligan" userId="b1a7e7a662de0c22" providerId="LiveId" clId="{130FE832-A96F-1545-A09D-A9FD2F12C7AC}" dt="2020-10-17T19:32:22.072" v="2247" actId="20577"/>
        <pc:sldMkLst>
          <pc:docMk/>
          <pc:sldMk cId="3790629861" sldId="339"/>
        </pc:sldMkLst>
        <pc:spChg chg="mod">
          <ac:chgData name="Casey Mulligan" userId="b1a7e7a662de0c22" providerId="LiveId" clId="{130FE832-A96F-1545-A09D-A9FD2F12C7AC}" dt="2020-10-07T02:02:22.189" v="426" actId="20577"/>
          <ac:spMkLst>
            <pc:docMk/>
            <pc:sldMk cId="3790629861" sldId="339"/>
            <ac:spMk id="9" creationId="{05BBD851-E76B-404D-BFF0-D8BBF37466DF}"/>
          </ac:spMkLst>
        </pc:spChg>
        <pc:spChg chg="del mod">
          <ac:chgData name="Casey Mulligan" userId="b1a7e7a662de0c22" providerId="LiveId" clId="{130FE832-A96F-1545-A09D-A9FD2F12C7AC}" dt="2020-10-07T01:52:07.542" v="401" actId="478"/>
          <ac:spMkLst>
            <pc:docMk/>
            <pc:sldMk cId="3790629861" sldId="339"/>
            <ac:spMk id="21" creationId="{815CD01A-9474-D046-881C-1E5CF2D3C95C}"/>
          </ac:spMkLst>
        </pc:spChg>
        <pc:spChg chg="mod">
          <ac:chgData name="Casey Mulligan" userId="b1a7e7a662de0c22" providerId="LiveId" clId="{130FE832-A96F-1545-A09D-A9FD2F12C7AC}" dt="2020-10-07T01:53:15.271" v="405" actId="14100"/>
          <ac:spMkLst>
            <pc:docMk/>
            <pc:sldMk cId="3790629861" sldId="339"/>
            <ac:spMk id="24" creationId="{E71140D7-3A5F-1144-A48C-ECDD66108499}"/>
          </ac:spMkLst>
        </pc:spChg>
        <pc:spChg chg="mod">
          <ac:chgData name="Casey Mulligan" userId="b1a7e7a662de0c22" providerId="LiveId" clId="{130FE832-A96F-1545-A09D-A9FD2F12C7AC}" dt="2020-10-07T00:39:50.352" v="320" actId="14100"/>
          <ac:spMkLst>
            <pc:docMk/>
            <pc:sldMk cId="3790629861" sldId="339"/>
            <ac:spMk id="25" creationId="{C4F465D3-18CC-BA47-8968-8FCB85FAC88B}"/>
          </ac:spMkLst>
        </pc:spChg>
        <pc:spChg chg="add mod">
          <ac:chgData name="Casey Mulligan" userId="b1a7e7a662de0c22" providerId="LiveId" clId="{130FE832-A96F-1545-A09D-A9FD2F12C7AC}" dt="2020-10-07T01:52:21.091" v="402" actId="1076"/>
          <ac:spMkLst>
            <pc:docMk/>
            <pc:sldMk cId="3790629861" sldId="339"/>
            <ac:spMk id="27" creationId="{E45C91E3-056C-594B-94FC-7F4952A0C1D1}"/>
          </ac:spMkLst>
        </pc:spChg>
        <pc:spChg chg="del">
          <ac:chgData name="Casey Mulligan" userId="b1a7e7a662de0c22" providerId="LiveId" clId="{130FE832-A96F-1545-A09D-A9FD2F12C7AC}" dt="2020-10-07T01:53:02.177" v="403" actId="478"/>
          <ac:spMkLst>
            <pc:docMk/>
            <pc:sldMk cId="3790629861" sldId="339"/>
            <ac:spMk id="29" creationId="{25314814-FAE5-E243-BFE7-922E6594EF1C}"/>
          </ac:spMkLst>
        </pc:spChg>
        <pc:spChg chg="del">
          <ac:chgData name="Casey Mulligan" userId="b1a7e7a662de0c22" providerId="LiveId" clId="{130FE832-A96F-1545-A09D-A9FD2F12C7AC}" dt="2020-10-07T02:05:20.530" v="469" actId="478"/>
          <ac:spMkLst>
            <pc:docMk/>
            <pc:sldMk cId="3790629861" sldId="339"/>
            <ac:spMk id="30" creationId="{6F3BCEBF-CD49-BD4C-A42C-403B665A2B87}"/>
          </ac:spMkLst>
        </pc:spChg>
        <pc:spChg chg="mod">
          <ac:chgData name="Casey Mulligan" userId="b1a7e7a662de0c22" providerId="LiveId" clId="{130FE832-A96F-1545-A09D-A9FD2F12C7AC}" dt="2020-10-07T02:04:59.761" v="466" actId="1076"/>
          <ac:spMkLst>
            <pc:docMk/>
            <pc:sldMk cId="3790629861" sldId="339"/>
            <ac:spMk id="32" creationId="{410CA92F-65E1-1D46-A6D0-E74B2EEEC378}"/>
          </ac:spMkLst>
        </pc:spChg>
        <pc:spChg chg="del">
          <ac:chgData name="Casey Mulligan" userId="b1a7e7a662de0c22" providerId="LiveId" clId="{130FE832-A96F-1545-A09D-A9FD2F12C7AC}" dt="2020-10-07T02:05:19.342" v="468" actId="478"/>
          <ac:spMkLst>
            <pc:docMk/>
            <pc:sldMk cId="3790629861" sldId="339"/>
            <ac:spMk id="33" creationId="{7DA2C119-A7D9-7047-8544-90D24DD67C0C}"/>
          </ac:spMkLst>
        </pc:spChg>
        <pc:spChg chg="del">
          <ac:chgData name="Casey Mulligan" userId="b1a7e7a662de0c22" providerId="LiveId" clId="{130FE832-A96F-1545-A09D-A9FD2F12C7AC}" dt="2020-10-07T02:05:22.108" v="470" actId="478"/>
          <ac:spMkLst>
            <pc:docMk/>
            <pc:sldMk cId="3790629861" sldId="339"/>
            <ac:spMk id="34" creationId="{69E2ECE2-ABDD-6843-A2C4-74581791B5C0}"/>
          </ac:spMkLst>
        </pc:spChg>
        <pc:spChg chg="mod">
          <ac:chgData name="Casey Mulligan" userId="b1a7e7a662de0c22" providerId="LiveId" clId="{130FE832-A96F-1545-A09D-A9FD2F12C7AC}" dt="2020-10-07T02:04:59.761" v="466" actId="1076"/>
          <ac:spMkLst>
            <pc:docMk/>
            <pc:sldMk cId="3790629861" sldId="339"/>
            <ac:spMk id="37" creationId="{46C45D9C-E267-1A48-853A-CC1AD6A255C0}"/>
          </ac:spMkLst>
        </pc:spChg>
        <pc:spChg chg="mod">
          <ac:chgData name="Casey Mulligan" userId="b1a7e7a662de0c22" providerId="LiveId" clId="{130FE832-A96F-1545-A09D-A9FD2F12C7AC}" dt="2020-10-07T00:39:38.450" v="314" actId="114"/>
          <ac:spMkLst>
            <pc:docMk/>
            <pc:sldMk cId="3790629861" sldId="339"/>
            <ac:spMk id="38" creationId="{E3E90CC9-8328-1740-93FB-7F589738A36C}"/>
          </ac:spMkLst>
        </pc:spChg>
        <pc:spChg chg="mod">
          <ac:chgData name="Casey Mulligan" userId="b1a7e7a662de0c22" providerId="LiveId" clId="{130FE832-A96F-1545-A09D-A9FD2F12C7AC}" dt="2020-10-07T02:04:59.761" v="466" actId="1076"/>
          <ac:spMkLst>
            <pc:docMk/>
            <pc:sldMk cId="3790629861" sldId="339"/>
            <ac:spMk id="40" creationId="{AB0902A3-5125-DC47-9B56-76E72901417F}"/>
          </ac:spMkLst>
        </pc:spChg>
        <pc:spChg chg="mod">
          <ac:chgData name="Casey Mulligan" userId="b1a7e7a662de0c22" providerId="LiveId" clId="{130FE832-A96F-1545-A09D-A9FD2F12C7AC}" dt="2020-10-07T02:04:59.761" v="466" actId="1076"/>
          <ac:spMkLst>
            <pc:docMk/>
            <pc:sldMk cId="3790629861" sldId="339"/>
            <ac:spMk id="41" creationId="{D2CEA9F2-DB04-F64F-927F-D4D25058E11E}"/>
          </ac:spMkLst>
        </pc:spChg>
        <pc:spChg chg="add mod">
          <ac:chgData name="Casey Mulligan" userId="b1a7e7a662de0c22" providerId="LiveId" clId="{130FE832-A96F-1545-A09D-A9FD2F12C7AC}" dt="2020-10-17T19:32:22.072" v="2247" actId="20577"/>
          <ac:spMkLst>
            <pc:docMk/>
            <pc:sldMk cId="3790629861" sldId="339"/>
            <ac:spMk id="42" creationId="{E6CD4B00-4161-3E4A-8C20-F4C871C96414}"/>
          </ac:spMkLst>
        </pc:spChg>
        <pc:spChg chg="add del mod">
          <ac:chgData name="Casey Mulligan" userId="b1a7e7a662de0c22" providerId="LiveId" clId="{130FE832-A96F-1545-A09D-A9FD2F12C7AC}" dt="2020-10-07T02:04:53.783" v="465" actId="478"/>
          <ac:spMkLst>
            <pc:docMk/>
            <pc:sldMk cId="3790629861" sldId="339"/>
            <ac:spMk id="43" creationId="{1032CB54-1BDA-FB47-940D-A373F447D603}"/>
          </ac:spMkLst>
        </pc:spChg>
        <pc:spChg chg="del">
          <ac:chgData name="Casey Mulligan" userId="b1a7e7a662de0c22" providerId="LiveId" clId="{130FE832-A96F-1545-A09D-A9FD2F12C7AC}" dt="2020-10-07T02:05:23.500" v="471" actId="478"/>
          <ac:spMkLst>
            <pc:docMk/>
            <pc:sldMk cId="3790629861" sldId="339"/>
            <ac:spMk id="51" creationId="{0A68A827-F287-A24C-8C36-B6384FFD7F5E}"/>
          </ac:spMkLst>
        </pc:spChg>
        <pc:cxnChg chg="del">
          <ac:chgData name="Casey Mulligan" userId="b1a7e7a662de0c22" providerId="LiveId" clId="{130FE832-A96F-1545-A09D-A9FD2F12C7AC}" dt="2020-10-07T01:53:04.680" v="404" actId="478"/>
          <ac:cxnSpMkLst>
            <pc:docMk/>
            <pc:sldMk cId="3790629861" sldId="339"/>
            <ac:cxnSpMk id="28" creationId="{1A99905A-9B25-8649-80FB-BB2091BC618F}"/>
          </ac:cxnSpMkLst>
        </pc:cxnChg>
        <pc:cxnChg chg="mod">
          <ac:chgData name="Casey Mulligan" userId="b1a7e7a662de0c22" providerId="LiveId" clId="{130FE832-A96F-1545-A09D-A9FD2F12C7AC}" dt="2020-10-07T02:04:59.761" v="466" actId="1076"/>
          <ac:cxnSpMkLst>
            <pc:docMk/>
            <pc:sldMk cId="3790629861" sldId="339"/>
            <ac:cxnSpMk id="31" creationId="{546092A6-8C3C-E74D-8350-69BB8BC211AF}"/>
          </ac:cxnSpMkLst>
        </pc:cxnChg>
        <pc:cxnChg chg="mod">
          <ac:chgData name="Casey Mulligan" userId="b1a7e7a662de0c22" providerId="LiveId" clId="{130FE832-A96F-1545-A09D-A9FD2F12C7AC}" dt="2020-10-07T02:04:59.761" v="466" actId="1076"/>
          <ac:cxnSpMkLst>
            <pc:docMk/>
            <pc:sldMk cId="3790629861" sldId="339"/>
            <ac:cxnSpMk id="36" creationId="{2211D463-783F-0844-BE13-12DA261228D8}"/>
          </ac:cxnSpMkLst>
        </pc:cxnChg>
        <pc:cxnChg chg="mod">
          <ac:chgData name="Casey Mulligan" userId="b1a7e7a662de0c22" providerId="LiveId" clId="{130FE832-A96F-1545-A09D-A9FD2F12C7AC}" dt="2020-10-07T02:04:59.761" v="466" actId="1076"/>
          <ac:cxnSpMkLst>
            <pc:docMk/>
            <pc:sldMk cId="3790629861" sldId="339"/>
            <ac:cxnSpMk id="39" creationId="{FA1C8CC8-B09C-3640-9613-F751B177B47D}"/>
          </ac:cxnSpMkLst>
        </pc:cxnChg>
      </pc:sldChg>
      <pc:sldChg chg="del">
        <pc:chgData name="Casey Mulligan" userId="b1a7e7a662de0c22" providerId="LiveId" clId="{130FE832-A96F-1545-A09D-A9FD2F12C7AC}" dt="2020-10-07T03:28:35.658" v="472" actId="2696"/>
        <pc:sldMkLst>
          <pc:docMk/>
          <pc:sldMk cId="3422163689" sldId="340"/>
        </pc:sldMkLst>
      </pc:sldChg>
      <pc:sldChg chg="del">
        <pc:chgData name="Casey Mulligan" userId="b1a7e7a662de0c22" providerId="LiveId" clId="{130FE832-A96F-1545-A09D-A9FD2F12C7AC}" dt="2020-10-07T03:28:35.829" v="483" actId="2696"/>
        <pc:sldMkLst>
          <pc:docMk/>
          <pc:sldMk cId="2231995645" sldId="341"/>
        </pc:sldMkLst>
      </pc:sldChg>
      <pc:sldChg chg="del">
        <pc:chgData name="Casey Mulligan" userId="b1a7e7a662de0c22" providerId="LiveId" clId="{130FE832-A96F-1545-A09D-A9FD2F12C7AC}" dt="2020-10-07T03:28:36.152" v="499" actId="2696"/>
        <pc:sldMkLst>
          <pc:docMk/>
          <pc:sldMk cId="2590446670" sldId="342"/>
        </pc:sldMkLst>
      </pc:sldChg>
      <pc:sldChg chg="del">
        <pc:chgData name="Casey Mulligan" userId="b1a7e7a662de0c22" providerId="LiveId" clId="{130FE832-A96F-1545-A09D-A9FD2F12C7AC}" dt="2020-10-07T03:28:35.727" v="478" actId="2696"/>
        <pc:sldMkLst>
          <pc:docMk/>
          <pc:sldMk cId="3599799038" sldId="343"/>
        </pc:sldMkLst>
      </pc:sldChg>
      <pc:sldChg chg="del">
        <pc:chgData name="Casey Mulligan" userId="b1a7e7a662de0c22" providerId="LiveId" clId="{130FE832-A96F-1545-A09D-A9FD2F12C7AC}" dt="2020-10-07T03:28:35.870" v="484" actId="2696"/>
        <pc:sldMkLst>
          <pc:docMk/>
          <pc:sldMk cId="2275952372" sldId="344"/>
        </pc:sldMkLst>
      </pc:sldChg>
      <pc:sldChg chg="del">
        <pc:chgData name="Casey Mulligan" userId="b1a7e7a662de0c22" providerId="LiveId" clId="{130FE832-A96F-1545-A09D-A9FD2F12C7AC}" dt="2020-10-07T03:28:36.124" v="496" actId="2696"/>
        <pc:sldMkLst>
          <pc:docMk/>
          <pc:sldMk cId="2782655" sldId="345"/>
        </pc:sldMkLst>
      </pc:sldChg>
      <pc:sldChg chg="del">
        <pc:chgData name="Casey Mulligan" userId="b1a7e7a662de0c22" providerId="LiveId" clId="{130FE832-A96F-1545-A09D-A9FD2F12C7AC}" dt="2020-10-06T23:57:28.913" v="15" actId="2696"/>
        <pc:sldMkLst>
          <pc:docMk/>
          <pc:sldMk cId="1383177871" sldId="346"/>
        </pc:sldMkLst>
      </pc:sldChg>
      <pc:sldChg chg="del">
        <pc:chgData name="Casey Mulligan" userId="b1a7e7a662de0c22" providerId="LiveId" clId="{130FE832-A96F-1545-A09D-A9FD2F12C7AC}" dt="2020-10-06T23:57:28.918" v="16" actId="2696"/>
        <pc:sldMkLst>
          <pc:docMk/>
          <pc:sldMk cId="3448022668" sldId="347"/>
        </pc:sldMkLst>
      </pc:sldChg>
      <pc:sldChg chg="del">
        <pc:chgData name="Casey Mulligan" userId="b1a7e7a662de0c22" providerId="LiveId" clId="{130FE832-A96F-1545-A09D-A9FD2F12C7AC}" dt="2020-10-07T03:28:35.999" v="487" actId="2696"/>
        <pc:sldMkLst>
          <pc:docMk/>
          <pc:sldMk cId="1854590527" sldId="348"/>
        </pc:sldMkLst>
      </pc:sldChg>
      <pc:sldChg chg="del">
        <pc:chgData name="Casey Mulligan" userId="b1a7e7a662de0c22" providerId="LiveId" clId="{130FE832-A96F-1545-A09D-A9FD2F12C7AC}" dt="2020-10-07T03:28:35.681" v="475" actId="2696"/>
        <pc:sldMkLst>
          <pc:docMk/>
          <pc:sldMk cId="1949670538" sldId="349"/>
        </pc:sldMkLst>
      </pc:sldChg>
      <pc:sldChg chg="del">
        <pc:chgData name="Casey Mulligan" userId="b1a7e7a662de0c22" providerId="LiveId" clId="{130FE832-A96F-1545-A09D-A9FD2F12C7AC}" dt="2020-10-07T03:28:36.154" v="500" actId="2696"/>
        <pc:sldMkLst>
          <pc:docMk/>
          <pc:sldMk cId="3464788488" sldId="350"/>
        </pc:sldMkLst>
      </pc:sldChg>
      <pc:sldChg chg="del">
        <pc:chgData name="Casey Mulligan" userId="b1a7e7a662de0c22" providerId="LiveId" clId="{130FE832-A96F-1545-A09D-A9FD2F12C7AC}" dt="2020-10-07T03:28:35.684" v="476" actId="2696"/>
        <pc:sldMkLst>
          <pc:docMk/>
          <pc:sldMk cId="3015894820" sldId="351"/>
        </pc:sldMkLst>
      </pc:sldChg>
      <pc:sldChg chg="del">
        <pc:chgData name="Casey Mulligan" userId="b1a7e7a662de0c22" providerId="LiveId" clId="{130FE832-A96F-1545-A09D-A9FD2F12C7AC}" dt="2020-10-07T03:28:36.046" v="492" actId="2696"/>
        <pc:sldMkLst>
          <pc:docMk/>
          <pc:sldMk cId="1444907162" sldId="352"/>
        </pc:sldMkLst>
      </pc:sldChg>
      <pc:sldChg chg="del">
        <pc:chgData name="Casey Mulligan" userId="b1a7e7a662de0c22" providerId="LiveId" clId="{130FE832-A96F-1545-A09D-A9FD2F12C7AC}" dt="2020-10-07T03:28:36.159" v="503" actId="2696"/>
        <pc:sldMkLst>
          <pc:docMk/>
          <pc:sldMk cId="2006378534" sldId="353"/>
        </pc:sldMkLst>
      </pc:sldChg>
      <pc:sldChg chg="del">
        <pc:chgData name="Casey Mulligan" userId="b1a7e7a662de0c22" providerId="LiveId" clId="{130FE832-A96F-1545-A09D-A9FD2F12C7AC}" dt="2020-10-07T03:28:35.674" v="473" actId="2696"/>
        <pc:sldMkLst>
          <pc:docMk/>
          <pc:sldMk cId="1041815876" sldId="354"/>
        </pc:sldMkLst>
      </pc:sldChg>
      <pc:sldChg chg="del">
        <pc:chgData name="Casey Mulligan" userId="b1a7e7a662de0c22" providerId="LiveId" clId="{130FE832-A96F-1545-A09D-A9FD2F12C7AC}" dt="2020-10-07T03:28:35.677" v="474" actId="2696"/>
        <pc:sldMkLst>
          <pc:docMk/>
          <pc:sldMk cId="545422326" sldId="355"/>
        </pc:sldMkLst>
      </pc:sldChg>
      <pc:sldChg chg="del">
        <pc:chgData name="Casey Mulligan" userId="b1a7e7a662de0c22" providerId="LiveId" clId="{130FE832-A96F-1545-A09D-A9FD2F12C7AC}" dt="2020-10-07T03:28:36.001" v="488" actId="2696"/>
        <pc:sldMkLst>
          <pc:docMk/>
          <pc:sldMk cId="4147629104" sldId="356"/>
        </pc:sldMkLst>
      </pc:sldChg>
      <pc:sldChg chg="del">
        <pc:chgData name="Casey Mulligan" userId="b1a7e7a662de0c22" providerId="LiveId" clId="{130FE832-A96F-1545-A09D-A9FD2F12C7AC}" dt="2020-10-07T03:28:36.162" v="505" actId="2696"/>
        <pc:sldMkLst>
          <pc:docMk/>
          <pc:sldMk cId="3035826126" sldId="357"/>
        </pc:sldMkLst>
      </pc:sldChg>
      <pc:sldChg chg="del">
        <pc:chgData name="Casey Mulligan" userId="b1a7e7a662de0c22" providerId="LiveId" clId="{130FE832-A96F-1545-A09D-A9FD2F12C7AC}" dt="2020-10-07T03:28:36.155" v="501" actId="2696"/>
        <pc:sldMkLst>
          <pc:docMk/>
          <pc:sldMk cId="3553273940" sldId="358"/>
        </pc:sldMkLst>
      </pc:sldChg>
      <pc:sldChg chg="del">
        <pc:chgData name="Casey Mulligan" userId="b1a7e7a662de0c22" providerId="LiveId" clId="{130FE832-A96F-1545-A09D-A9FD2F12C7AC}" dt="2020-10-06T23:57:28.925" v="18" actId="2696"/>
        <pc:sldMkLst>
          <pc:docMk/>
          <pc:sldMk cId="2786633409" sldId="359"/>
        </pc:sldMkLst>
      </pc:sldChg>
      <pc:sldChg chg="del">
        <pc:chgData name="Casey Mulligan" userId="b1a7e7a662de0c22" providerId="LiveId" clId="{130FE832-A96F-1545-A09D-A9FD2F12C7AC}" dt="2020-10-07T03:28:36.126" v="497" actId="2696"/>
        <pc:sldMkLst>
          <pc:docMk/>
          <pc:sldMk cId="2790345317" sldId="360"/>
        </pc:sldMkLst>
      </pc:sldChg>
      <pc:sldChg chg="del">
        <pc:chgData name="Casey Mulligan" userId="b1a7e7a662de0c22" providerId="LiveId" clId="{130FE832-A96F-1545-A09D-A9FD2F12C7AC}" dt="2020-10-07T03:28:36.039" v="489" actId="2696"/>
        <pc:sldMkLst>
          <pc:docMk/>
          <pc:sldMk cId="278285120" sldId="361"/>
        </pc:sldMkLst>
      </pc:sldChg>
      <pc:sldChg chg="del">
        <pc:chgData name="Casey Mulligan" userId="b1a7e7a662de0c22" providerId="LiveId" clId="{130FE832-A96F-1545-A09D-A9FD2F12C7AC}" dt="2020-10-07T03:28:35.688" v="477" actId="2696"/>
        <pc:sldMkLst>
          <pc:docMk/>
          <pc:sldMk cId="3820319289" sldId="362"/>
        </pc:sldMkLst>
      </pc:sldChg>
      <pc:sldChg chg="del">
        <pc:chgData name="Casey Mulligan" userId="b1a7e7a662de0c22" providerId="LiveId" clId="{130FE832-A96F-1545-A09D-A9FD2F12C7AC}" dt="2020-10-07T03:28:36.161" v="504" actId="2696"/>
        <pc:sldMkLst>
          <pc:docMk/>
          <pc:sldMk cId="3130518293" sldId="363"/>
        </pc:sldMkLst>
      </pc:sldChg>
      <pc:sldChg chg="del">
        <pc:chgData name="Casey Mulligan" userId="b1a7e7a662de0c22" providerId="LiveId" clId="{130FE832-A96F-1545-A09D-A9FD2F12C7AC}" dt="2020-10-07T03:28:36.188" v="507" actId="2696"/>
        <pc:sldMkLst>
          <pc:docMk/>
          <pc:sldMk cId="195482490" sldId="364"/>
        </pc:sldMkLst>
      </pc:sldChg>
      <pc:sldChg chg="del">
        <pc:chgData name="Casey Mulligan" userId="b1a7e7a662de0c22" providerId="LiveId" clId="{130FE832-A96F-1545-A09D-A9FD2F12C7AC}" dt="2020-10-07T03:28:36.174" v="506" actId="2696"/>
        <pc:sldMkLst>
          <pc:docMk/>
          <pc:sldMk cId="3009533299" sldId="365"/>
        </pc:sldMkLst>
      </pc:sldChg>
      <pc:sldChg chg="del">
        <pc:chgData name="Casey Mulligan" userId="b1a7e7a662de0c22" providerId="LiveId" clId="{130FE832-A96F-1545-A09D-A9FD2F12C7AC}" dt="2020-10-06T23:57:28.921" v="17" actId="2696"/>
        <pc:sldMkLst>
          <pc:docMk/>
          <pc:sldMk cId="2869148355" sldId="366"/>
        </pc:sldMkLst>
      </pc:sldChg>
      <pc:sldChg chg="del">
        <pc:chgData name="Casey Mulligan" userId="b1a7e7a662de0c22" providerId="LiveId" clId="{130FE832-A96F-1545-A09D-A9FD2F12C7AC}" dt="2020-10-07T03:28:36.044" v="491" actId="2696"/>
        <pc:sldMkLst>
          <pc:docMk/>
          <pc:sldMk cId="973168072" sldId="367"/>
        </pc:sldMkLst>
      </pc:sldChg>
      <pc:sldChg chg="del">
        <pc:chgData name="Casey Mulligan" userId="b1a7e7a662de0c22" providerId="LiveId" clId="{130FE832-A96F-1545-A09D-A9FD2F12C7AC}" dt="2020-10-07T03:28:35.729" v="479" actId="2696"/>
        <pc:sldMkLst>
          <pc:docMk/>
          <pc:sldMk cId="266844878" sldId="368"/>
        </pc:sldMkLst>
      </pc:sldChg>
      <pc:sldChg chg="del">
        <pc:chgData name="Casey Mulligan" userId="b1a7e7a662de0c22" providerId="LiveId" clId="{130FE832-A96F-1545-A09D-A9FD2F12C7AC}" dt="2020-10-07T03:28:36.059" v="494" actId="2696"/>
        <pc:sldMkLst>
          <pc:docMk/>
          <pc:sldMk cId="196092249" sldId="369"/>
        </pc:sldMkLst>
      </pc:sldChg>
      <pc:sldChg chg="del">
        <pc:chgData name="Casey Mulligan" userId="b1a7e7a662de0c22" providerId="LiveId" clId="{130FE832-A96F-1545-A09D-A9FD2F12C7AC}" dt="2020-10-07T03:28:35.763" v="480" actId="2696"/>
        <pc:sldMkLst>
          <pc:docMk/>
          <pc:sldMk cId="3099850965" sldId="370"/>
        </pc:sldMkLst>
      </pc:sldChg>
      <pc:sldChg chg="del">
        <pc:chgData name="Casey Mulligan" userId="b1a7e7a662de0c22" providerId="LiveId" clId="{130FE832-A96F-1545-A09D-A9FD2F12C7AC}" dt="2020-10-07T03:28:36.042" v="490" actId="2696"/>
        <pc:sldMkLst>
          <pc:docMk/>
          <pc:sldMk cId="935531775" sldId="371"/>
        </pc:sldMkLst>
      </pc:sldChg>
      <pc:sldChg chg="del">
        <pc:chgData name="Casey Mulligan" userId="b1a7e7a662de0c22" providerId="LiveId" clId="{130FE832-A96F-1545-A09D-A9FD2F12C7AC}" dt="2020-10-07T03:28:36.157" v="502" actId="2696"/>
        <pc:sldMkLst>
          <pc:docMk/>
          <pc:sldMk cId="2248696858" sldId="372"/>
        </pc:sldMkLst>
      </pc:sldChg>
      <pc:sldChg chg="del">
        <pc:chgData name="Casey Mulligan" userId="b1a7e7a662de0c22" providerId="LiveId" clId="{130FE832-A96F-1545-A09D-A9FD2F12C7AC}" dt="2020-10-07T03:28:35.872" v="485" actId="2696"/>
        <pc:sldMkLst>
          <pc:docMk/>
          <pc:sldMk cId="1669582228" sldId="373"/>
        </pc:sldMkLst>
      </pc:sldChg>
      <pc:sldChg chg="addSp delSp modSp add mod ord modNotesTx">
        <pc:chgData name="Casey Mulligan" userId="b1a7e7a662de0c22" providerId="LiveId" clId="{130FE832-A96F-1545-A09D-A9FD2F12C7AC}" dt="2020-10-07T15:49:20.170" v="1328" actId="20577"/>
        <pc:sldMkLst>
          <pc:docMk/>
          <pc:sldMk cId="561998091" sldId="374"/>
        </pc:sldMkLst>
        <pc:spChg chg="mod">
          <ac:chgData name="Casey Mulligan" userId="b1a7e7a662de0c22" providerId="LiveId" clId="{130FE832-A96F-1545-A09D-A9FD2F12C7AC}" dt="2020-10-07T00:10:48.743" v="44" actId="6549"/>
          <ac:spMkLst>
            <pc:docMk/>
            <pc:sldMk cId="561998091" sldId="374"/>
            <ac:spMk id="9" creationId="{05BBD851-E76B-404D-BFF0-D8BBF37466DF}"/>
          </ac:spMkLst>
        </pc:spChg>
        <pc:spChg chg="del mod">
          <ac:chgData name="Casey Mulligan" userId="b1a7e7a662de0c22" providerId="LiveId" clId="{130FE832-A96F-1545-A09D-A9FD2F12C7AC}" dt="2020-10-07T00:17:07.794" v="103" actId="478"/>
          <ac:spMkLst>
            <pc:docMk/>
            <pc:sldMk cId="561998091" sldId="374"/>
            <ac:spMk id="21" creationId="{815CD01A-9474-D046-881C-1E5CF2D3C95C}"/>
          </ac:spMkLst>
        </pc:spChg>
        <pc:spChg chg="del">
          <ac:chgData name="Casey Mulligan" userId="b1a7e7a662de0c22" providerId="LiveId" clId="{130FE832-A96F-1545-A09D-A9FD2F12C7AC}" dt="2020-10-07T00:17:11.362" v="104" actId="478"/>
          <ac:spMkLst>
            <pc:docMk/>
            <pc:sldMk cId="561998091" sldId="374"/>
            <ac:spMk id="22" creationId="{733434EE-6278-5542-AA15-4371AB168794}"/>
          </ac:spMkLst>
        </pc:spChg>
        <pc:spChg chg="add mod">
          <ac:chgData name="Casey Mulligan" userId="b1a7e7a662de0c22" providerId="LiveId" clId="{130FE832-A96F-1545-A09D-A9FD2F12C7AC}" dt="2020-10-07T15:49:20.170" v="1328" actId="20577"/>
          <ac:spMkLst>
            <pc:docMk/>
            <pc:sldMk cId="561998091" sldId="374"/>
            <ac:spMk id="24" creationId="{024F726E-7179-9040-8AC2-334686ED691A}"/>
          </ac:spMkLst>
        </pc:spChg>
        <pc:spChg chg="add mod">
          <ac:chgData name="Casey Mulligan" userId="b1a7e7a662de0c22" providerId="LiveId" clId="{130FE832-A96F-1545-A09D-A9FD2F12C7AC}" dt="2020-10-07T15:49:17.458" v="1326" actId="1076"/>
          <ac:spMkLst>
            <pc:docMk/>
            <pc:sldMk cId="561998091" sldId="374"/>
            <ac:spMk id="25" creationId="{6D022DA7-E3D5-A943-81DE-1A84F1C12C00}"/>
          </ac:spMkLst>
        </pc:spChg>
        <pc:spChg chg="del">
          <ac:chgData name="Casey Mulligan" userId="b1a7e7a662de0c22" providerId="LiveId" clId="{130FE832-A96F-1545-A09D-A9FD2F12C7AC}" dt="2020-10-07T00:11:44.084" v="61" actId="478"/>
          <ac:spMkLst>
            <pc:docMk/>
            <pc:sldMk cId="561998091" sldId="374"/>
            <ac:spMk id="25" creationId="{C4F465D3-18CC-BA47-8968-8FCB85FAC88B}"/>
          </ac:spMkLst>
        </pc:spChg>
        <pc:spChg chg="mod">
          <ac:chgData name="Casey Mulligan" userId="b1a7e7a662de0c22" providerId="LiveId" clId="{130FE832-A96F-1545-A09D-A9FD2F12C7AC}" dt="2020-10-07T00:11:37.340" v="58" actId="1076"/>
          <ac:spMkLst>
            <pc:docMk/>
            <pc:sldMk cId="561998091" sldId="374"/>
            <ac:spMk id="26" creationId="{1BF528DB-1EB4-A043-A440-F970089C68CE}"/>
          </ac:spMkLst>
        </pc:spChg>
        <pc:spChg chg="mod">
          <ac:chgData name="Casey Mulligan" userId="b1a7e7a662de0c22" providerId="LiveId" clId="{130FE832-A96F-1545-A09D-A9FD2F12C7AC}" dt="2020-10-07T00:24:56.569" v="225" actId="692"/>
          <ac:spMkLst>
            <pc:docMk/>
            <pc:sldMk cId="561998091" sldId="374"/>
            <ac:spMk id="27" creationId="{6961847F-27DE-184C-A9AD-D461129B97DF}"/>
          </ac:spMkLst>
        </pc:spChg>
        <pc:spChg chg="del mod">
          <ac:chgData name="Casey Mulligan" userId="b1a7e7a662de0c22" providerId="LiveId" clId="{130FE832-A96F-1545-A09D-A9FD2F12C7AC}" dt="2020-10-07T00:26:59.243" v="247" actId="478"/>
          <ac:spMkLst>
            <pc:docMk/>
            <pc:sldMk cId="561998091" sldId="374"/>
            <ac:spMk id="29" creationId="{25314814-FAE5-E243-BFE7-922E6594EF1C}"/>
          </ac:spMkLst>
        </pc:spChg>
        <pc:spChg chg="del">
          <ac:chgData name="Casey Mulligan" userId="b1a7e7a662de0c22" providerId="LiveId" clId="{130FE832-A96F-1545-A09D-A9FD2F12C7AC}" dt="2020-10-07T00:27:04.633" v="248" actId="478"/>
          <ac:spMkLst>
            <pc:docMk/>
            <pc:sldMk cId="561998091" sldId="374"/>
            <ac:spMk id="31" creationId="{6EF57E57-A965-B24D-AB77-ABD4B1D7B8AA}"/>
          </ac:spMkLst>
        </pc:spChg>
        <pc:spChg chg="del">
          <ac:chgData name="Casey Mulligan" userId="b1a7e7a662de0c22" providerId="LiveId" clId="{130FE832-A96F-1545-A09D-A9FD2F12C7AC}" dt="2020-10-07T00:20:59.202" v="198" actId="478"/>
          <ac:spMkLst>
            <pc:docMk/>
            <pc:sldMk cId="561998091" sldId="374"/>
            <ac:spMk id="33" creationId="{70321CFB-703F-714F-9A4D-5C59AE1BB4EF}"/>
          </ac:spMkLst>
        </pc:spChg>
        <pc:spChg chg="add mod">
          <ac:chgData name="Casey Mulligan" userId="b1a7e7a662de0c22" providerId="LiveId" clId="{130FE832-A96F-1545-A09D-A9FD2F12C7AC}" dt="2020-10-07T00:11:51.705" v="64" actId="1076"/>
          <ac:spMkLst>
            <pc:docMk/>
            <pc:sldMk cId="561998091" sldId="374"/>
            <ac:spMk id="34" creationId="{DD1C1BFA-0BAF-724C-9CBE-1B865116D593}"/>
          </ac:spMkLst>
        </pc:spChg>
        <pc:spChg chg="del">
          <ac:chgData name="Casey Mulligan" userId="b1a7e7a662de0c22" providerId="LiveId" clId="{130FE832-A96F-1545-A09D-A9FD2F12C7AC}" dt="2020-10-07T00:27:04.633" v="248" actId="478"/>
          <ac:spMkLst>
            <pc:docMk/>
            <pc:sldMk cId="561998091" sldId="374"/>
            <ac:spMk id="36" creationId="{FF76C5D0-01AB-4E41-A157-5ED3622A08CD}"/>
          </ac:spMkLst>
        </pc:spChg>
        <pc:spChg chg="mod">
          <ac:chgData name="Casey Mulligan" userId="b1a7e7a662de0c22" providerId="LiveId" clId="{130FE832-A96F-1545-A09D-A9FD2F12C7AC}" dt="2020-10-07T00:12:18.300" v="67" actId="14100"/>
          <ac:spMkLst>
            <pc:docMk/>
            <pc:sldMk cId="561998091" sldId="374"/>
            <ac:spMk id="38" creationId="{EA3DF8A8-6351-3645-B60B-62013CE41A18}"/>
          </ac:spMkLst>
        </pc:spChg>
        <pc:spChg chg="del">
          <ac:chgData name="Casey Mulligan" userId="b1a7e7a662de0c22" providerId="LiveId" clId="{130FE832-A96F-1545-A09D-A9FD2F12C7AC}" dt="2020-10-07T00:27:04.633" v="248" actId="478"/>
          <ac:spMkLst>
            <pc:docMk/>
            <pc:sldMk cId="561998091" sldId="374"/>
            <ac:spMk id="39" creationId="{FD6FB6D0-1226-1D47-B4CF-C51BE1F85DAE}"/>
          </ac:spMkLst>
        </pc:spChg>
        <pc:spChg chg="del">
          <ac:chgData name="Casey Mulligan" userId="b1a7e7a662de0c22" providerId="LiveId" clId="{130FE832-A96F-1545-A09D-A9FD2F12C7AC}" dt="2020-10-07T00:27:04.633" v="248" actId="478"/>
          <ac:spMkLst>
            <pc:docMk/>
            <pc:sldMk cId="561998091" sldId="374"/>
            <ac:spMk id="40" creationId="{44A18610-F331-EA43-B485-AEE97CAB40D8}"/>
          </ac:spMkLst>
        </pc:spChg>
        <pc:spChg chg="mod">
          <ac:chgData name="Casey Mulligan" userId="b1a7e7a662de0c22" providerId="LiveId" clId="{130FE832-A96F-1545-A09D-A9FD2F12C7AC}" dt="2020-10-07T00:17:37.002" v="106" actId="1076"/>
          <ac:spMkLst>
            <pc:docMk/>
            <pc:sldMk cId="561998091" sldId="374"/>
            <ac:spMk id="41" creationId="{5B5292FF-75C7-6E42-885D-FA671B138D7F}"/>
          </ac:spMkLst>
        </pc:spChg>
        <pc:spChg chg="mod">
          <ac:chgData name="Casey Mulligan" userId="b1a7e7a662de0c22" providerId="LiveId" clId="{130FE832-A96F-1545-A09D-A9FD2F12C7AC}" dt="2020-10-07T00:18:09.965" v="109" actId="1076"/>
          <ac:spMkLst>
            <pc:docMk/>
            <pc:sldMk cId="561998091" sldId="374"/>
            <ac:spMk id="42" creationId="{D87CC740-DC4D-304C-AE16-AD5DC1F810BA}"/>
          </ac:spMkLst>
        </pc:spChg>
        <pc:spChg chg="add del mod">
          <ac:chgData name="Casey Mulligan" userId="b1a7e7a662de0c22" providerId="LiveId" clId="{130FE832-A96F-1545-A09D-A9FD2F12C7AC}" dt="2020-10-07T00:12:31.329" v="70" actId="478"/>
          <ac:spMkLst>
            <pc:docMk/>
            <pc:sldMk cId="561998091" sldId="374"/>
            <ac:spMk id="43" creationId="{9A9061F0-07F7-8A4D-9FCC-6078B165FD52}"/>
          </ac:spMkLst>
        </pc:spChg>
        <pc:spChg chg="add mod">
          <ac:chgData name="Casey Mulligan" userId="b1a7e7a662de0c22" providerId="LiveId" clId="{130FE832-A96F-1545-A09D-A9FD2F12C7AC}" dt="2020-10-07T00:17:56.701" v="107" actId="1076"/>
          <ac:spMkLst>
            <pc:docMk/>
            <pc:sldMk cId="561998091" sldId="374"/>
            <ac:spMk id="44" creationId="{815C5724-B867-F644-9BF4-F8DDC5016381}"/>
          </ac:spMkLst>
        </pc:spChg>
        <pc:spChg chg="add mod">
          <ac:chgData name="Casey Mulligan" userId="b1a7e7a662de0c22" providerId="LiveId" clId="{130FE832-A96F-1545-A09D-A9FD2F12C7AC}" dt="2020-10-07T00:36:52.683" v="287" actId="14100"/>
          <ac:spMkLst>
            <pc:docMk/>
            <pc:sldMk cId="561998091" sldId="374"/>
            <ac:spMk id="46" creationId="{9AE8B845-E151-AA4D-A1E1-2F213E6A715B}"/>
          </ac:spMkLst>
        </pc:spChg>
        <pc:spChg chg="add del mod">
          <ac:chgData name="Casey Mulligan" userId="b1a7e7a662de0c22" providerId="LiveId" clId="{130FE832-A96F-1545-A09D-A9FD2F12C7AC}" dt="2020-10-07T00:36:58.994" v="290" actId="478"/>
          <ac:spMkLst>
            <pc:docMk/>
            <pc:sldMk cId="561998091" sldId="374"/>
            <ac:spMk id="48" creationId="{18FF2D93-5CA8-E24C-8B53-3A671BC27FFD}"/>
          </ac:spMkLst>
        </pc:spChg>
        <pc:spChg chg="add mod">
          <ac:chgData name="Casey Mulligan" userId="b1a7e7a662de0c22" providerId="LiveId" clId="{130FE832-A96F-1545-A09D-A9FD2F12C7AC}" dt="2020-10-07T00:20:44.967" v="191" actId="1076"/>
          <ac:spMkLst>
            <pc:docMk/>
            <pc:sldMk cId="561998091" sldId="374"/>
            <ac:spMk id="49" creationId="{09A822F5-57D3-DD41-880D-1CECE49B8CAC}"/>
          </ac:spMkLst>
        </pc:spChg>
        <pc:spChg chg="mod">
          <ac:chgData name="Casey Mulligan" userId="b1a7e7a662de0c22" providerId="LiveId" clId="{130FE832-A96F-1545-A09D-A9FD2F12C7AC}" dt="2020-10-07T00:17:37.002" v="106" actId="1076"/>
          <ac:spMkLst>
            <pc:docMk/>
            <pc:sldMk cId="561998091" sldId="374"/>
            <ac:spMk id="50" creationId="{55364782-C613-3047-8208-78F86024F41F}"/>
          </ac:spMkLst>
        </pc:spChg>
        <pc:spChg chg="add mod">
          <ac:chgData name="Casey Mulligan" userId="b1a7e7a662de0c22" providerId="LiveId" clId="{130FE832-A96F-1545-A09D-A9FD2F12C7AC}" dt="2020-10-07T00:20:54.373" v="197" actId="6549"/>
          <ac:spMkLst>
            <pc:docMk/>
            <pc:sldMk cId="561998091" sldId="374"/>
            <ac:spMk id="51" creationId="{F21A657B-668C-2448-89B9-E7D6D147F0EB}"/>
          </ac:spMkLst>
        </pc:spChg>
        <pc:spChg chg="add mod">
          <ac:chgData name="Casey Mulligan" userId="b1a7e7a662de0c22" providerId="LiveId" clId="{130FE832-A96F-1545-A09D-A9FD2F12C7AC}" dt="2020-10-07T00:25:37.129" v="226" actId="1076"/>
          <ac:spMkLst>
            <pc:docMk/>
            <pc:sldMk cId="561998091" sldId="374"/>
            <ac:spMk id="52" creationId="{8AEEE118-1FD7-024F-B9C1-D8F1719B1205}"/>
          </ac:spMkLst>
        </pc:spChg>
        <pc:spChg chg="add mod">
          <ac:chgData name="Casey Mulligan" userId="b1a7e7a662de0c22" providerId="LiveId" clId="{130FE832-A96F-1545-A09D-A9FD2F12C7AC}" dt="2020-10-07T00:25:49.843" v="230" actId="6549"/>
          <ac:spMkLst>
            <pc:docMk/>
            <pc:sldMk cId="561998091" sldId="374"/>
            <ac:spMk id="53" creationId="{BED6E8E8-0D6A-F243-9604-D4F9082054A3}"/>
          </ac:spMkLst>
        </pc:spChg>
        <pc:spChg chg="mod">
          <ac:chgData name="Casey Mulligan" userId="b1a7e7a662de0c22" providerId="LiveId" clId="{130FE832-A96F-1545-A09D-A9FD2F12C7AC}" dt="2020-10-07T00:18:09.965" v="109" actId="1076"/>
          <ac:spMkLst>
            <pc:docMk/>
            <pc:sldMk cId="561998091" sldId="374"/>
            <ac:spMk id="54" creationId="{DD287A88-21C0-C440-9AF5-0692B47E69AA}"/>
          </ac:spMkLst>
        </pc:spChg>
        <pc:spChg chg="add mod">
          <ac:chgData name="Casey Mulligan" userId="b1a7e7a662de0c22" providerId="LiveId" clId="{130FE832-A96F-1545-A09D-A9FD2F12C7AC}" dt="2020-10-07T00:36:12.168" v="272" actId="1076"/>
          <ac:spMkLst>
            <pc:docMk/>
            <pc:sldMk cId="561998091" sldId="374"/>
            <ac:spMk id="55" creationId="{8A896DF1-BC83-ED42-85FF-DF5F4E8A40FA}"/>
          </ac:spMkLst>
        </pc:spChg>
        <pc:spChg chg="add del mod">
          <ac:chgData name="Casey Mulligan" userId="b1a7e7a662de0c22" providerId="LiveId" clId="{130FE832-A96F-1545-A09D-A9FD2F12C7AC}" dt="2020-10-07T00:26:35.553" v="238"/>
          <ac:spMkLst>
            <pc:docMk/>
            <pc:sldMk cId="561998091" sldId="374"/>
            <ac:spMk id="56" creationId="{C391BA1B-F8E1-7948-983C-7BE1F6E4DE9B}"/>
          </ac:spMkLst>
        </pc:spChg>
        <pc:spChg chg="add mod">
          <ac:chgData name="Casey Mulligan" userId="b1a7e7a662de0c22" providerId="LiveId" clId="{130FE832-A96F-1545-A09D-A9FD2F12C7AC}" dt="2020-10-07T00:37:07.612" v="295" actId="20577"/>
          <ac:spMkLst>
            <pc:docMk/>
            <pc:sldMk cId="561998091" sldId="374"/>
            <ac:spMk id="57" creationId="{19DE50AF-390B-8A48-A292-D87D721A4BF5}"/>
          </ac:spMkLst>
        </pc:spChg>
        <pc:spChg chg="mod">
          <ac:chgData name="Casey Mulligan" userId="b1a7e7a662de0c22" providerId="LiveId" clId="{130FE832-A96F-1545-A09D-A9FD2F12C7AC}" dt="2020-10-07T00:28:21.592" v="250" actId="14100"/>
          <ac:spMkLst>
            <pc:docMk/>
            <pc:sldMk cId="561998091" sldId="374"/>
            <ac:spMk id="2069" creationId="{00000000-0000-0000-0000-000000000000}"/>
          </ac:spMkLst>
        </pc:spChg>
        <pc:spChg chg="del">
          <ac:chgData name="Casey Mulligan" userId="b1a7e7a662de0c22" providerId="LiveId" clId="{130FE832-A96F-1545-A09D-A9FD2F12C7AC}" dt="2020-10-07T00:12:08.346" v="66" actId="478"/>
          <ac:spMkLst>
            <pc:docMk/>
            <pc:sldMk cId="561998091" sldId="374"/>
            <ac:spMk id="60431" creationId="{00000000-0000-0000-0000-000000000000}"/>
          </ac:spMkLst>
        </pc:spChg>
        <pc:cxnChg chg="mod">
          <ac:chgData name="Casey Mulligan" userId="b1a7e7a662de0c22" providerId="LiveId" clId="{130FE832-A96F-1545-A09D-A9FD2F12C7AC}" dt="2020-10-07T00:18:41.483" v="117" actId="692"/>
          <ac:cxnSpMkLst>
            <pc:docMk/>
            <pc:sldMk cId="561998091" sldId="374"/>
            <ac:cxnSpMk id="28" creationId="{1A99905A-9B25-8649-80FB-BB2091BC618F}"/>
          </ac:cxnSpMkLst>
        </pc:cxnChg>
        <pc:cxnChg chg="del">
          <ac:chgData name="Casey Mulligan" userId="b1a7e7a662de0c22" providerId="LiveId" clId="{130FE832-A96F-1545-A09D-A9FD2F12C7AC}" dt="2020-10-07T00:27:04.633" v="248" actId="478"/>
          <ac:cxnSpMkLst>
            <pc:docMk/>
            <pc:sldMk cId="561998091" sldId="374"/>
            <ac:cxnSpMk id="30" creationId="{4702D692-BED3-0644-98CB-3C0F21176A26}"/>
          </ac:cxnSpMkLst>
        </pc:cxnChg>
        <pc:cxnChg chg="del">
          <ac:chgData name="Casey Mulligan" userId="b1a7e7a662de0c22" providerId="LiveId" clId="{130FE832-A96F-1545-A09D-A9FD2F12C7AC}" dt="2020-10-07T00:27:04.633" v="248" actId="478"/>
          <ac:cxnSpMkLst>
            <pc:docMk/>
            <pc:sldMk cId="561998091" sldId="374"/>
            <ac:cxnSpMk id="32" creationId="{1FC33066-D04C-004B-81ED-ABA9445EA48C}"/>
          </ac:cxnSpMkLst>
        </pc:cxnChg>
        <pc:cxnChg chg="del">
          <ac:chgData name="Casey Mulligan" userId="b1a7e7a662de0c22" providerId="LiveId" clId="{130FE832-A96F-1545-A09D-A9FD2F12C7AC}" dt="2020-10-07T00:27:04.633" v="248" actId="478"/>
          <ac:cxnSpMkLst>
            <pc:docMk/>
            <pc:sldMk cId="561998091" sldId="374"/>
            <ac:cxnSpMk id="37" creationId="{1520A77D-2A75-994A-9382-48C685E97B35}"/>
          </ac:cxnSpMkLst>
        </pc:cxnChg>
        <pc:cxnChg chg="add mod">
          <ac:chgData name="Casey Mulligan" userId="b1a7e7a662de0c22" providerId="LiveId" clId="{130FE832-A96F-1545-A09D-A9FD2F12C7AC}" dt="2020-10-07T00:18:33.033" v="116" actId="571"/>
          <ac:cxnSpMkLst>
            <pc:docMk/>
            <pc:sldMk cId="561998091" sldId="374"/>
            <ac:cxnSpMk id="45" creationId="{BD77CC1B-2264-C746-909A-8D955F950C58}"/>
          </ac:cxnSpMkLst>
        </pc:cxnChg>
        <pc:cxnChg chg="add mod">
          <ac:chgData name="Casey Mulligan" userId="b1a7e7a662de0c22" providerId="LiveId" clId="{130FE832-A96F-1545-A09D-A9FD2F12C7AC}" dt="2020-10-07T00:19:30.290" v="164" actId="1076"/>
          <ac:cxnSpMkLst>
            <pc:docMk/>
            <pc:sldMk cId="561998091" sldId="374"/>
            <ac:cxnSpMk id="47" creationId="{C0D1D62E-D938-0B43-99BC-6CD73F22C3B4}"/>
          </ac:cxnSpMkLst>
        </pc:cxnChg>
      </pc:sldChg>
      <pc:sldChg chg="addSp delSp modSp add mod modAnim">
        <pc:chgData name="Casey Mulligan" userId="b1a7e7a662de0c22" providerId="LiveId" clId="{130FE832-A96F-1545-A09D-A9FD2F12C7AC}" dt="2020-10-07T16:26:06.625" v="1332" actId="478"/>
        <pc:sldMkLst>
          <pc:docMk/>
          <pc:sldMk cId="3368001987" sldId="375"/>
        </pc:sldMkLst>
        <pc:spChg chg="mod">
          <ac:chgData name="Casey Mulligan" userId="b1a7e7a662de0c22" providerId="LiveId" clId="{130FE832-A96F-1545-A09D-A9FD2F12C7AC}" dt="2020-10-07T16:25:58.442" v="1330" actId="6549"/>
          <ac:spMkLst>
            <pc:docMk/>
            <pc:sldMk cId="3368001987" sldId="375"/>
            <ac:spMk id="9" creationId="{05BBD851-E76B-404D-BFF0-D8BBF37466DF}"/>
          </ac:spMkLst>
        </pc:spChg>
        <pc:spChg chg="add mod">
          <ac:chgData name="Casey Mulligan" userId="b1a7e7a662de0c22" providerId="LiveId" clId="{130FE832-A96F-1545-A09D-A9FD2F12C7AC}" dt="2020-10-07T15:06:25.160" v="533" actId="692"/>
          <ac:spMkLst>
            <pc:docMk/>
            <pc:sldMk cId="3368001987" sldId="375"/>
            <ac:spMk id="24" creationId="{6E91F6E3-7227-CF46-95C3-74C7BC5E588C}"/>
          </ac:spMkLst>
        </pc:spChg>
        <pc:spChg chg="add mod">
          <ac:chgData name="Casey Mulligan" userId="b1a7e7a662de0c22" providerId="LiveId" clId="{130FE832-A96F-1545-A09D-A9FD2F12C7AC}" dt="2020-10-07T15:11:57.885" v="745" actId="167"/>
          <ac:spMkLst>
            <pc:docMk/>
            <pc:sldMk cId="3368001987" sldId="375"/>
            <ac:spMk id="25" creationId="{10C83612-7B24-C842-A9EE-D1330662BC5C}"/>
          </ac:spMkLst>
        </pc:spChg>
        <pc:spChg chg="mod">
          <ac:chgData name="Casey Mulligan" userId="b1a7e7a662de0c22" providerId="LiveId" clId="{130FE832-A96F-1545-A09D-A9FD2F12C7AC}" dt="2020-10-07T15:08:13.202" v="545" actId="14100"/>
          <ac:spMkLst>
            <pc:docMk/>
            <pc:sldMk cId="3368001987" sldId="375"/>
            <ac:spMk id="27" creationId="{6961847F-27DE-184C-A9AD-D461129B97DF}"/>
          </ac:spMkLst>
        </pc:spChg>
        <pc:spChg chg="add mod">
          <ac:chgData name="Casey Mulligan" userId="b1a7e7a662de0c22" providerId="LiveId" clId="{130FE832-A96F-1545-A09D-A9FD2F12C7AC}" dt="2020-10-07T15:06:57.827" v="537" actId="14100"/>
          <ac:spMkLst>
            <pc:docMk/>
            <pc:sldMk cId="3368001987" sldId="375"/>
            <ac:spMk id="29" creationId="{1DD03F6F-E252-6146-9772-3D82F0C2E887}"/>
          </ac:spMkLst>
        </pc:spChg>
        <pc:spChg chg="add mod">
          <ac:chgData name="Casey Mulligan" userId="b1a7e7a662de0c22" providerId="LiveId" clId="{130FE832-A96F-1545-A09D-A9FD2F12C7AC}" dt="2020-10-07T15:07:57.902" v="544" actId="14100"/>
          <ac:spMkLst>
            <pc:docMk/>
            <pc:sldMk cId="3368001987" sldId="375"/>
            <ac:spMk id="30" creationId="{BE1D5F38-4BB8-CA4F-A9F6-7B2C80ADFB3D}"/>
          </ac:spMkLst>
        </pc:spChg>
        <pc:spChg chg="add mod">
          <ac:chgData name="Casey Mulligan" userId="b1a7e7a662de0c22" providerId="LiveId" clId="{130FE832-A96F-1545-A09D-A9FD2F12C7AC}" dt="2020-10-07T15:08:32.396" v="549" actId="14100"/>
          <ac:spMkLst>
            <pc:docMk/>
            <pc:sldMk cId="3368001987" sldId="375"/>
            <ac:spMk id="31" creationId="{73D9B566-63EF-1847-A22B-C5150C06CF76}"/>
          </ac:spMkLst>
        </pc:spChg>
        <pc:spChg chg="add mod">
          <ac:chgData name="Casey Mulligan" userId="b1a7e7a662de0c22" providerId="LiveId" clId="{130FE832-A96F-1545-A09D-A9FD2F12C7AC}" dt="2020-10-07T15:12:30.217" v="752" actId="207"/>
          <ac:spMkLst>
            <pc:docMk/>
            <pc:sldMk cId="3368001987" sldId="375"/>
            <ac:spMk id="32" creationId="{33FC6F9F-DF92-9C4C-8432-833216E377B0}"/>
          </ac:spMkLst>
        </pc:spChg>
        <pc:spChg chg="mod">
          <ac:chgData name="Casey Mulligan" userId="b1a7e7a662de0c22" providerId="LiveId" clId="{130FE832-A96F-1545-A09D-A9FD2F12C7AC}" dt="2020-10-07T15:11:22.232" v="724" actId="14100"/>
          <ac:spMkLst>
            <pc:docMk/>
            <pc:sldMk cId="3368001987" sldId="375"/>
            <ac:spMk id="44" creationId="{815C5724-B867-F644-9BF4-F8DDC5016381}"/>
          </ac:spMkLst>
        </pc:spChg>
        <pc:spChg chg="del">
          <ac:chgData name="Casey Mulligan" userId="b1a7e7a662de0c22" providerId="LiveId" clId="{130FE832-A96F-1545-A09D-A9FD2F12C7AC}" dt="2020-10-07T16:26:02.673" v="1331" actId="478"/>
          <ac:spMkLst>
            <pc:docMk/>
            <pc:sldMk cId="3368001987" sldId="375"/>
            <ac:spMk id="46" creationId="{9AE8B845-E151-AA4D-A1E1-2F213E6A715B}"/>
          </ac:spMkLst>
        </pc:spChg>
        <pc:spChg chg="del">
          <ac:chgData name="Casey Mulligan" userId="b1a7e7a662de0c22" providerId="LiveId" clId="{130FE832-A96F-1545-A09D-A9FD2F12C7AC}" dt="2020-10-07T15:05:11.915" v="522" actId="478"/>
          <ac:spMkLst>
            <pc:docMk/>
            <pc:sldMk cId="3368001987" sldId="375"/>
            <ac:spMk id="52" creationId="{8AEEE118-1FD7-024F-B9C1-D8F1719B1205}"/>
          </ac:spMkLst>
        </pc:spChg>
        <pc:spChg chg="del">
          <ac:chgData name="Casey Mulligan" userId="b1a7e7a662de0c22" providerId="LiveId" clId="{130FE832-A96F-1545-A09D-A9FD2F12C7AC}" dt="2020-10-07T15:05:08.227" v="521" actId="478"/>
          <ac:spMkLst>
            <pc:docMk/>
            <pc:sldMk cId="3368001987" sldId="375"/>
            <ac:spMk id="53" creationId="{BED6E8E8-0D6A-F243-9604-D4F9082054A3}"/>
          </ac:spMkLst>
        </pc:spChg>
        <pc:spChg chg="mod">
          <ac:chgData name="Casey Mulligan" userId="b1a7e7a662de0c22" providerId="LiveId" clId="{130FE832-A96F-1545-A09D-A9FD2F12C7AC}" dt="2020-10-07T15:12:46.272" v="753" actId="20577"/>
          <ac:spMkLst>
            <pc:docMk/>
            <pc:sldMk cId="3368001987" sldId="375"/>
            <ac:spMk id="55" creationId="{8A896DF1-BC83-ED42-85FF-DF5F4E8A40FA}"/>
          </ac:spMkLst>
        </pc:spChg>
        <pc:spChg chg="del">
          <ac:chgData name="Casey Mulligan" userId="b1a7e7a662de0c22" providerId="LiveId" clId="{130FE832-A96F-1545-A09D-A9FD2F12C7AC}" dt="2020-10-07T16:26:06.625" v="1332" actId="478"/>
          <ac:spMkLst>
            <pc:docMk/>
            <pc:sldMk cId="3368001987" sldId="375"/>
            <ac:spMk id="57" creationId="{19DE50AF-390B-8A48-A292-D87D721A4BF5}"/>
          </ac:spMkLst>
        </pc:spChg>
        <pc:cxnChg chg="del">
          <ac:chgData name="Casey Mulligan" userId="b1a7e7a662de0c22" providerId="LiveId" clId="{130FE832-A96F-1545-A09D-A9FD2F12C7AC}" dt="2020-10-07T16:26:02.673" v="1331" actId="478"/>
          <ac:cxnSpMkLst>
            <pc:docMk/>
            <pc:sldMk cId="3368001987" sldId="375"/>
            <ac:cxnSpMk id="28" creationId="{1A99905A-9B25-8649-80FB-BB2091BC618F}"/>
          </ac:cxnSpMkLst>
        </pc:cxnChg>
        <pc:cxnChg chg="del">
          <ac:chgData name="Casey Mulligan" userId="b1a7e7a662de0c22" providerId="LiveId" clId="{130FE832-A96F-1545-A09D-A9FD2F12C7AC}" dt="2020-10-07T16:26:06.625" v="1332" actId="478"/>
          <ac:cxnSpMkLst>
            <pc:docMk/>
            <pc:sldMk cId="3368001987" sldId="375"/>
            <ac:cxnSpMk id="47" creationId="{C0D1D62E-D938-0B43-99BC-6CD73F22C3B4}"/>
          </ac:cxnSpMkLst>
        </pc:cxnChg>
      </pc:sldChg>
      <pc:sldChg chg="addSp modSp add mod ord modAnim">
        <pc:chgData name="Casey Mulligan" userId="b1a7e7a662de0c22" providerId="LiveId" clId="{130FE832-A96F-1545-A09D-A9FD2F12C7AC}" dt="2020-10-17T19:32:09.407" v="2244" actId="20577"/>
        <pc:sldMkLst>
          <pc:docMk/>
          <pc:sldMk cId="1416686581" sldId="376"/>
        </pc:sldMkLst>
        <pc:spChg chg="mod">
          <ac:chgData name="Casey Mulligan" userId="b1a7e7a662de0c22" providerId="LiveId" clId="{130FE832-A96F-1545-A09D-A9FD2F12C7AC}" dt="2020-10-07T15:19:35.302" v="820" actId="1076"/>
          <ac:spMkLst>
            <pc:docMk/>
            <pc:sldMk cId="1416686581" sldId="376"/>
            <ac:spMk id="2" creationId="{C78BB016-5263-5341-AE35-27B4B081EE43}"/>
          </ac:spMkLst>
        </pc:spChg>
        <pc:spChg chg="mod">
          <ac:chgData name="Casey Mulligan" userId="b1a7e7a662de0c22" providerId="LiveId" clId="{130FE832-A96F-1545-A09D-A9FD2F12C7AC}" dt="2020-10-07T16:26:48.551" v="1335" actId="6549"/>
          <ac:spMkLst>
            <pc:docMk/>
            <pc:sldMk cId="1416686581" sldId="376"/>
            <ac:spMk id="9" creationId="{05BBD851-E76B-404D-BFF0-D8BBF37466DF}"/>
          </ac:spMkLst>
        </pc:spChg>
        <pc:spChg chg="mod">
          <ac:chgData name="Casey Mulligan" userId="b1a7e7a662de0c22" providerId="LiveId" clId="{130FE832-A96F-1545-A09D-A9FD2F12C7AC}" dt="2020-10-07T15:23:13.889" v="884" actId="1076"/>
          <ac:spMkLst>
            <pc:docMk/>
            <pc:sldMk cId="1416686581" sldId="376"/>
            <ac:spMk id="22" creationId="{733434EE-6278-5542-AA15-4371AB168794}"/>
          </ac:spMkLst>
        </pc:spChg>
        <pc:spChg chg="add mod">
          <ac:chgData name="Casey Mulligan" userId="b1a7e7a662de0c22" providerId="LiveId" clId="{130FE832-A96F-1545-A09D-A9FD2F12C7AC}" dt="2020-10-07T15:18:58.008" v="816" actId="1076"/>
          <ac:spMkLst>
            <pc:docMk/>
            <pc:sldMk cId="1416686581" sldId="376"/>
            <ac:spMk id="23" creationId="{D2E4DC63-6BA2-6547-887E-AD6D4D1FA89D}"/>
          </ac:spMkLst>
        </pc:spChg>
        <pc:spChg chg="mod">
          <ac:chgData name="Casey Mulligan" userId="b1a7e7a662de0c22" providerId="LiveId" clId="{130FE832-A96F-1545-A09D-A9FD2F12C7AC}" dt="2020-10-07T15:21:08.924" v="832" actId="14100"/>
          <ac:spMkLst>
            <pc:docMk/>
            <pc:sldMk cId="1416686581" sldId="376"/>
            <ac:spMk id="24" creationId="{E71140D7-3A5F-1144-A48C-ECDD66108499}"/>
          </ac:spMkLst>
        </pc:spChg>
        <pc:spChg chg="mod">
          <ac:chgData name="Casey Mulligan" userId="b1a7e7a662de0c22" providerId="LiveId" clId="{130FE832-A96F-1545-A09D-A9FD2F12C7AC}" dt="2020-10-07T15:25:57.531" v="902" actId="1076"/>
          <ac:spMkLst>
            <pc:docMk/>
            <pc:sldMk cId="1416686581" sldId="376"/>
            <ac:spMk id="25" creationId="{C4F465D3-18CC-BA47-8968-8FCB85FAC88B}"/>
          </ac:spMkLst>
        </pc:spChg>
        <pc:spChg chg="add mod">
          <ac:chgData name="Casey Mulligan" userId="b1a7e7a662de0c22" providerId="LiveId" clId="{130FE832-A96F-1545-A09D-A9FD2F12C7AC}" dt="2020-10-07T15:18:58.008" v="816" actId="1076"/>
          <ac:spMkLst>
            <pc:docMk/>
            <pc:sldMk cId="1416686581" sldId="376"/>
            <ac:spMk id="28" creationId="{4EE210B3-212B-874F-888D-DA78E4F37598}"/>
          </ac:spMkLst>
        </pc:spChg>
        <pc:spChg chg="add mod">
          <ac:chgData name="Casey Mulligan" userId="b1a7e7a662de0c22" providerId="LiveId" clId="{130FE832-A96F-1545-A09D-A9FD2F12C7AC}" dt="2020-10-07T15:19:50.759" v="822" actId="1076"/>
          <ac:spMkLst>
            <pc:docMk/>
            <pc:sldMk cId="1416686581" sldId="376"/>
            <ac:spMk id="29" creationId="{41B2815D-4BD8-B341-A398-2C1774C21BD4}"/>
          </ac:spMkLst>
        </pc:spChg>
        <pc:spChg chg="add mod">
          <ac:chgData name="Casey Mulligan" userId="b1a7e7a662de0c22" providerId="LiveId" clId="{130FE832-A96F-1545-A09D-A9FD2F12C7AC}" dt="2020-10-07T15:19:50.759" v="822" actId="1076"/>
          <ac:spMkLst>
            <pc:docMk/>
            <pc:sldMk cId="1416686581" sldId="376"/>
            <ac:spMk id="30" creationId="{B9D8A436-A3F5-074B-9464-FB52CFAD8D30}"/>
          </ac:spMkLst>
        </pc:spChg>
        <pc:spChg chg="mod">
          <ac:chgData name="Casey Mulligan" userId="b1a7e7a662de0c22" providerId="LiveId" clId="{130FE832-A96F-1545-A09D-A9FD2F12C7AC}" dt="2020-10-07T15:29:18.332" v="1237" actId="1076"/>
          <ac:spMkLst>
            <pc:docMk/>
            <pc:sldMk cId="1416686581" sldId="376"/>
            <ac:spMk id="32" creationId="{410CA92F-65E1-1D46-A6D0-E74B2EEEC378}"/>
          </ac:spMkLst>
        </pc:spChg>
        <pc:spChg chg="add mod">
          <ac:chgData name="Casey Mulligan" userId="b1a7e7a662de0c22" providerId="LiveId" clId="{130FE832-A96F-1545-A09D-A9FD2F12C7AC}" dt="2020-10-07T15:20:11.304" v="826" actId="692"/>
          <ac:spMkLst>
            <pc:docMk/>
            <pc:sldMk cId="1416686581" sldId="376"/>
            <ac:spMk id="33" creationId="{3AFA06CC-0017-1844-87C0-81AEF1DFDBE7}"/>
          </ac:spMkLst>
        </pc:spChg>
        <pc:spChg chg="add mod">
          <ac:chgData name="Casey Mulligan" userId="b1a7e7a662de0c22" providerId="LiveId" clId="{130FE832-A96F-1545-A09D-A9FD2F12C7AC}" dt="2020-10-07T15:20:22.057" v="828" actId="1076"/>
          <ac:spMkLst>
            <pc:docMk/>
            <pc:sldMk cId="1416686581" sldId="376"/>
            <ac:spMk id="34" creationId="{91CEB39B-D501-264B-B3B4-36B46145FE46}"/>
          </ac:spMkLst>
        </pc:spChg>
        <pc:spChg chg="mod">
          <ac:chgData name="Casey Mulligan" userId="b1a7e7a662de0c22" providerId="LiveId" clId="{130FE832-A96F-1545-A09D-A9FD2F12C7AC}" dt="2020-10-07T15:29:18.332" v="1237" actId="1076"/>
          <ac:spMkLst>
            <pc:docMk/>
            <pc:sldMk cId="1416686581" sldId="376"/>
            <ac:spMk id="37" creationId="{46C45D9C-E267-1A48-853A-CC1AD6A255C0}"/>
          </ac:spMkLst>
        </pc:spChg>
        <pc:spChg chg="mod">
          <ac:chgData name="Casey Mulligan" userId="b1a7e7a662de0c22" providerId="LiveId" clId="{130FE832-A96F-1545-A09D-A9FD2F12C7AC}" dt="2020-10-07T15:19:35.302" v="820" actId="1076"/>
          <ac:spMkLst>
            <pc:docMk/>
            <pc:sldMk cId="1416686581" sldId="376"/>
            <ac:spMk id="38" creationId="{E3E90CC9-8328-1740-93FB-7F589738A36C}"/>
          </ac:spMkLst>
        </pc:spChg>
        <pc:spChg chg="mod">
          <ac:chgData name="Casey Mulligan" userId="b1a7e7a662de0c22" providerId="LiveId" clId="{130FE832-A96F-1545-A09D-A9FD2F12C7AC}" dt="2020-10-07T15:29:18.332" v="1237" actId="1076"/>
          <ac:spMkLst>
            <pc:docMk/>
            <pc:sldMk cId="1416686581" sldId="376"/>
            <ac:spMk id="40" creationId="{AB0902A3-5125-DC47-9B56-76E72901417F}"/>
          </ac:spMkLst>
        </pc:spChg>
        <pc:spChg chg="mod">
          <ac:chgData name="Casey Mulligan" userId="b1a7e7a662de0c22" providerId="LiveId" clId="{130FE832-A96F-1545-A09D-A9FD2F12C7AC}" dt="2020-10-07T15:29:18.332" v="1237" actId="1076"/>
          <ac:spMkLst>
            <pc:docMk/>
            <pc:sldMk cId="1416686581" sldId="376"/>
            <ac:spMk id="41" creationId="{D2CEA9F2-DB04-F64F-927F-D4D25058E11E}"/>
          </ac:spMkLst>
        </pc:spChg>
        <pc:spChg chg="mod">
          <ac:chgData name="Casey Mulligan" userId="b1a7e7a662de0c22" providerId="LiveId" clId="{130FE832-A96F-1545-A09D-A9FD2F12C7AC}" dt="2020-10-17T19:32:09.407" v="2244" actId="20577"/>
          <ac:spMkLst>
            <pc:docMk/>
            <pc:sldMk cId="1416686581" sldId="376"/>
            <ac:spMk id="42" creationId="{E6CD4B00-4161-3E4A-8C20-F4C871C96414}"/>
          </ac:spMkLst>
        </pc:spChg>
        <pc:spChg chg="add mod">
          <ac:chgData name="Casey Mulligan" userId="b1a7e7a662de0c22" providerId="LiveId" clId="{130FE832-A96F-1545-A09D-A9FD2F12C7AC}" dt="2020-10-07T15:20:33.221" v="831" actId="167"/>
          <ac:spMkLst>
            <pc:docMk/>
            <pc:sldMk cId="1416686581" sldId="376"/>
            <ac:spMk id="43" creationId="{64584185-76E4-DF41-BBB2-4A48D426B033}"/>
          </ac:spMkLst>
        </pc:spChg>
        <pc:spChg chg="add mod">
          <ac:chgData name="Casey Mulligan" userId="b1a7e7a662de0c22" providerId="LiveId" clId="{130FE832-A96F-1545-A09D-A9FD2F12C7AC}" dt="2020-10-07T15:29:18.332" v="1237" actId="1076"/>
          <ac:spMkLst>
            <pc:docMk/>
            <pc:sldMk cId="1416686581" sldId="376"/>
            <ac:spMk id="45" creationId="{3E1410F8-8E36-7B4F-9898-FDE62072BB06}"/>
          </ac:spMkLst>
        </pc:spChg>
        <pc:spChg chg="add mod">
          <ac:chgData name="Casey Mulligan" userId="b1a7e7a662de0c22" providerId="LiveId" clId="{130FE832-A96F-1545-A09D-A9FD2F12C7AC}" dt="2020-10-07T15:26:14.362" v="906" actId="14100"/>
          <ac:spMkLst>
            <pc:docMk/>
            <pc:sldMk cId="1416686581" sldId="376"/>
            <ac:spMk id="46" creationId="{07D5EACA-DA61-A44F-AED9-BB7DEC4F8F42}"/>
          </ac:spMkLst>
        </pc:spChg>
        <pc:spChg chg="add mod">
          <ac:chgData name="Casey Mulligan" userId="b1a7e7a662de0c22" providerId="LiveId" clId="{130FE832-A96F-1545-A09D-A9FD2F12C7AC}" dt="2020-10-07T15:24:21.218" v="896" actId="6549"/>
          <ac:spMkLst>
            <pc:docMk/>
            <pc:sldMk cId="1416686581" sldId="376"/>
            <ac:spMk id="47" creationId="{7527EE1E-5105-4F4F-B2B6-96E91D47BD7D}"/>
          </ac:spMkLst>
        </pc:spChg>
        <pc:spChg chg="add mod">
          <ac:chgData name="Casey Mulligan" userId="b1a7e7a662de0c22" providerId="LiveId" clId="{130FE832-A96F-1545-A09D-A9FD2F12C7AC}" dt="2020-10-07T15:33:46.479" v="1324" actId="404"/>
          <ac:spMkLst>
            <pc:docMk/>
            <pc:sldMk cId="1416686581" sldId="376"/>
            <ac:spMk id="50" creationId="{F8D08F5E-5C24-B349-BE97-334B132AA3F1}"/>
          </ac:spMkLst>
        </pc:spChg>
        <pc:spChg chg="mod">
          <ac:chgData name="Casey Mulligan" userId="b1a7e7a662de0c22" providerId="LiveId" clId="{130FE832-A96F-1545-A09D-A9FD2F12C7AC}" dt="2020-10-07T15:21:31.390" v="836" actId="14100"/>
          <ac:spMkLst>
            <pc:docMk/>
            <pc:sldMk cId="1416686581" sldId="376"/>
            <ac:spMk id="2065" creationId="{00000000-0000-0000-0000-000000000000}"/>
          </ac:spMkLst>
        </pc:spChg>
        <pc:spChg chg="mod">
          <ac:chgData name="Casey Mulligan" userId="b1a7e7a662de0c22" providerId="LiveId" clId="{130FE832-A96F-1545-A09D-A9FD2F12C7AC}" dt="2020-10-07T15:26:06.534" v="905" actId="14100"/>
          <ac:spMkLst>
            <pc:docMk/>
            <pc:sldMk cId="1416686581" sldId="376"/>
            <ac:spMk id="2070" creationId="{00000000-0000-0000-0000-000000000000}"/>
          </ac:spMkLst>
        </pc:spChg>
        <pc:cxnChg chg="mod">
          <ac:chgData name="Casey Mulligan" userId="b1a7e7a662de0c22" providerId="LiveId" clId="{130FE832-A96F-1545-A09D-A9FD2F12C7AC}" dt="2020-10-07T15:29:18.332" v="1237" actId="1076"/>
          <ac:cxnSpMkLst>
            <pc:docMk/>
            <pc:sldMk cId="1416686581" sldId="376"/>
            <ac:cxnSpMk id="31" creationId="{546092A6-8C3C-E74D-8350-69BB8BC211AF}"/>
          </ac:cxnSpMkLst>
        </pc:cxnChg>
        <pc:cxnChg chg="mod">
          <ac:chgData name="Casey Mulligan" userId="b1a7e7a662de0c22" providerId="LiveId" clId="{130FE832-A96F-1545-A09D-A9FD2F12C7AC}" dt="2020-10-07T15:29:18.332" v="1237" actId="1076"/>
          <ac:cxnSpMkLst>
            <pc:docMk/>
            <pc:sldMk cId="1416686581" sldId="376"/>
            <ac:cxnSpMk id="36" creationId="{2211D463-783F-0844-BE13-12DA261228D8}"/>
          </ac:cxnSpMkLst>
        </pc:cxnChg>
        <pc:cxnChg chg="mod">
          <ac:chgData name="Casey Mulligan" userId="b1a7e7a662de0c22" providerId="LiveId" clId="{130FE832-A96F-1545-A09D-A9FD2F12C7AC}" dt="2020-10-07T15:29:18.332" v="1237" actId="1076"/>
          <ac:cxnSpMkLst>
            <pc:docMk/>
            <pc:sldMk cId="1416686581" sldId="376"/>
            <ac:cxnSpMk id="39" creationId="{FA1C8CC8-B09C-3640-9613-F751B177B47D}"/>
          </ac:cxnSpMkLst>
        </pc:cxnChg>
        <pc:cxnChg chg="add mod">
          <ac:chgData name="Casey Mulligan" userId="b1a7e7a662de0c22" providerId="LiveId" clId="{130FE832-A96F-1545-A09D-A9FD2F12C7AC}" dt="2020-10-07T15:29:18.332" v="1237" actId="1076"/>
          <ac:cxnSpMkLst>
            <pc:docMk/>
            <pc:sldMk cId="1416686581" sldId="376"/>
            <ac:cxnSpMk id="44" creationId="{7AD80638-E662-9447-B979-BB1D1F1F3100}"/>
          </ac:cxnSpMkLst>
        </pc:cxnChg>
        <pc:cxnChg chg="add mod">
          <ac:chgData name="Casey Mulligan" userId="b1a7e7a662de0c22" providerId="LiveId" clId="{130FE832-A96F-1545-A09D-A9FD2F12C7AC}" dt="2020-10-07T15:26:45.805" v="910" actId="14100"/>
          <ac:cxnSpMkLst>
            <pc:docMk/>
            <pc:sldMk cId="1416686581" sldId="376"/>
            <ac:cxnSpMk id="48" creationId="{FD171DB0-8D5A-A641-88B6-C8A65A80A166}"/>
          </ac:cxnSpMkLst>
        </pc:cxnChg>
        <pc:cxnChg chg="add mod">
          <ac:chgData name="Casey Mulligan" userId="b1a7e7a662de0c22" providerId="LiveId" clId="{130FE832-A96F-1545-A09D-A9FD2F12C7AC}" dt="2020-10-07T15:26:49.946" v="911" actId="14100"/>
          <ac:cxnSpMkLst>
            <pc:docMk/>
            <pc:sldMk cId="1416686581" sldId="376"/>
            <ac:cxnSpMk id="49" creationId="{01C1F815-2C32-F54E-AE14-ED48447DEEA4}"/>
          </ac:cxnSpMkLst>
        </pc:cxnChg>
      </pc:sldChg>
      <pc:sldChg chg="addSp delSp modSp add del mod">
        <pc:chgData name="Casey Mulligan" userId="b1a7e7a662de0c22" providerId="LiveId" clId="{130FE832-A96F-1545-A09D-A9FD2F12C7AC}" dt="2020-10-11T16:13:41.110" v="1415" actId="2696"/>
        <pc:sldMkLst>
          <pc:docMk/>
          <pc:sldMk cId="4068138385" sldId="377"/>
        </pc:sldMkLst>
        <pc:spChg chg="mod">
          <ac:chgData name="Casey Mulligan" userId="b1a7e7a662de0c22" providerId="LiveId" clId="{130FE832-A96F-1545-A09D-A9FD2F12C7AC}" dt="2020-10-11T16:10:12.545" v="1361" actId="20577"/>
          <ac:spMkLst>
            <pc:docMk/>
            <pc:sldMk cId="4068138385" sldId="377"/>
            <ac:spMk id="9" creationId="{05BBD851-E76B-404D-BFF0-D8BBF37466DF}"/>
          </ac:spMkLst>
        </pc:spChg>
        <pc:spChg chg="add mod">
          <ac:chgData name="Casey Mulligan" userId="b1a7e7a662de0c22" providerId="LiveId" clId="{130FE832-A96F-1545-A09D-A9FD2F12C7AC}" dt="2020-10-11T16:11:45.394" v="1366" actId="20577"/>
          <ac:spMkLst>
            <pc:docMk/>
            <pc:sldMk cId="4068138385" sldId="377"/>
            <ac:spMk id="23" creationId="{002F9428-D145-7546-8AC9-E92322A8C40C}"/>
          </ac:spMkLst>
        </pc:spChg>
        <pc:spChg chg="mod">
          <ac:chgData name="Casey Mulligan" userId="b1a7e7a662de0c22" providerId="LiveId" clId="{130FE832-A96F-1545-A09D-A9FD2F12C7AC}" dt="2020-10-11T16:09:58.373" v="1339" actId="20577"/>
          <ac:spMkLst>
            <pc:docMk/>
            <pc:sldMk cId="4068138385" sldId="377"/>
            <ac:spMk id="25" creationId="{C4F465D3-18CC-BA47-8968-8FCB85FAC88B}"/>
          </ac:spMkLst>
        </pc:spChg>
        <pc:spChg chg="del">
          <ac:chgData name="Casey Mulligan" userId="b1a7e7a662de0c22" providerId="LiveId" clId="{130FE832-A96F-1545-A09D-A9FD2F12C7AC}" dt="2020-10-11T16:11:38.528" v="1362" actId="478"/>
          <ac:spMkLst>
            <pc:docMk/>
            <pc:sldMk cId="4068138385" sldId="377"/>
            <ac:spMk id="26" creationId="{1BF528DB-1EB4-A043-A440-F970089C68CE}"/>
          </ac:spMkLst>
        </pc:spChg>
      </pc:sldChg>
      <pc:sldChg chg="addSp delSp modSp add mod ord delAnim modAnim modNotesTx">
        <pc:chgData name="Casey Mulligan" userId="b1a7e7a662de0c22" providerId="LiveId" clId="{130FE832-A96F-1545-A09D-A9FD2F12C7AC}" dt="2020-10-17T19:27:24.970" v="2237" actId="14100"/>
        <pc:sldMkLst>
          <pc:docMk/>
          <pc:sldMk cId="2187386692" sldId="378"/>
        </pc:sldMkLst>
        <pc:spChg chg="mod">
          <ac:chgData name="Casey Mulligan" userId="b1a7e7a662de0c22" providerId="LiveId" clId="{130FE832-A96F-1545-A09D-A9FD2F12C7AC}" dt="2020-10-11T17:08:18.420" v="1732" actId="14100"/>
          <ac:spMkLst>
            <pc:docMk/>
            <pc:sldMk cId="2187386692" sldId="378"/>
            <ac:spMk id="2" creationId="{C78BB016-5263-5341-AE35-27B4B081EE43}"/>
          </ac:spMkLst>
        </pc:spChg>
        <pc:spChg chg="add del mod">
          <ac:chgData name="Casey Mulligan" userId="b1a7e7a662de0c22" providerId="LiveId" clId="{130FE832-A96F-1545-A09D-A9FD2F12C7AC}" dt="2020-10-11T16:35:07.210" v="1626" actId="478"/>
          <ac:spMkLst>
            <pc:docMk/>
            <pc:sldMk cId="2187386692" sldId="378"/>
            <ac:spMk id="3" creationId="{C7E95398-8CE1-694F-8335-BE2D8E0954C0}"/>
          </ac:spMkLst>
        </pc:spChg>
        <pc:spChg chg="mod">
          <ac:chgData name="Casey Mulligan" userId="b1a7e7a662de0c22" providerId="LiveId" clId="{130FE832-A96F-1545-A09D-A9FD2F12C7AC}" dt="2020-10-17T18:27:18.090" v="1906" actId="6549"/>
          <ac:spMkLst>
            <pc:docMk/>
            <pc:sldMk cId="2187386692" sldId="378"/>
            <ac:spMk id="9" creationId="{05BBD851-E76B-404D-BFF0-D8BBF37466DF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22" creationId="{733434EE-6278-5542-AA15-4371AB168794}"/>
          </ac:spMkLst>
        </pc:spChg>
        <pc:spChg chg="del">
          <ac:chgData name="Casey Mulligan" userId="b1a7e7a662de0c22" providerId="LiveId" clId="{130FE832-A96F-1545-A09D-A9FD2F12C7AC}" dt="2020-10-11T16:24:53.596" v="1550" actId="478"/>
          <ac:spMkLst>
            <pc:docMk/>
            <pc:sldMk cId="2187386692" sldId="378"/>
            <ac:spMk id="23" creationId="{D2E4DC63-6BA2-6547-887E-AD6D4D1FA89D}"/>
          </ac:spMkLst>
        </pc:spChg>
        <pc:spChg chg="mod">
          <ac:chgData name="Casey Mulligan" userId="b1a7e7a662de0c22" providerId="LiveId" clId="{130FE832-A96F-1545-A09D-A9FD2F12C7AC}" dt="2020-10-11T17:38:15.131" v="1739" actId="14100"/>
          <ac:spMkLst>
            <pc:docMk/>
            <pc:sldMk cId="2187386692" sldId="378"/>
            <ac:spMk id="24" creationId="{E71140D7-3A5F-1144-A48C-ECDD66108499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25" creationId="{C4F465D3-18CC-BA47-8968-8FCB85FAC88B}"/>
          </ac:spMkLst>
        </pc:spChg>
        <pc:spChg chg="del">
          <ac:chgData name="Casey Mulligan" userId="b1a7e7a662de0c22" providerId="LiveId" clId="{130FE832-A96F-1545-A09D-A9FD2F12C7AC}" dt="2020-10-11T16:13:27.621" v="1410" actId="478"/>
          <ac:spMkLst>
            <pc:docMk/>
            <pc:sldMk cId="2187386692" sldId="378"/>
            <ac:spMk id="26" creationId="{1BF528DB-1EB4-A043-A440-F970089C68CE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27" creationId="{E45C91E3-056C-594B-94FC-7F4952A0C1D1}"/>
          </ac:spMkLst>
        </pc:spChg>
        <pc:spChg chg="mod">
          <ac:chgData name="Casey Mulligan" userId="b1a7e7a662de0c22" providerId="LiveId" clId="{130FE832-A96F-1545-A09D-A9FD2F12C7AC}" dt="2020-10-11T17:38:15.131" v="1739" actId="14100"/>
          <ac:spMkLst>
            <pc:docMk/>
            <pc:sldMk cId="2187386692" sldId="378"/>
            <ac:spMk id="28" creationId="{4EE210B3-212B-874F-888D-DA78E4F37598}"/>
          </ac:spMkLst>
        </pc:spChg>
        <pc:spChg chg="del">
          <ac:chgData name="Casey Mulligan" userId="b1a7e7a662de0c22" providerId="LiveId" clId="{130FE832-A96F-1545-A09D-A9FD2F12C7AC}" dt="2020-10-11T16:24:37.517" v="1546" actId="478"/>
          <ac:spMkLst>
            <pc:docMk/>
            <pc:sldMk cId="2187386692" sldId="378"/>
            <ac:spMk id="29" creationId="{41B2815D-4BD8-B341-A398-2C1774C21BD4}"/>
          </ac:spMkLst>
        </pc:spChg>
        <pc:spChg chg="mod">
          <ac:chgData name="Casey Mulligan" userId="b1a7e7a662de0c22" providerId="LiveId" clId="{130FE832-A96F-1545-A09D-A9FD2F12C7AC}" dt="2020-10-17T19:27:24.970" v="2237" actId="14100"/>
          <ac:spMkLst>
            <pc:docMk/>
            <pc:sldMk cId="2187386692" sldId="378"/>
            <ac:spMk id="30" creationId="{B9D8A436-A3F5-074B-9464-FB52CFAD8D30}"/>
          </ac:spMkLst>
        </pc:spChg>
        <pc:spChg chg="mod">
          <ac:chgData name="Casey Mulligan" userId="b1a7e7a662de0c22" providerId="LiveId" clId="{130FE832-A96F-1545-A09D-A9FD2F12C7AC}" dt="2020-10-11T17:48:33.714" v="1838" actId="20577"/>
          <ac:spMkLst>
            <pc:docMk/>
            <pc:sldMk cId="2187386692" sldId="378"/>
            <ac:spMk id="32" creationId="{410CA92F-65E1-1D46-A6D0-E74B2EEEC378}"/>
          </ac:spMkLst>
        </pc:spChg>
        <pc:spChg chg="mod">
          <ac:chgData name="Casey Mulligan" userId="b1a7e7a662de0c22" providerId="LiveId" clId="{130FE832-A96F-1545-A09D-A9FD2F12C7AC}" dt="2020-10-11T17:08:20.916" v="1733" actId="1076"/>
          <ac:spMkLst>
            <pc:docMk/>
            <pc:sldMk cId="2187386692" sldId="378"/>
            <ac:spMk id="33" creationId="{3AFA06CC-0017-1844-87C0-81AEF1DFDBE7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34" creationId="{91CEB39B-D501-264B-B3B4-36B46145FE46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35" creationId="{F660A965-4E54-6A47-B7FE-97E22A2C1A1D}"/>
          </ac:spMkLst>
        </pc:spChg>
        <pc:spChg chg="mod">
          <ac:chgData name="Casey Mulligan" userId="b1a7e7a662de0c22" providerId="LiveId" clId="{130FE832-A96F-1545-A09D-A9FD2F12C7AC}" dt="2020-10-11T17:49:29.360" v="1891" actId="1076"/>
          <ac:spMkLst>
            <pc:docMk/>
            <pc:sldMk cId="2187386692" sldId="378"/>
            <ac:spMk id="37" creationId="{46C45D9C-E267-1A48-853A-CC1AD6A255C0}"/>
          </ac:spMkLst>
        </pc:spChg>
        <pc:spChg chg="mod">
          <ac:chgData name="Casey Mulligan" userId="b1a7e7a662de0c22" providerId="LiveId" clId="{130FE832-A96F-1545-A09D-A9FD2F12C7AC}" dt="2020-10-11T17:03:53.270" v="1724" actId="1076"/>
          <ac:spMkLst>
            <pc:docMk/>
            <pc:sldMk cId="2187386692" sldId="378"/>
            <ac:spMk id="38" creationId="{E3E90CC9-8328-1740-93FB-7F589738A36C}"/>
          </ac:spMkLst>
        </pc:spChg>
        <pc:spChg chg="mod">
          <ac:chgData name="Casey Mulligan" userId="b1a7e7a662de0c22" providerId="LiveId" clId="{130FE832-A96F-1545-A09D-A9FD2F12C7AC}" dt="2020-10-11T17:49:23.667" v="1890" actId="1076"/>
          <ac:spMkLst>
            <pc:docMk/>
            <pc:sldMk cId="2187386692" sldId="378"/>
            <ac:spMk id="40" creationId="{AB0902A3-5125-DC47-9B56-76E72901417F}"/>
          </ac:spMkLst>
        </pc:spChg>
        <pc:spChg chg="mod">
          <ac:chgData name="Casey Mulligan" userId="b1a7e7a662de0c22" providerId="LiveId" clId="{130FE832-A96F-1545-A09D-A9FD2F12C7AC}" dt="2020-10-11T17:02:38.649" v="1720" actId="1076"/>
          <ac:spMkLst>
            <pc:docMk/>
            <pc:sldMk cId="2187386692" sldId="378"/>
            <ac:spMk id="41" creationId="{D2CEA9F2-DB04-F64F-927F-D4D25058E11E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42" creationId="{E6CD4B00-4161-3E4A-8C20-F4C871C96414}"/>
          </ac:spMkLst>
        </pc:spChg>
        <pc:spChg chg="mod">
          <ac:chgData name="Casey Mulligan" userId="b1a7e7a662de0c22" providerId="LiveId" clId="{130FE832-A96F-1545-A09D-A9FD2F12C7AC}" dt="2020-10-11T17:03:53.270" v="1724" actId="1076"/>
          <ac:spMkLst>
            <pc:docMk/>
            <pc:sldMk cId="2187386692" sldId="378"/>
            <ac:spMk id="43" creationId="{64584185-76E4-DF41-BBB2-4A48D426B033}"/>
          </ac:spMkLst>
        </pc:spChg>
        <pc:spChg chg="mod">
          <ac:chgData name="Casey Mulligan" userId="b1a7e7a662de0c22" providerId="LiveId" clId="{130FE832-A96F-1545-A09D-A9FD2F12C7AC}" dt="2020-10-11T17:49:12.373" v="1889" actId="1076"/>
          <ac:spMkLst>
            <pc:docMk/>
            <pc:sldMk cId="2187386692" sldId="378"/>
            <ac:spMk id="45" creationId="{3E1410F8-8E36-7B4F-9898-FDE62072BB06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46" creationId="{07D5EACA-DA61-A44F-AED9-BB7DEC4F8F42}"/>
          </ac:spMkLst>
        </pc:spChg>
        <pc:spChg chg="add del mod">
          <ac:chgData name="Casey Mulligan" userId="b1a7e7a662de0c22" providerId="LiveId" clId="{130FE832-A96F-1545-A09D-A9FD2F12C7AC}" dt="2020-10-11T16:57:04.337" v="1718" actId="207"/>
          <ac:spMkLst>
            <pc:docMk/>
            <pc:sldMk cId="2187386692" sldId="378"/>
            <ac:spMk id="47" creationId="{7527EE1E-5105-4F4F-B2B6-96E91D47BD7D}"/>
          </ac:spMkLst>
        </pc:spChg>
        <pc:spChg chg="del">
          <ac:chgData name="Casey Mulligan" userId="b1a7e7a662de0c22" providerId="LiveId" clId="{130FE832-A96F-1545-A09D-A9FD2F12C7AC}" dt="2020-10-11T16:13:47.055" v="1416" actId="478"/>
          <ac:spMkLst>
            <pc:docMk/>
            <pc:sldMk cId="2187386692" sldId="378"/>
            <ac:spMk id="50" creationId="{F8D08F5E-5C24-B349-BE97-334B132AA3F1}"/>
          </ac:spMkLst>
        </pc:spChg>
        <pc:spChg chg="add 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51" creationId="{D4153C36-6A58-3346-B7EC-D64D0B2CF2B2}"/>
          </ac:spMkLst>
        </pc:spChg>
        <pc:spChg chg="add mod">
          <ac:chgData name="Casey Mulligan" userId="b1a7e7a662de0c22" providerId="LiveId" clId="{130FE832-A96F-1545-A09D-A9FD2F12C7AC}" dt="2020-10-17T19:27:17.542" v="2236" actId="167"/>
          <ac:spMkLst>
            <pc:docMk/>
            <pc:sldMk cId="2187386692" sldId="378"/>
            <ac:spMk id="52" creationId="{C85EC984-A59A-394E-8822-DC247BEAEDFD}"/>
          </ac:spMkLst>
        </pc:spChg>
        <pc:spChg chg="add del mod">
          <ac:chgData name="Casey Mulligan" userId="b1a7e7a662de0c22" providerId="LiveId" clId="{130FE832-A96F-1545-A09D-A9FD2F12C7AC}" dt="2020-10-11T16:24:49.655" v="1549"/>
          <ac:spMkLst>
            <pc:docMk/>
            <pc:sldMk cId="2187386692" sldId="378"/>
            <ac:spMk id="53" creationId="{00EF5B5A-99A0-B840-8C3A-3A889FB63603}"/>
          </ac:spMkLst>
        </pc:spChg>
        <pc:spChg chg="add mod">
          <ac:chgData name="Casey Mulligan" userId="b1a7e7a662de0c22" providerId="LiveId" clId="{130FE832-A96F-1545-A09D-A9FD2F12C7AC}" dt="2020-10-11T17:38:15.131" v="1739" actId="14100"/>
          <ac:spMkLst>
            <pc:docMk/>
            <pc:sldMk cId="2187386692" sldId="378"/>
            <ac:spMk id="54" creationId="{5A3E8139-E051-224B-A478-E9C15F58AAB0}"/>
          </ac:spMkLst>
        </pc:spChg>
        <pc:spChg chg="add mod">
          <ac:chgData name="Casey Mulligan" userId="b1a7e7a662de0c22" providerId="LiveId" clId="{130FE832-A96F-1545-A09D-A9FD2F12C7AC}" dt="2020-10-11T17:38:35.701" v="1740" actId="14100"/>
          <ac:spMkLst>
            <pc:docMk/>
            <pc:sldMk cId="2187386692" sldId="378"/>
            <ac:spMk id="55" creationId="{A1723B7D-13EF-E94C-9143-10D9580AEAD4}"/>
          </ac:spMkLst>
        </pc:spChg>
        <pc:spChg chg="add mod">
          <ac:chgData name="Casey Mulligan" userId="b1a7e7a662de0c22" providerId="LiveId" clId="{130FE832-A96F-1545-A09D-A9FD2F12C7AC}" dt="2020-10-11T16:56:09.126" v="1707" actId="20577"/>
          <ac:spMkLst>
            <pc:docMk/>
            <pc:sldMk cId="2187386692" sldId="378"/>
            <ac:spMk id="56" creationId="{795A19EB-3085-C54E-B989-F59116665A90}"/>
          </ac:spMkLst>
        </pc:spChg>
        <pc:spChg chg="add 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57" creationId="{6D3B6EE3-B830-6146-8DCD-C1593DC0CEC2}"/>
          </ac:spMkLst>
        </pc:spChg>
        <pc:spChg chg="add mod">
          <ac:chgData name="Casey Mulligan" userId="b1a7e7a662de0c22" providerId="LiveId" clId="{130FE832-A96F-1545-A09D-A9FD2F12C7AC}" dt="2020-10-11T17:07:07.512" v="1729" actId="1076"/>
          <ac:spMkLst>
            <pc:docMk/>
            <pc:sldMk cId="2187386692" sldId="378"/>
            <ac:spMk id="58" creationId="{B3E29408-4908-064E-B6DE-AEFF1B30A18B}"/>
          </ac:spMkLst>
        </pc:spChg>
        <pc:spChg chg="add mod">
          <ac:chgData name="Casey Mulligan" userId="b1a7e7a662de0c22" providerId="LiveId" clId="{130FE832-A96F-1545-A09D-A9FD2F12C7AC}" dt="2020-10-11T17:08:32.179" v="1735" actId="14100"/>
          <ac:spMkLst>
            <pc:docMk/>
            <pc:sldMk cId="2187386692" sldId="378"/>
            <ac:spMk id="59" creationId="{86325DF1-2028-3B45-BE8B-F78E11C473B1}"/>
          </ac:spMkLst>
        </pc:spChg>
        <pc:spChg chg="add mod">
          <ac:chgData name="Casey Mulligan" userId="b1a7e7a662de0c22" providerId="LiveId" clId="{130FE832-A96F-1545-A09D-A9FD2F12C7AC}" dt="2020-10-11T16:56:55.108" v="1716" actId="1076"/>
          <ac:spMkLst>
            <pc:docMk/>
            <pc:sldMk cId="2187386692" sldId="378"/>
            <ac:spMk id="60" creationId="{97661110-5287-B043-B864-47F30C1DF7C2}"/>
          </ac:spMkLst>
        </pc:spChg>
        <pc:spChg chg="add mod">
          <ac:chgData name="Casey Mulligan" userId="b1a7e7a662de0c22" providerId="LiveId" clId="{130FE832-A96F-1545-A09D-A9FD2F12C7AC}" dt="2020-10-11T17:50:14.128" v="1903" actId="6549"/>
          <ac:spMkLst>
            <pc:docMk/>
            <pc:sldMk cId="2187386692" sldId="378"/>
            <ac:spMk id="62" creationId="{AAB324C6-8875-E645-8564-E6443D13EDA8}"/>
          </ac:spMkLst>
        </pc:spChg>
        <pc:spChg chg="mod">
          <ac:chgData name="Casey Mulligan" userId="b1a7e7a662de0c22" providerId="LiveId" clId="{130FE832-A96F-1545-A09D-A9FD2F12C7AC}" dt="2020-10-11T17:39:19.486" v="1743" actId="14100"/>
          <ac:spMkLst>
            <pc:docMk/>
            <pc:sldMk cId="2187386692" sldId="378"/>
            <ac:spMk id="2065" creationId="{00000000-0000-0000-0000-000000000000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2069" creationId="{00000000-0000-0000-0000-000000000000}"/>
          </ac:spMkLst>
        </pc:spChg>
        <pc:spChg chg="mod">
          <ac:chgData name="Casey Mulligan" userId="b1a7e7a662de0c22" providerId="LiveId" clId="{130FE832-A96F-1545-A09D-A9FD2F12C7AC}" dt="2020-10-11T16:35:14.928" v="1627" actId="1076"/>
          <ac:spMkLst>
            <pc:docMk/>
            <pc:sldMk cId="2187386692" sldId="378"/>
            <ac:spMk id="2070" creationId="{00000000-0000-0000-0000-000000000000}"/>
          </ac:spMkLst>
        </pc:spChg>
        <pc:cxnChg chg="mod">
          <ac:chgData name="Casey Mulligan" userId="b1a7e7a662de0c22" providerId="LiveId" clId="{130FE832-A96F-1545-A09D-A9FD2F12C7AC}" dt="2020-10-11T17:02:38.649" v="1720" actId="1076"/>
          <ac:cxnSpMkLst>
            <pc:docMk/>
            <pc:sldMk cId="2187386692" sldId="378"/>
            <ac:cxnSpMk id="31" creationId="{546092A6-8C3C-E74D-8350-69BB8BC211AF}"/>
          </ac:cxnSpMkLst>
        </pc:cxnChg>
        <pc:cxnChg chg="mod">
          <ac:chgData name="Casey Mulligan" userId="b1a7e7a662de0c22" providerId="LiveId" clId="{130FE832-A96F-1545-A09D-A9FD2F12C7AC}" dt="2020-10-11T17:02:38.649" v="1720" actId="1076"/>
          <ac:cxnSpMkLst>
            <pc:docMk/>
            <pc:sldMk cId="2187386692" sldId="378"/>
            <ac:cxnSpMk id="36" creationId="{2211D463-783F-0844-BE13-12DA261228D8}"/>
          </ac:cxnSpMkLst>
        </pc:cxnChg>
        <pc:cxnChg chg="mod">
          <ac:chgData name="Casey Mulligan" userId="b1a7e7a662de0c22" providerId="LiveId" clId="{130FE832-A96F-1545-A09D-A9FD2F12C7AC}" dt="2020-10-11T17:49:23.667" v="1890" actId="1076"/>
          <ac:cxnSpMkLst>
            <pc:docMk/>
            <pc:sldMk cId="2187386692" sldId="378"/>
            <ac:cxnSpMk id="39" creationId="{FA1C8CC8-B09C-3640-9613-F751B177B47D}"/>
          </ac:cxnSpMkLst>
        </pc:cxnChg>
        <pc:cxnChg chg="mod">
          <ac:chgData name="Casey Mulligan" userId="b1a7e7a662de0c22" providerId="LiveId" clId="{130FE832-A96F-1545-A09D-A9FD2F12C7AC}" dt="2020-10-11T17:02:38.649" v="1720" actId="1076"/>
          <ac:cxnSpMkLst>
            <pc:docMk/>
            <pc:sldMk cId="2187386692" sldId="378"/>
            <ac:cxnSpMk id="44" creationId="{7AD80638-E662-9447-B979-BB1D1F1F3100}"/>
          </ac:cxnSpMkLst>
        </pc:cxnChg>
        <pc:cxnChg chg="del">
          <ac:chgData name="Casey Mulligan" userId="b1a7e7a662de0c22" providerId="LiveId" clId="{130FE832-A96F-1545-A09D-A9FD2F12C7AC}" dt="2020-10-11T16:33:02.125" v="1605" actId="478"/>
          <ac:cxnSpMkLst>
            <pc:docMk/>
            <pc:sldMk cId="2187386692" sldId="378"/>
            <ac:cxnSpMk id="48" creationId="{FD171DB0-8D5A-A641-88B6-C8A65A80A166}"/>
          </ac:cxnSpMkLst>
        </pc:cxnChg>
        <pc:cxnChg chg="mod">
          <ac:chgData name="Casey Mulligan" userId="b1a7e7a662de0c22" providerId="LiveId" clId="{130FE832-A96F-1545-A09D-A9FD2F12C7AC}" dt="2020-10-11T16:57:26.345" v="1719" actId="692"/>
          <ac:cxnSpMkLst>
            <pc:docMk/>
            <pc:sldMk cId="2187386692" sldId="378"/>
            <ac:cxnSpMk id="49" creationId="{01C1F815-2C32-F54E-AE14-ED48447DEEA4}"/>
          </ac:cxnSpMkLst>
        </pc:cxnChg>
        <pc:cxnChg chg="add mod">
          <ac:chgData name="Casey Mulligan" userId="b1a7e7a662de0c22" providerId="LiveId" clId="{130FE832-A96F-1545-A09D-A9FD2F12C7AC}" dt="2020-10-11T17:49:55.398" v="1894" actId="692"/>
          <ac:cxnSpMkLst>
            <pc:docMk/>
            <pc:sldMk cId="2187386692" sldId="378"/>
            <ac:cxnSpMk id="61" creationId="{EE08CB49-DA36-B742-9272-5308A4BC725E}"/>
          </ac:cxnSpMkLst>
        </pc:cxnChg>
      </pc:sldChg>
      <pc:sldChg chg="addSp delSp modSp add mod delAnim modAnim modNotesTx">
        <pc:chgData name="Casey Mulligan" userId="b1a7e7a662de0c22" providerId="LiveId" clId="{130FE832-A96F-1545-A09D-A9FD2F12C7AC}" dt="2020-10-19T16:45:40.939" v="2687" actId="207"/>
        <pc:sldMkLst>
          <pc:docMk/>
          <pc:sldMk cId="1713133444" sldId="379"/>
        </pc:sldMkLst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2" creationId="{C78BB016-5263-5341-AE35-27B4B081EE43}"/>
          </ac:spMkLst>
        </pc:spChg>
        <pc:spChg chg="mod">
          <ac:chgData name="Casey Mulligan" userId="b1a7e7a662de0c22" providerId="LiveId" clId="{130FE832-A96F-1545-A09D-A9FD2F12C7AC}" dt="2020-10-17T19:24:35.633" v="2172" actId="1076"/>
          <ac:spMkLst>
            <pc:docMk/>
            <pc:sldMk cId="1713133444" sldId="379"/>
            <ac:spMk id="9" creationId="{05BBD851-E76B-404D-BFF0-D8BBF37466DF}"/>
          </ac:spMkLst>
        </pc:spChg>
        <pc:spChg chg="add mod">
          <ac:chgData name="Casey Mulligan" userId="b1a7e7a662de0c22" providerId="LiveId" clId="{130FE832-A96F-1545-A09D-A9FD2F12C7AC}" dt="2020-10-19T16:45:23.808" v="2682" actId="1076"/>
          <ac:spMkLst>
            <pc:docMk/>
            <pc:sldMk cId="1713133444" sldId="379"/>
            <ac:spMk id="17" creationId="{83D359A5-9D52-7B47-B67A-88C09801266F}"/>
          </ac:spMkLst>
        </pc:spChg>
        <pc:spChg chg="add mod">
          <ac:chgData name="Casey Mulligan" userId="b1a7e7a662de0c22" providerId="LiveId" clId="{130FE832-A96F-1545-A09D-A9FD2F12C7AC}" dt="2020-10-19T16:45:40.939" v="2687" actId="207"/>
          <ac:spMkLst>
            <pc:docMk/>
            <pc:sldMk cId="1713133444" sldId="379"/>
            <ac:spMk id="18" creationId="{ABF9A5A1-ED71-C34B-89EE-3CBE32BA63CF}"/>
          </ac:spMkLst>
        </pc:spChg>
        <pc:spChg chg="del">
          <ac:chgData name="Casey Mulligan" userId="b1a7e7a662de0c22" providerId="LiveId" clId="{130FE832-A96F-1545-A09D-A9FD2F12C7AC}" dt="2020-10-17T18:30:54.168" v="1954" actId="478"/>
          <ac:spMkLst>
            <pc:docMk/>
            <pc:sldMk cId="1713133444" sldId="379"/>
            <ac:spMk id="22" creationId="{733434EE-6278-5542-AA15-4371AB168794}"/>
          </ac:spMkLst>
        </pc:spChg>
        <pc:spChg chg="del">
          <ac:chgData name="Casey Mulligan" userId="b1a7e7a662de0c22" providerId="LiveId" clId="{130FE832-A96F-1545-A09D-A9FD2F12C7AC}" dt="2020-10-17T18:30:56.800" v="1955" actId="478"/>
          <ac:spMkLst>
            <pc:docMk/>
            <pc:sldMk cId="1713133444" sldId="379"/>
            <ac:spMk id="24" creationId="{E71140D7-3A5F-1144-A48C-ECDD66108499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25" creationId="{C4F465D3-18CC-BA47-8968-8FCB85FAC88B}"/>
          </ac:spMkLst>
        </pc:spChg>
        <pc:spChg chg="del">
          <ac:chgData name="Casey Mulligan" userId="b1a7e7a662de0c22" providerId="LiveId" clId="{130FE832-A96F-1545-A09D-A9FD2F12C7AC}" dt="2020-10-17T18:30:51.503" v="1953" actId="478"/>
          <ac:spMkLst>
            <pc:docMk/>
            <pc:sldMk cId="1713133444" sldId="379"/>
            <ac:spMk id="27" creationId="{E45C91E3-056C-594B-94FC-7F4952A0C1D1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28" creationId="{4EE210B3-212B-874F-888D-DA78E4F37598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30" creationId="{B9D8A436-A3F5-074B-9464-FB52CFAD8D30}"/>
          </ac:spMkLst>
        </pc:spChg>
        <pc:spChg chg="del">
          <ac:chgData name="Casey Mulligan" userId="b1a7e7a662de0c22" providerId="LiveId" clId="{130FE832-A96F-1545-A09D-A9FD2F12C7AC}" dt="2020-10-17T18:28:16.609" v="1936" actId="478"/>
          <ac:spMkLst>
            <pc:docMk/>
            <pc:sldMk cId="1713133444" sldId="379"/>
            <ac:spMk id="32" creationId="{410CA92F-65E1-1D46-A6D0-E74B2EEEC378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33" creationId="{3AFA06CC-0017-1844-87C0-81AEF1DFDBE7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34" creationId="{91CEB39B-D501-264B-B3B4-36B46145FE46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35" creationId="{F660A965-4E54-6A47-B7FE-97E22A2C1A1D}"/>
          </ac:spMkLst>
        </pc:spChg>
        <pc:spChg chg="del">
          <ac:chgData name="Casey Mulligan" userId="b1a7e7a662de0c22" providerId="LiveId" clId="{130FE832-A96F-1545-A09D-A9FD2F12C7AC}" dt="2020-10-17T18:28:16.609" v="1936" actId="478"/>
          <ac:spMkLst>
            <pc:docMk/>
            <pc:sldMk cId="1713133444" sldId="379"/>
            <ac:spMk id="37" creationId="{46C45D9C-E267-1A48-853A-CC1AD6A255C0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38" creationId="{E3E90CC9-8328-1740-93FB-7F589738A36C}"/>
          </ac:spMkLst>
        </pc:spChg>
        <pc:spChg chg="del">
          <ac:chgData name="Casey Mulligan" userId="b1a7e7a662de0c22" providerId="LiveId" clId="{130FE832-A96F-1545-A09D-A9FD2F12C7AC}" dt="2020-10-17T18:28:16.609" v="1936" actId="478"/>
          <ac:spMkLst>
            <pc:docMk/>
            <pc:sldMk cId="1713133444" sldId="379"/>
            <ac:spMk id="40" creationId="{AB0902A3-5125-DC47-9B56-76E72901417F}"/>
          </ac:spMkLst>
        </pc:spChg>
        <pc:spChg chg="del">
          <ac:chgData name="Casey Mulligan" userId="b1a7e7a662de0c22" providerId="LiveId" clId="{130FE832-A96F-1545-A09D-A9FD2F12C7AC}" dt="2020-10-17T18:28:16.609" v="1936" actId="478"/>
          <ac:spMkLst>
            <pc:docMk/>
            <pc:sldMk cId="1713133444" sldId="379"/>
            <ac:spMk id="41" creationId="{D2CEA9F2-DB04-F64F-927F-D4D25058E11E}"/>
          </ac:spMkLst>
        </pc:spChg>
        <pc:spChg chg="del">
          <ac:chgData name="Casey Mulligan" userId="b1a7e7a662de0c22" providerId="LiveId" clId="{130FE832-A96F-1545-A09D-A9FD2F12C7AC}" dt="2020-10-17T18:30:38.166" v="1950" actId="478"/>
          <ac:spMkLst>
            <pc:docMk/>
            <pc:sldMk cId="1713133444" sldId="379"/>
            <ac:spMk id="42" creationId="{E6CD4B00-4161-3E4A-8C20-F4C871C96414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43" creationId="{64584185-76E4-DF41-BBB2-4A48D426B033}"/>
          </ac:spMkLst>
        </pc:spChg>
        <pc:spChg chg="del">
          <ac:chgData name="Casey Mulligan" userId="b1a7e7a662de0c22" providerId="LiveId" clId="{130FE832-A96F-1545-A09D-A9FD2F12C7AC}" dt="2020-10-17T18:28:16.609" v="1936" actId="478"/>
          <ac:spMkLst>
            <pc:docMk/>
            <pc:sldMk cId="1713133444" sldId="379"/>
            <ac:spMk id="45" creationId="{3E1410F8-8E36-7B4F-9898-FDE62072BB06}"/>
          </ac:spMkLst>
        </pc:spChg>
        <pc:spChg chg="mod">
          <ac:chgData name="Casey Mulligan" userId="b1a7e7a662de0c22" providerId="LiveId" clId="{130FE832-A96F-1545-A09D-A9FD2F12C7AC}" dt="2020-10-19T15:25:39.117" v="2660" actId="14100"/>
          <ac:spMkLst>
            <pc:docMk/>
            <pc:sldMk cId="1713133444" sldId="379"/>
            <ac:spMk id="46" creationId="{07D5EACA-DA61-A44F-AED9-BB7DEC4F8F42}"/>
          </ac:spMkLst>
        </pc:spChg>
        <pc:spChg chg="del">
          <ac:chgData name="Casey Mulligan" userId="b1a7e7a662de0c22" providerId="LiveId" clId="{130FE832-A96F-1545-A09D-A9FD2F12C7AC}" dt="2020-10-17T18:30:38.166" v="1950" actId="478"/>
          <ac:spMkLst>
            <pc:docMk/>
            <pc:sldMk cId="1713133444" sldId="379"/>
            <ac:spMk id="47" creationId="{7527EE1E-5105-4F4F-B2B6-96E91D47BD7D}"/>
          </ac:spMkLst>
        </pc:spChg>
        <pc:spChg chg="add mod">
          <ac:chgData name="Casey Mulligan" userId="b1a7e7a662de0c22" providerId="LiveId" clId="{130FE832-A96F-1545-A09D-A9FD2F12C7AC}" dt="2020-10-17T19:29:24.073" v="2239" actId="207"/>
          <ac:spMkLst>
            <pc:docMk/>
            <pc:sldMk cId="1713133444" sldId="379"/>
            <ac:spMk id="48" creationId="{E8A9564B-30C8-5C4C-94A4-EEA93B7A92A9}"/>
          </ac:spMkLst>
        </pc:spChg>
        <pc:spChg chg="add 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50" creationId="{428126A5-53C3-7A45-AC98-77B527845FD8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51" creationId="{D4153C36-6A58-3346-B7EC-D64D0B2CF2B2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52" creationId="{C85EC984-A59A-394E-8822-DC247BEAEDFD}"/>
          </ac:spMkLst>
        </pc:spChg>
        <pc:spChg chg="add mod">
          <ac:chgData name="Casey Mulligan" userId="b1a7e7a662de0c22" providerId="LiveId" clId="{130FE832-A96F-1545-A09D-A9FD2F12C7AC}" dt="2020-10-17T19:29:38.734" v="2240" actId="207"/>
          <ac:spMkLst>
            <pc:docMk/>
            <pc:sldMk cId="1713133444" sldId="379"/>
            <ac:spMk id="53" creationId="{04B02013-034A-9A49-9895-AC05629CDB62}"/>
          </ac:spMkLst>
        </pc:spChg>
        <pc:spChg chg="del">
          <ac:chgData name="Casey Mulligan" userId="b1a7e7a662de0c22" providerId="LiveId" clId="{130FE832-A96F-1545-A09D-A9FD2F12C7AC}" dt="2020-10-17T18:34:48.124" v="1995" actId="478"/>
          <ac:spMkLst>
            <pc:docMk/>
            <pc:sldMk cId="1713133444" sldId="379"/>
            <ac:spMk id="54" creationId="{5A3E8139-E051-224B-A478-E9C15F58AAB0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55" creationId="{A1723B7D-13EF-E94C-9143-10D9580AEAD4}"/>
          </ac:spMkLst>
        </pc:spChg>
        <pc:spChg chg="del">
          <ac:chgData name="Casey Mulligan" userId="b1a7e7a662de0c22" providerId="LiveId" clId="{130FE832-A96F-1545-A09D-A9FD2F12C7AC}" dt="2020-10-17T18:30:44.879" v="1951" actId="478"/>
          <ac:spMkLst>
            <pc:docMk/>
            <pc:sldMk cId="1713133444" sldId="379"/>
            <ac:spMk id="56" creationId="{795A19EB-3085-C54E-B989-F59116665A90}"/>
          </ac:spMkLst>
        </pc:spChg>
        <pc:spChg chg="del">
          <ac:chgData name="Casey Mulligan" userId="b1a7e7a662de0c22" providerId="LiveId" clId="{130FE832-A96F-1545-A09D-A9FD2F12C7AC}" dt="2020-10-17T18:30:44.879" v="1951" actId="478"/>
          <ac:spMkLst>
            <pc:docMk/>
            <pc:sldMk cId="1713133444" sldId="379"/>
            <ac:spMk id="57" creationId="{6D3B6EE3-B830-6146-8DCD-C1593DC0CEC2}"/>
          </ac:spMkLst>
        </pc:spChg>
        <pc:spChg chg="del">
          <ac:chgData name="Casey Mulligan" userId="b1a7e7a662de0c22" providerId="LiveId" clId="{130FE832-A96F-1545-A09D-A9FD2F12C7AC}" dt="2020-10-17T18:30:48.536" v="1952" actId="478"/>
          <ac:spMkLst>
            <pc:docMk/>
            <pc:sldMk cId="1713133444" sldId="379"/>
            <ac:spMk id="58" creationId="{B3E29408-4908-064E-B6DE-AEFF1B30A18B}"/>
          </ac:spMkLst>
        </pc:spChg>
        <pc:spChg chg="del">
          <ac:chgData name="Casey Mulligan" userId="b1a7e7a662de0c22" providerId="LiveId" clId="{130FE832-A96F-1545-A09D-A9FD2F12C7AC}" dt="2020-10-17T18:30:44.879" v="1951" actId="478"/>
          <ac:spMkLst>
            <pc:docMk/>
            <pc:sldMk cId="1713133444" sldId="379"/>
            <ac:spMk id="59" creationId="{86325DF1-2028-3B45-BE8B-F78E11C473B1}"/>
          </ac:spMkLst>
        </pc:spChg>
        <pc:spChg chg="del">
          <ac:chgData name="Casey Mulligan" userId="b1a7e7a662de0c22" providerId="LiveId" clId="{130FE832-A96F-1545-A09D-A9FD2F12C7AC}" dt="2020-10-17T18:30:44.879" v="1951" actId="478"/>
          <ac:spMkLst>
            <pc:docMk/>
            <pc:sldMk cId="1713133444" sldId="379"/>
            <ac:spMk id="60" creationId="{97661110-5287-B043-B864-47F30C1DF7C2}"/>
          </ac:spMkLst>
        </pc:spChg>
        <pc:spChg chg="del">
          <ac:chgData name="Casey Mulligan" userId="b1a7e7a662de0c22" providerId="LiveId" clId="{130FE832-A96F-1545-A09D-A9FD2F12C7AC}" dt="2020-10-17T18:28:16.609" v="1936" actId="478"/>
          <ac:spMkLst>
            <pc:docMk/>
            <pc:sldMk cId="1713133444" sldId="379"/>
            <ac:spMk id="62" creationId="{AAB324C6-8875-E645-8564-E6443D13EDA8}"/>
          </ac:spMkLst>
        </pc:spChg>
        <pc:spChg chg="add mod">
          <ac:chgData name="Casey Mulligan" userId="b1a7e7a662de0c22" providerId="LiveId" clId="{130FE832-A96F-1545-A09D-A9FD2F12C7AC}" dt="2020-10-17T19:29:19.380" v="2238" actId="207"/>
          <ac:spMkLst>
            <pc:docMk/>
            <pc:sldMk cId="1713133444" sldId="379"/>
            <ac:spMk id="63" creationId="{8466A5BF-55DA-7044-B3AD-BC04E392F0B4}"/>
          </ac:spMkLst>
        </pc:spChg>
        <pc:spChg chg="add 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64" creationId="{D6DA5112-D610-D04E-BD10-075561B83587}"/>
          </ac:spMkLst>
        </pc:spChg>
        <pc:spChg chg="add mod">
          <ac:chgData name="Casey Mulligan" userId="b1a7e7a662de0c22" providerId="LiveId" clId="{130FE832-A96F-1545-A09D-A9FD2F12C7AC}" dt="2020-10-17T19:29:42.166" v="2241" actId="207"/>
          <ac:spMkLst>
            <pc:docMk/>
            <pc:sldMk cId="1713133444" sldId="379"/>
            <ac:spMk id="65" creationId="{A96E5C29-D1D4-FE4A-9A26-0317D3405098}"/>
          </ac:spMkLst>
        </pc:spChg>
        <pc:spChg chg="add del mod">
          <ac:chgData name="Casey Mulligan" userId="b1a7e7a662de0c22" providerId="LiveId" clId="{130FE832-A96F-1545-A09D-A9FD2F12C7AC}" dt="2020-10-17T19:22:13.033" v="2167" actId="478"/>
          <ac:spMkLst>
            <pc:docMk/>
            <pc:sldMk cId="1713133444" sldId="379"/>
            <ac:spMk id="66" creationId="{5A9C5172-1C32-024A-9F2D-C8A70A8535DB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2065" creationId="{00000000-0000-0000-0000-000000000000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2069" creationId="{00000000-0000-0000-0000-000000000000}"/>
          </ac:spMkLst>
        </pc:spChg>
        <pc:spChg chg="mod">
          <ac:chgData name="Casey Mulligan" userId="b1a7e7a662de0c22" providerId="LiveId" clId="{130FE832-A96F-1545-A09D-A9FD2F12C7AC}" dt="2020-10-17T19:24:46.277" v="2173" actId="1076"/>
          <ac:spMkLst>
            <pc:docMk/>
            <pc:sldMk cId="1713133444" sldId="379"/>
            <ac:spMk id="2070" creationId="{00000000-0000-0000-0000-000000000000}"/>
          </ac:spMkLst>
        </pc:spChg>
        <pc:cxnChg chg="del">
          <ac:chgData name="Casey Mulligan" userId="b1a7e7a662de0c22" providerId="LiveId" clId="{130FE832-A96F-1545-A09D-A9FD2F12C7AC}" dt="2020-10-17T18:28:16.609" v="1936" actId="478"/>
          <ac:cxnSpMkLst>
            <pc:docMk/>
            <pc:sldMk cId="1713133444" sldId="379"/>
            <ac:cxnSpMk id="31" creationId="{546092A6-8C3C-E74D-8350-69BB8BC211AF}"/>
          </ac:cxnSpMkLst>
        </pc:cxnChg>
        <pc:cxnChg chg="del">
          <ac:chgData name="Casey Mulligan" userId="b1a7e7a662de0c22" providerId="LiveId" clId="{130FE832-A96F-1545-A09D-A9FD2F12C7AC}" dt="2020-10-17T18:28:16.609" v="1936" actId="478"/>
          <ac:cxnSpMkLst>
            <pc:docMk/>
            <pc:sldMk cId="1713133444" sldId="379"/>
            <ac:cxnSpMk id="36" creationId="{2211D463-783F-0844-BE13-12DA261228D8}"/>
          </ac:cxnSpMkLst>
        </pc:cxnChg>
        <pc:cxnChg chg="del">
          <ac:chgData name="Casey Mulligan" userId="b1a7e7a662de0c22" providerId="LiveId" clId="{130FE832-A96F-1545-A09D-A9FD2F12C7AC}" dt="2020-10-17T18:28:16.609" v="1936" actId="478"/>
          <ac:cxnSpMkLst>
            <pc:docMk/>
            <pc:sldMk cId="1713133444" sldId="379"/>
            <ac:cxnSpMk id="39" creationId="{FA1C8CC8-B09C-3640-9613-F751B177B47D}"/>
          </ac:cxnSpMkLst>
        </pc:cxnChg>
        <pc:cxnChg chg="del">
          <ac:chgData name="Casey Mulligan" userId="b1a7e7a662de0c22" providerId="LiveId" clId="{130FE832-A96F-1545-A09D-A9FD2F12C7AC}" dt="2020-10-17T18:28:16.609" v="1936" actId="478"/>
          <ac:cxnSpMkLst>
            <pc:docMk/>
            <pc:sldMk cId="1713133444" sldId="379"/>
            <ac:cxnSpMk id="44" creationId="{7AD80638-E662-9447-B979-BB1D1F1F3100}"/>
          </ac:cxnSpMkLst>
        </pc:cxnChg>
        <pc:cxnChg chg="del">
          <ac:chgData name="Casey Mulligan" userId="b1a7e7a662de0c22" providerId="LiveId" clId="{130FE832-A96F-1545-A09D-A9FD2F12C7AC}" dt="2020-10-17T18:30:38.166" v="1950" actId="478"/>
          <ac:cxnSpMkLst>
            <pc:docMk/>
            <pc:sldMk cId="1713133444" sldId="379"/>
            <ac:cxnSpMk id="49" creationId="{01C1F815-2C32-F54E-AE14-ED48447DEEA4}"/>
          </ac:cxnSpMkLst>
        </pc:cxnChg>
        <pc:cxnChg chg="del">
          <ac:chgData name="Casey Mulligan" userId="b1a7e7a662de0c22" providerId="LiveId" clId="{130FE832-A96F-1545-A09D-A9FD2F12C7AC}" dt="2020-10-17T18:28:16.609" v="1936" actId="478"/>
          <ac:cxnSpMkLst>
            <pc:docMk/>
            <pc:sldMk cId="1713133444" sldId="379"/>
            <ac:cxnSpMk id="61" creationId="{EE08CB49-DA36-B742-9272-5308A4BC725E}"/>
          </ac:cxnSpMkLst>
        </pc:cxnChg>
      </pc:sldChg>
      <pc:sldChg chg="addSp modSp add mod modNotesTx">
        <pc:chgData name="Casey Mulligan" userId="b1a7e7a662de0c22" providerId="LiveId" clId="{130FE832-A96F-1545-A09D-A9FD2F12C7AC}" dt="2020-10-28T16:35:15.004" v="2966" actId="6549"/>
        <pc:sldMkLst>
          <pc:docMk/>
          <pc:sldMk cId="2581859728" sldId="380"/>
        </pc:sldMkLst>
        <pc:spChg chg="mod">
          <ac:chgData name="Casey Mulligan" userId="b1a7e7a662de0c22" providerId="LiveId" clId="{130FE832-A96F-1545-A09D-A9FD2F12C7AC}" dt="2020-10-28T16:35:15.004" v="2966" actId="6549"/>
          <ac:spMkLst>
            <pc:docMk/>
            <pc:sldMk cId="2581859728" sldId="380"/>
            <ac:spMk id="9" creationId="{05BBD851-E76B-404D-BFF0-D8BBF37466DF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17" creationId="{83D359A5-9D52-7B47-B67A-88C09801266F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18" creationId="{ABF9A5A1-ED71-C34B-89EE-3CBE32BA63CF}"/>
          </ac:spMkLst>
        </pc:spChg>
        <pc:spChg chg="add 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19" creationId="{67E4488F-CCA8-324A-817A-A93E6B7922A2}"/>
          </ac:spMkLst>
        </pc:spChg>
        <pc:spChg chg="add 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20" creationId="{6191EBBA-4713-644A-8D83-8C6DE82A57CC}"/>
          </ac:spMkLst>
        </pc:spChg>
        <pc:spChg chg="add 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21" creationId="{7E3F1A6C-FD82-1B4D-87D2-86CBFD13B224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25" creationId="{C4F465D3-18CC-BA47-8968-8FCB85FAC88B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35" creationId="{F660A965-4E54-6A47-B7FE-97E22A2C1A1D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46" creationId="{07D5EACA-DA61-A44F-AED9-BB7DEC4F8F42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48" creationId="{E8A9564B-30C8-5C4C-94A4-EEA93B7A92A9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50" creationId="{428126A5-53C3-7A45-AC98-77B527845FD8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51" creationId="{D4153C36-6A58-3346-B7EC-D64D0B2CF2B2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53" creationId="{04B02013-034A-9A49-9895-AC05629CDB62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55" creationId="{A1723B7D-13EF-E94C-9143-10D9580AEAD4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63" creationId="{8466A5BF-55DA-7044-B3AD-BC04E392F0B4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64" creationId="{D6DA5112-D610-D04E-BD10-075561B83587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65" creationId="{A96E5C29-D1D4-FE4A-9A26-0317D3405098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2065" creationId="{00000000-0000-0000-0000-000000000000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2069" creationId="{00000000-0000-0000-0000-000000000000}"/>
          </ac:spMkLst>
        </pc:spChg>
        <pc:spChg chg="mod">
          <ac:chgData name="Casey Mulligan" userId="b1a7e7a662de0c22" providerId="LiveId" clId="{130FE832-A96F-1545-A09D-A9FD2F12C7AC}" dt="2020-10-28T15:14:04.271" v="2789" actId="1076"/>
          <ac:spMkLst>
            <pc:docMk/>
            <pc:sldMk cId="2581859728" sldId="380"/>
            <ac:spMk id="2070" creationId="{00000000-0000-0000-0000-000000000000}"/>
          </ac:spMkLst>
        </pc:spChg>
      </pc:sldChg>
      <pc:sldChg chg="add ord">
        <pc:chgData name="Casey Mulligan" userId="b1a7e7a662de0c22" providerId="LiveId" clId="{130FE832-A96F-1545-A09D-A9FD2F12C7AC}" dt="2020-10-28T15:14:38.968" v="2790" actId="20578"/>
        <pc:sldMkLst>
          <pc:docMk/>
          <pc:sldMk cId="1241140495" sldId="381"/>
        </pc:sldMkLst>
      </pc:sldChg>
      <pc:sldChg chg="addSp delSp modSp add mod ord delAnim modAnim">
        <pc:chgData name="Casey Mulligan" userId="b1a7e7a662de0c22" providerId="LiveId" clId="{130FE832-A96F-1545-A09D-A9FD2F12C7AC}" dt="2020-11-14T15:55:38.772" v="3106" actId="20578"/>
        <pc:sldMkLst>
          <pc:docMk/>
          <pc:sldMk cId="2263729591" sldId="382"/>
        </pc:sldMkLst>
        <pc:spChg chg="del">
          <ac:chgData name="Casey Mulligan" userId="b1a7e7a662de0c22" providerId="LiveId" clId="{130FE832-A96F-1545-A09D-A9FD2F12C7AC}" dt="2020-10-28T15:55:56.279" v="2942" actId="478"/>
          <ac:spMkLst>
            <pc:docMk/>
            <pc:sldMk cId="2263729591" sldId="382"/>
            <ac:spMk id="2" creationId="{C78BB016-5263-5341-AE35-27B4B081EE43}"/>
          </ac:spMkLst>
        </pc:spChg>
        <pc:spChg chg="mod">
          <ac:chgData name="Casey Mulligan" userId="b1a7e7a662de0c22" providerId="LiveId" clId="{130FE832-A96F-1545-A09D-A9FD2F12C7AC}" dt="2020-10-28T16:18:27.510" v="2943" actId="313"/>
          <ac:spMkLst>
            <pc:docMk/>
            <pc:sldMk cId="2263729591" sldId="382"/>
            <ac:spMk id="9" creationId="{05BBD851-E76B-404D-BFF0-D8BBF37466DF}"/>
          </ac:spMkLst>
        </pc:spChg>
        <pc:spChg chg="del">
          <ac:chgData name="Casey Mulligan" userId="b1a7e7a662de0c22" providerId="LiveId" clId="{130FE832-A96F-1545-A09D-A9FD2F12C7AC}" dt="2020-10-28T15:53:42.579" v="2906" actId="478"/>
          <ac:spMkLst>
            <pc:docMk/>
            <pc:sldMk cId="2263729591" sldId="382"/>
            <ac:spMk id="22" creationId="{733434EE-6278-5542-AA15-4371AB168794}"/>
          </ac:spMkLst>
        </pc:spChg>
        <pc:spChg chg="add mod">
          <ac:chgData name="Casey Mulligan" userId="b1a7e7a662de0c22" providerId="LiveId" clId="{130FE832-A96F-1545-A09D-A9FD2F12C7AC}" dt="2020-10-28T15:55:04.823" v="2925" actId="1076"/>
          <ac:spMkLst>
            <pc:docMk/>
            <pc:sldMk cId="2263729591" sldId="382"/>
            <ac:spMk id="23" creationId="{ADAB3EDD-4835-B349-8144-06EB9BACD77B}"/>
          </ac:spMkLst>
        </pc:spChg>
        <pc:spChg chg="mod">
          <ac:chgData name="Casey Mulligan" userId="b1a7e7a662de0c22" providerId="LiveId" clId="{130FE832-A96F-1545-A09D-A9FD2F12C7AC}" dt="2020-10-28T16:28:39.348" v="2957" actId="14100"/>
          <ac:spMkLst>
            <pc:docMk/>
            <pc:sldMk cId="2263729591" sldId="382"/>
            <ac:spMk id="24" creationId="{E71140D7-3A5F-1144-A48C-ECDD66108499}"/>
          </ac:spMkLst>
        </pc:spChg>
        <pc:spChg chg="mod">
          <ac:chgData name="Casey Mulligan" userId="b1a7e7a662de0c22" providerId="LiveId" clId="{130FE832-A96F-1545-A09D-A9FD2F12C7AC}" dt="2020-10-28T15:53:11.731" v="2899" actId="20577"/>
          <ac:spMkLst>
            <pc:docMk/>
            <pc:sldMk cId="2263729591" sldId="382"/>
            <ac:spMk id="26" creationId="{1BF528DB-1EB4-A043-A440-F970089C68CE}"/>
          </ac:spMkLst>
        </pc:spChg>
        <pc:spChg chg="del">
          <ac:chgData name="Casey Mulligan" userId="b1a7e7a662de0c22" providerId="LiveId" clId="{130FE832-A96F-1545-A09D-A9FD2F12C7AC}" dt="2020-10-28T15:55:26.565" v="2930" actId="478"/>
          <ac:spMkLst>
            <pc:docMk/>
            <pc:sldMk cId="2263729591" sldId="382"/>
            <ac:spMk id="27" creationId="{E45C91E3-056C-594B-94FC-7F4952A0C1D1}"/>
          </ac:spMkLst>
        </pc:spChg>
        <pc:spChg chg="add mod">
          <ac:chgData name="Casey Mulligan" userId="b1a7e7a662de0c22" providerId="LiveId" clId="{130FE832-A96F-1545-A09D-A9FD2F12C7AC}" dt="2020-10-28T16:30:07.255" v="2963" actId="167"/>
          <ac:spMkLst>
            <pc:docMk/>
            <pc:sldMk cId="2263729591" sldId="382"/>
            <ac:spMk id="28" creationId="{F6C435DE-8201-5449-8F5D-6AC528BC9097}"/>
          </ac:spMkLst>
        </pc:spChg>
        <pc:spChg chg="add mod">
          <ac:chgData name="Casey Mulligan" userId="b1a7e7a662de0c22" providerId="LiveId" clId="{130FE832-A96F-1545-A09D-A9FD2F12C7AC}" dt="2020-10-28T15:55:15.233" v="2929" actId="20577"/>
          <ac:spMkLst>
            <pc:docMk/>
            <pc:sldMk cId="2263729591" sldId="382"/>
            <ac:spMk id="29" creationId="{BE083858-9903-1C4D-B1F0-2CCD59142774}"/>
          </ac:spMkLst>
        </pc:spChg>
        <pc:spChg chg="add mod">
          <ac:chgData name="Casey Mulligan" userId="b1a7e7a662de0c22" providerId="LiveId" clId="{130FE832-A96F-1545-A09D-A9FD2F12C7AC}" dt="2020-10-28T16:30:10.987" v="2964" actId="167"/>
          <ac:spMkLst>
            <pc:docMk/>
            <pc:sldMk cId="2263729591" sldId="382"/>
            <ac:spMk id="30" creationId="{510BBF81-455A-4C4A-8890-F2D98512E5F3}"/>
          </ac:spMkLst>
        </pc:spChg>
        <pc:spChg chg="del">
          <ac:chgData name="Casey Mulligan" userId="b1a7e7a662de0c22" providerId="LiveId" clId="{130FE832-A96F-1545-A09D-A9FD2F12C7AC}" dt="2020-10-28T15:53:48.889" v="2907" actId="478"/>
          <ac:spMkLst>
            <pc:docMk/>
            <pc:sldMk cId="2263729591" sldId="382"/>
            <ac:spMk id="32" creationId="{410CA92F-65E1-1D46-A6D0-E74B2EEEC378}"/>
          </ac:spMkLst>
        </pc:spChg>
        <pc:spChg chg="add mod">
          <ac:chgData name="Casey Mulligan" userId="b1a7e7a662de0c22" providerId="LiveId" clId="{130FE832-A96F-1545-A09D-A9FD2F12C7AC}" dt="2020-10-28T16:22:01.683" v="2947" actId="14100"/>
          <ac:spMkLst>
            <pc:docMk/>
            <pc:sldMk cId="2263729591" sldId="382"/>
            <ac:spMk id="33" creationId="{F18AE059-4543-FC48-B994-18B6C869E4DA}"/>
          </ac:spMkLst>
        </pc:spChg>
        <pc:spChg chg="add mod">
          <ac:chgData name="Casey Mulligan" userId="b1a7e7a662de0c22" providerId="LiveId" clId="{130FE832-A96F-1545-A09D-A9FD2F12C7AC}" dt="2020-10-28T16:22:20.714" v="2956" actId="6549"/>
          <ac:spMkLst>
            <pc:docMk/>
            <pc:sldMk cId="2263729591" sldId="382"/>
            <ac:spMk id="34" creationId="{0E6E77F9-D11D-434B-AB72-388CE564323E}"/>
          </ac:spMkLst>
        </pc:spChg>
        <pc:spChg chg="del">
          <ac:chgData name="Casey Mulligan" userId="b1a7e7a662de0c22" providerId="LiveId" clId="{130FE832-A96F-1545-A09D-A9FD2F12C7AC}" dt="2020-10-28T15:53:52.242" v="2908" actId="478"/>
          <ac:spMkLst>
            <pc:docMk/>
            <pc:sldMk cId="2263729591" sldId="382"/>
            <ac:spMk id="37" creationId="{46C45D9C-E267-1A48-853A-CC1AD6A255C0}"/>
          </ac:spMkLst>
        </pc:spChg>
        <pc:spChg chg="del">
          <ac:chgData name="Casey Mulligan" userId="b1a7e7a662de0c22" providerId="LiveId" clId="{130FE832-A96F-1545-A09D-A9FD2F12C7AC}" dt="2020-10-28T15:55:56.279" v="2942" actId="478"/>
          <ac:spMkLst>
            <pc:docMk/>
            <pc:sldMk cId="2263729591" sldId="382"/>
            <ac:spMk id="38" creationId="{E3E90CC9-8328-1740-93FB-7F589738A36C}"/>
          </ac:spMkLst>
        </pc:spChg>
        <pc:spChg chg="del">
          <ac:chgData name="Casey Mulligan" userId="b1a7e7a662de0c22" providerId="LiveId" clId="{130FE832-A96F-1545-A09D-A9FD2F12C7AC}" dt="2020-10-28T15:53:48.889" v="2907" actId="478"/>
          <ac:spMkLst>
            <pc:docMk/>
            <pc:sldMk cId="2263729591" sldId="382"/>
            <ac:spMk id="40" creationId="{AB0902A3-5125-DC47-9B56-76E72901417F}"/>
          </ac:spMkLst>
        </pc:spChg>
        <pc:spChg chg="del">
          <ac:chgData name="Casey Mulligan" userId="b1a7e7a662de0c22" providerId="LiveId" clId="{130FE832-A96F-1545-A09D-A9FD2F12C7AC}" dt="2020-10-28T15:53:48.889" v="2907" actId="478"/>
          <ac:spMkLst>
            <pc:docMk/>
            <pc:sldMk cId="2263729591" sldId="382"/>
            <ac:spMk id="41" creationId="{D2CEA9F2-DB04-F64F-927F-D4D25058E11E}"/>
          </ac:spMkLst>
        </pc:spChg>
        <pc:spChg chg="mod">
          <ac:chgData name="Casey Mulligan" userId="b1a7e7a662de0c22" providerId="LiveId" clId="{130FE832-A96F-1545-A09D-A9FD2F12C7AC}" dt="2020-10-28T15:55:43.568" v="2939" actId="1076"/>
          <ac:spMkLst>
            <pc:docMk/>
            <pc:sldMk cId="2263729591" sldId="382"/>
            <ac:spMk id="42" creationId="{E6CD4B00-4161-3E4A-8C20-F4C871C96414}"/>
          </ac:spMkLst>
        </pc:spChg>
        <pc:spChg chg="add mod">
          <ac:chgData name="Casey Mulligan" userId="b1a7e7a662de0c22" providerId="LiveId" clId="{130FE832-A96F-1545-A09D-A9FD2F12C7AC}" dt="2020-10-28T16:29:16.112" v="2962" actId="14100"/>
          <ac:spMkLst>
            <pc:docMk/>
            <pc:sldMk cId="2263729591" sldId="382"/>
            <ac:spMk id="43" creationId="{812BF373-3ED7-8542-B58E-07DD262CE01E}"/>
          </ac:spMkLst>
        </pc:spChg>
        <pc:spChg chg="mod">
          <ac:chgData name="Casey Mulligan" userId="b1a7e7a662de0c22" providerId="LiveId" clId="{130FE832-A96F-1545-A09D-A9FD2F12C7AC}" dt="2020-10-28T15:54:27.023" v="2912" actId="1076"/>
          <ac:spMkLst>
            <pc:docMk/>
            <pc:sldMk cId="2263729591" sldId="382"/>
            <ac:spMk id="2065" creationId="{00000000-0000-0000-0000-000000000000}"/>
          </ac:spMkLst>
        </pc:spChg>
        <pc:cxnChg chg="del">
          <ac:chgData name="Casey Mulligan" userId="b1a7e7a662de0c22" providerId="LiveId" clId="{130FE832-A96F-1545-A09D-A9FD2F12C7AC}" dt="2020-10-28T15:53:48.889" v="2907" actId="478"/>
          <ac:cxnSpMkLst>
            <pc:docMk/>
            <pc:sldMk cId="2263729591" sldId="382"/>
            <ac:cxnSpMk id="31" creationId="{546092A6-8C3C-E74D-8350-69BB8BC211AF}"/>
          </ac:cxnSpMkLst>
        </pc:cxnChg>
        <pc:cxnChg chg="del">
          <ac:chgData name="Casey Mulligan" userId="b1a7e7a662de0c22" providerId="LiveId" clId="{130FE832-A96F-1545-A09D-A9FD2F12C7AC}" dt="2020-10-28T15:53:48.889" v="2907" actId="478"/>
          <ac:cxnSpMkLst>
            <pc:docMk/>
            <pc:sldMk cId="2263729591" sldId="382"/>
            <ac:cxnSpMk id="36" creationId="{2211D463-783F-0844-BE13-12DA261228D8}"/>
          </ac:cxnSpMkLst>
        </pc:cxnChg>
        <pc:cxnChg chg="del">
          <ac:chgData name="Casey Mulligan" userId="b1a7e7a662de0c22" providerId="LiveId" clId="{130FE832-A96F-1545-A09D-A9FD2F12C7AC}" dt="2020-10-28T15:53:48.889" v="2907" actId="478"/>
          <ac:cxnSpMkLst>
            <pc:docMk/>
            <pc:sldMk cId="2263729591" sldId="382"/>
            <ac:cxnSpMk id="39" creationId="{FA1C8CC8-B09C-3640-9613-F751B177B47D}"/>
          </ac:cxnSpMkLst>
        </pc:cxnChg>
      </pc:sldChg>
      <pc:sldChg chg="addSp delSp modSp add mod modNotesTx">
        <pc:chgData name="Casey Mulligan" userId="b1a7e7a662de0c22" providerId="LiveId" clId="{130FE832-A96F-1545-A09D-A9FD2F12C7AC}" dt="2020-10-28T16:59:26.023" v="3104" actId="20577"/>
        <pc:sldMkLst>
          <pc:docMk/>
          <pc:sldMk cId="2812788780" sldId="383"/>
        </pc:sldMkLst>
        <pc:spChg chg="mod">
          <ac:chgData name="Casey Mulligan" userId="b1a7e7a662de0c22" providerId="LiveId" clId="{130FE832-A96F-1545-A09D-A9FD2F12C7AC}" dt="2020-10-28T16:35:27.378" v="2988" actId="20577"/>
          <ac:spMkLst>
            <pc:docMk/>
            <pc:sldMk cId="2812788780" sldId="383"/>
            <ac:spMk id="9" creationId="{05BBD851-E76B-404D-BFF0-D8BBF37466DF}"/>
          </ac:spMkLst>
        </pc:spChg>
        <pc:spChg chg="mod">
          <ac:chgData name="Casey Mulligan" userId="b1a7e7a662de0c22" providerId="LiveId" clId="{130FE832-A96F-1545-A09D-A9FD2F12C7AC}" dt="2020-10-28T16:36:46" v="2991" actId="1076"/>
          <ac:spMkLst>
            <pc:docMk/>
            <pc:sldMk cId="2812788780" sldId="383"/>
            <ac:spMk id="17" creationId="{83D359A5-9D52-7B47-B67A-88C09801266F}"/>
          </ac:spMkLst>
        </pc:spChg>
        <pc:spChg chg="mod">
          <ac:chgData name="Casey Mulligan" userId="b1a7e7a662de0c22" providerId="LiveId" clId="{130FE832-A96F-1545-A09D-A9FD2F12C7AC}" dt="2020-10-28T16:59:26.023" v="3104" actId="20577"/>
          <ac:spMkLst>
            <pc:docMk/>
            <pc:sldMk cId="2812788780" sldId="383"/>
            <ac:spMk id="18" creationId="{ABF9A5A1-ED71-C34B-89EE-3CBE32BA63CF}"/>
          </ac:spMkLst>
        </pc:spChg>
        <pc:spChg chg="mod">
          <ac:chgData name="Casey Mulligan" userId="b1a7e7a662de0c22" providerId="LiveId" clId="{130FE832-A96F-1545-A09D-A9FD2F12C7AC}" dt="2020-10-28T16:41:06.278" v="3012" actId="1076"/>
          <ac:spMkLst>
            <pc:docMk/>
            <pc:sldMk cId="2812788780" sldId="383"/>
            <ac:spMk id="19" creationId="{67E4488F-CCA8-324A-817A-A93E6B7922A2}"/>
          </ac:spMkLst>
        </pc:spChg>
        <pc:spChg chg="mod">
          <ac:chgData name="Casey Mulligan" userId="b1a7e7a662de0c22" providerId="LiveId" clId="{130FE832-A96F-1545-A09D-A9FD2F12C7AC}" dt="2020-10-28T16:41:44.381" v="3021" actId="14100"/>
          <ac:spMkLst>
            <pc:docMk/>
            <pc:sldMk cId="2812788780" sldId="383"/>
            <ac:spMk id="20" creationId="{6191EBBA-4713-644A-8D83-8C6DE82A57CC}"/>
          </ac:spMkLst>
        </pc:spChg>
        <pc:spChg chg="mod">
          <ac:chgData name="Casey Mulligan" userId="b1a7e7a662de0c22" providerId="LiveId" clId="{130FE832-A96F-1545-A09D-A9FD2F12C7AC}" dt="2020-10-28T16:41:06.278" v="3012" actId="1076"/>
          <ac:spMkLst>
            <pc:docMk/>
            <pc:sldMk cId="2812788780" sldId="383"/>
            <ac:spMk id="21" creationId="{7E3F1A6C-FD82-1B4D-87D2-86CBFD13B224}"/>
          </ac:spMkLst>
        </pc:spChg>
        <pc:spChg chg="add del mod">
          <ac:chgData name="Casey Mulligan" userId="b1a7e7a662de0c22" providerId="LiveId" clId="{130FE832-A96F-1545-A09D-A9FD2F12C7AC}" dt="2020-10-28T16:41:05.066" v="3010"/>
          <ac:spMkLst>
            <pc:docMk/>
            <pc:sldMk cId="2812788780" sldId="383"/>
            <ac:spMk id="22" creationId="{47DDE246-ED03-F445-BC13-479EC087DF52}"/>
          </ac:spMkLst>
        </pc:spChg>
        <pc:spChg chg="add del mod">
          <ac:chgData name="Casey Mulligan" userId="b1a7e7a662de0c22" providerId="LiveId" clId="{130FE832-A96F-1545-A09D-A9FD2F12C7AC}" dt="2020-10-28T16:42:09.719" v="3024" actId="478"/>
          <ac:spMkLst>
            <pc:docMk/>
            <pc:sldMk cId="2812788780" sldId="383"/>
            <ac:spMk id="23" creationId="{12877B7C-E8DD-054A-8E8F-892946DF163E}"/>
          </ac:spMkLst>
        </pc:spChg>
        <pc:spChg chg="add mod">
          <ac:chgData name="Casey Mulligan" userId="b1a7e7a662de0c22" providerId="LiveId" clId="{130FE832-A96F-1545-A09D-A9FD2F12C7AC}" dt="2020-10-28T16:42:53.798" v="3027" actId="1076"/>
          <ac:spMkLst>
            <pc:docMk/>
            <pc:sldMk cId="2812788780" sldId="383"/>
            <ac:spMk id="24" creationId="{3334C8DD-D7B5-6045-B135-B8A3A7905AF2}"/>
          </ac:spMkLst>
        </pc:spChg>
        <pc:spChg chg="add mod">
          <ac:chgData name="Casey Mulligan" userId="b1a7e7a662de0c22" providerId="LiveId" clId="{130FE832-A96F-1545-A09D-A9FD2F12C7AC}" dt="2020-10-28T16:43:30.494" v="3035" actId="692"/>
          <ac:spMkLst>
            <pc:docMk/>
            <pc:sldMk cId="2812788780" sldId="383"/>
            <ac:spMk id="26" creationId="{24EBBD0B-8F22-C046-9BE2-8816F1060648}"/>
          </ac:spMkLst>
        </pc:spChg>
        <pc:spChg chg="add mod">
          <ac:chgData name="Casey Mulligan" userId="b1a7e7a662de0c22" providerId="LiveId" clId="{130FE832-A96F-1545-A09D-A9FD2F12C7AC}" dt="2020-10-28T16:44:29.033" v="3044" actId="207"/>
          <ac:spMkLst>
            <pc:docMk/>
            <pc:sldMk cId="2812788780" sldId="383"/>
            <ac:spMk id="27" creationId="{608079AF-3480-4C4F-AA85-BEBCBB948EA1}"/>
          </ac:spMkLst>
        </pc:spChg>
        <pc:spChg chg="add mod">
          <ac:chgData name="Casey Mulligan" userId="b1a7e7a662de0c22" providerId="LiveId" clId="{130FE832-A96F-1545-A09D-A9FD2F12C7AC}" dt="2020-10-28T16:58:34.874" v="3083" actId="20577"/>
          <ac:spMkLst>
            <pc:docMk/>
            <pc:sldMk cId="2812788780" sldId="383"/>
            <ac:spMk id="28" creationId="{CB32B122-AE0E-904D-B150-6E40385D63A2}"/>
          </ac:spMkLst>
        </pc:spChg>
        <pc:spChg chg="del">
          <ac:chgData name="Casey Mulligan" userId="b1a7e7a662de0c22" providerId="LiveId" clId="{130FE832-A96F-1545-A09D-A9FD2F12C7AC}" dt="2020-10-28T16:36:51.663" v="2993" actId="478"/>
          <ac:spMkLst>
            <pc:docMk/>
            <pc:sldMk cId="2812788780" sldId="383"/>
            <ac:spMk id="46" creationId="{07D5EACA-DA61-A44F-AED9-BB7DEC4F8F42}"/>
          </ac:spMkLst>
        </pc:spChg>
        <pc:spChg chg="del">
          <ac:chgData name="Casey Mulligan" userId="b1a7e7a662de0c22" providerId="LiveId" clId="{130FE832-A96F-1545-A09D-A9FD2F12C7AC}" dt="2020-10-28T16:36:33.592" v="2990" actId="478"/>
          <ac:spMkLst>
            <pc:docMk/>
            <pc:sldMk cId="2812788780" sldId="383"/>
            <ac:spMk id="48" creationId="{E8A9564B-30C8-5C4C-94A4-EEA93B7A92A9}"/>
          </ac:spMkLst>
        </pc:spChg>
        <pc:spChg chg="add del">
          <ac:chgData name="Casey Mulligan" userId="b1a7e7a662de0c22" providerId="LiveId" clId="{130FE832-A96F-1545-A09D-A9FD2F12C7AC}" dt="2020-10-28T16:41:08.382" v="3013" actId="478"/>
          <ac:spMkLst>
            <pc:docMk/>
            <pc:sldMk cId="2812788780" sldId="383"/>
            <ac:spMk id="50" creationId="{428126A5-53C3-7A45-AC98-77B527845FD8}"/>
          </ac:spMkLst>
        </pc:spChg>
        <pc:spChg chg="mod">
          <ac:chgData name="Casey Mulligan" userId="b1a7e7a662de0c22" providerId="LiveId" clId="{130FE832-A96F-1545-A09D-A9FD2F12C7AC}" dt="2020-10-28T16:44:42.887" v="3047" actId="1076"/>
          <ac:spMkLst>
            <pc:docMk/>
            <pc:sldMk cId="2812788780" sldId="383"/>
            <ac:spMk id="51" creationId="{D4153C36-6A58-3346-B7EC-D64D0B2CF2B2}"/>
          </ac:spMkLst>
        </pc:spChg>
        <pc:spChg chg="mod">
          <ac:chgData name="Casey Mulligan" userId="b1a7e7a662de0c22" providerId="LiveId" clId="{130FE832-A96F-1545-A09D-A9FD2F12C7AC}" dt="2020-10-28T16:41:32.897" v="3019" actId="1076"/>
          <ac:spMkLst>
            <pc:docMk/>
            <pc:sldMk cId="2812788780" sldId="383"/>
            <ac:spMk id="53" creationId="{04B02013-034A-9A49-9895-AC05629CDB62}"/>
          </ac:spMkLst>
        </pc:spChg>
        <pc:spChg chg="del">
          <ac:chgData name="Casey Mulligan" userId="b1a7e7a662de0c22" providerId="LiveId" clId="{130FE832-A96F-1545-A09D-A9FD2F12C7AC}" dt="2020-10-28T16:36:55.190" v="2994" actId="478"/>
          <ac:spMkLst>
            <pc:docMk/>
            <pc:sldMk cId="2812788780" sldId="383"/>
            <ac:spMk id="63" creationId="{8466A5BF-55DA-7044-B3AD-BC04E392F0B4}"/>
          </ac:spMkLst>
        </pc:spChg>
        <pc:spChg chg="mod">
          <ac:chgData name="Casey Mulligan" userId="b1a7e7a662de0c22" providerId="LiveId" clId="{130FE832-A96F-1545-A09D-A9FD2F12C7AC}" dt="2020-10-28T16:41:09.471" v="3014" actId="1076"/>
          <ac:spMkLst>
            <pc:docMk/>
            <pc:sldMk cId="2812788780" sldId="383"/>
            <ac:spMk id="64" creationId="{D6DA5112-D610-D04E-BD10-075561B83587}"/>
          </ac:spMkLst>
        </pc:spChg>
        <pc:spChg chg="add del mod">
          <ac:chgData name="Casey Mulligan" userId="b1a7e7a662de0c22" providerId="LiveId" clId="{130FE832-A96F-1545-A09D-A9FD2F12C7AC}" dt="2020-10-28T16:41:30.073" v="3018" actId="1076"/>
          <ac:spMkLst>
            <pc:docMk/>
            <pc:sldMk cId="2812788780" sldId="383"/>
            <ac:spMk id="65" creationId="{A96E5C29-D1D4-FE4A-9A26-0317D3405098}"/>
          </ac:spMkLst>
        </pc:spChg>
        <pc:spChg chg="del">
          <ac:chgData name="Casey Mulligan" userId="b1a7e7a662de0c22" providerId="LiveId" clId="{130FE832-A96F-1545-A09D-A9FD2F12C7AC}" dt="2020-10-28T16:36:47.975" v="2992" actId="478"/>
          <ac:spMkLst>
            <pc:docMk/>
            <pc:sldMk cId="2812788780" sldId="383"/>
            <ac:spMk id="2065" creationId="{00000000-0000-0000-0000-000000000000}"/>
          </ac:spMkLst>
        </pc:spChg>
      </pc:sldChg>
      <pc:sldChg chg="addSp delSp modSp add mod">
        <pc:chgData name="Casey Mulligan" userId="b1a7e7a662de0c22" providerId="LiveId" clId="{130FE832-A96F-1545-A09D-A9FD2F12C7AC}" dt="2020-11-14T16:03:11.554" v="3149" actId="1076"/>
        <pc:sldMkLst>
          <pc:docMk/>
          <pc:sldMk cId="387990236" sldId="384"/>
        </pc:sldMkLst>
        <pc:spChg chg="mod">
          <ac:chgData name="Casey Mulligan" userId="b1a7e7a662de0c22" providerId="LiveId" clId="{130FE832-A96F-1545-A09D-A9FD2F12C7AC}" dt="2020-11-14T16:01:35.452" v="3129" actId="20577"/>
          <ac:spMkLst>
            <pc:docMk/>
            <pc:sldMk cId="387990236" sldId="384"/>
            <ac:spMk id="9" creationId="{05BBD851-E76B-404D-BFF0-D8BBF37466DF}"/>
          </ac:spMkLst>
        </pc:spChg>
        <pc:spChg chg="del">
          <ac:chgData name="Casey Mulligan" userId="b1a7e7a662de0c22" providerId="LiveId" clId="{130FE832-A96F-1545-A09D-A9FD2F12C7AC}" dt="2020-11-14T16:03:06.874" v="3148" actId="478"/>
          <ac:spMkLst>
            <pc:docMk/>
            <pc:sldMk cId="387990236" sldId="384"/>
            <ac:spMk id="18" creationId="{ABF9A5A1-ED71-C34B-89EE-3CBE32BA63CF}"/>
          </ac:spMkLst>
        </pc:spChg>
        <pc:spChg chg="del">
          <ac:chgData name="Casey Mulligan" userId="b1a7e7a662de0c22" providerId="LiveId" clId="{130FE832-A96F-1545-A09D-A9FD2F12C7AC}" dt="2020-11-14T16:02:08.035" v="3137" actId="478"/>
          <ac:spMkLst>
            <pc:docMk/>
            <pc:sldMk cId="387990236" sldId="384"/>
            <ac:spMk id="19" creationId="{67E4488F-CCA8-324A-817A-A93E6B7922A2}"/>
          </ac:spMkLst>
        </pc:spChg>
        <pc:spChg chg="del">
          <ac:chgData name="Casey Mulligan" userId="b1a7e7a662de0c22" providerId="LiveId" clId="{130FE832-A96F-1545-A09D-A9FD2F12C7AC}" dt="2020-11-14T16:02:44.571" v="3142" actId="478"/>
          <ac:spMkLst>
            <pc:docMk/>
            <pc:sldMk cId="387990236" sldId="384"/>
            <ac:spMk id="20" creationId="{6191EBBA-4713-644A-8D83-8C6DE82A57CC}"/>
          </ac:spMkLst>
        </pc:spChg>
        <pc:spChg chg="mod">
          <ac:chgData name="Casey Mulligan" userId="b1a7e7a662de0c22" providerId="LiveId" clId="{130FE832-A96F-1545-A09D-A9FD2F12C7AC}" dt="2020-11-14T16:02:51.246" v="3144" actId="1076"/>
          <ac:spMkLst>
            <pc:docMk/>
            <pc:sldMk cId="387990236" sldId="384"/>
            <ac:spMk id="21" creationId="{7E3F1A6C-FD82-1B4D-87D2-86CBFD13B224}"/>
          </ac:spMkLst>
        </pc:spChg>
        <pc:spChg chg="add mod">
          <ac:chgData name="Casey Mulligan" userId="b1a7e7a662de0c22" providerId="LiveId" clId="{130FE832-A96F-1545-A09D-A9FD2F12C7AC}" dt="2020-11-14T16:02:56.288" v="3146" actId="1076"/>
          <ac:spMkLst>
            <pc:docMk/>
            <pc:sldMk cId="387990236" sldId="384"/>
            <ac:spMk id="22" creationId="{7C789AF5-7812-AD42-8E8D-01E57984BD08}"/>
          </ac:spMkLst>
        </pc:spChg>
        <pc:spChg chg="mod">
          <ac:chgData name="Casey Mulligan" userId="b1a7e7a662de0c22" providerId="LiveId" clId="{130FE832-A96F-1545-A09D-A9FD2F12C7AC}" dt="2020-11-14T16:02:41.431" v="3141" actId="692"/>
          <ac:spMkLst>
            <pc:docMk/>
            <pc:sldMk cId="387990236" sldId="384"/>
            <ac:spMk id="24" creationId="{3334C8DD-D7B5-6045-B135-B8A3A7905AF2}"/>
          </ac:spMkLst>
        </pc:spChg>
        <pc:spChg chg="del">
          <ac:chgData name="Casey Mulligan" userId="b1a7e7a662de0c22" providerId="LiveId" clId="{130FE832-A96F-1545-A09D-A9FD2F12C7AC}" dt="2020-11-14T16:02:47.834" v="3143" actId="478"/>
          <ac:spMkLst>
            <pc:docMk/>
            <pc:sldMk cId="387990236" sldId="384"/>
            <ac:spMk id="26" creationId="{24EBBD0B-8F22-C046-9BE2-8816F1060648}"/>
          </ac:spMkLst>
        </pc:spChg>
        <pc:spChg chg="mod">
          <ac:chgData name="Casey Mulligan" userId="b1a7e7a662de0c22" providerId="LiveId" clId="{130FE832-A96F-1545-A09D-A9FD2F12C7AC}" dt="2020-11-14T16:01:48.372" v="3134" actId="20577"/>
          <ac:spMkLst>
            <pc:docMk/>
            <pc:sldMk cId="387990236" sldId="384"/>
            <ac:spMk id="28" creationId="{CB32B122-AE0E-904D-B150-6E40385D63A2}"/>
          </ac:spMkLst>
        </pc:spChg>
        <pc:spChg chg="del">
          <ac:chgData name="Casey Mulligan" userId="b1a7e7a662de0c22" providerId="LiveId" clId="{130FE832-A96F-1545-A09D-A9FD2F12C7AC}" dt="2020-11-14T16:02:02.548" v="3136" actId="478"/>
          <ac:spMkLst>
            <pc:docMk/>
            <pc:sldMk cId="387990236" sldId="384"/>
            <ac:spMk id="50" creationId="{428126A5-53C3-7A45-AC98-77B527845FD8}"/>
          </ac:spMkLst>
        </pc:spChg>
        <pc:spChg chg="mod">
          <ac:chgData name="Casey Mulligan" userId="b1a7e7a662de0c22" providerId="LiveId" clId="{130FE832-A96F-1545-A09D-A9FD2F12C7AC}" dt="2020-11-14T16:03:11.554" v="3149" actId="1076"/>
          <ac:spMkLst>
            <pc:docMk/>
            <pc:sldMk cId="387990236" sldId="384"/>
            <ac:spMk id="53" creationId="{04B02013-034A-9A49-9895-AC05629CDB62}"/>
          </ac:spMkLst>
        </pc:spChg>
        <pc:spChg chg="mod">
          <ac:chgData name="Casey Mulligan" userId="b1a7e7a662de0c22" providerId="LiveId" clId="{130FE832-A96F-1545-A09D-A9FD2F12C7AC}" dt="2020-11-14T16:02:20.376" v="3140" actId="1076"/>
          <ac:spMkLst>
            <pc:docMk/>
            <pc:sldMk cId="387990236" sldId="384"/>
            <ac:spMk id="55" creationId="{A1723B7D-13EF-E94C-9143-10D9580AEAD4}"/>
          </ac:spMkLst>
        </pc:spChg>
        <pc:spChg chg="del">
          <ac:chgData name="Casey Mulligan" userId="b1a7e7a662de0c22" providerId="LiveId" clId="{130FE832-A96F-1545-A09D-A9FD2F12C7AC}" dt="2020-11-14T16:01:59.450" v="3135" actId="478"/>
          <ac:spMkLst>
            <pc:docMk/>
            <pc:sldMk cId="387990236" sldId="384"/>
            <ac:spMk id="64" creationId="{D6DA5112-D610-D04E-BD10-075561B83587}"/>
          </ac:spMkLst>
        </pc:spChg>
        <pc:spChg chg="del">
          <ac:chgData name="Casey Mulligan" userId="b1a7e7a662de0c22" providerId="LiveId" clId="{130FE832-A96F-1545-A09D-A9FD2F12C7AC}" dt="2020-11-14T16:03:01.906" v="3147" actId="478"/>
          <ac:spMkLst>
            <pc:docMk/>
            <pc:sldMk cId="387990236" sldId="384"/>
            <ac:spMk id="65" creationId="{A96E5C29-D1D4-FE4A-9A26-0317D3405098}"/>
          </ac:spMkLst>
        </pc:spChg>
      </pc:sldChg>
      <pc:sldMasterChg chg="del delSldLayout">
        <pc:chgData name="Casey Mulligan" userId="b1a7e7a662de0c22" providerId="LiveId" clId="{130FE832-A96F-1545-A09D-A9FD2F12C7AC}" dt="2020-10-06T23:57:28.900" v="14" actId="2696"/>
        <pc:sldMasterMkLst>
          <pc:docMk/>
          <pc:sldMasterMk cId="940264307" sldId="2147483713"/>
        </pc:sldMasterMkLst>
        <pc:sldLayoutChg chg="del">
          <pc:chgData name="Casey Mulligan" userId="b1a7e7a662de0c22" providerId="LiveId" clId="{130FE832-A96F-1545-A09D-A9FD2F12C7AC}" dt="2020-10-06T23:57:28.887" v="1" actId="2696"/>
          <pc:sldLayoutMkLst>
            <pc:docMk/>
            <pc:sldMasterMk cId="940264307" sldId="2147483713"/>
            <pc:sldLayoutMk cId="3955080334" sldId="2147483714"/>
          </pc:sldLayoutMkLst>
        </pc:sldLayoutChg>
        <pc:sldLayoutChg chg="del">
          <pc:chgData name="Casey Mulligan" userId="b1a7e7a662de0c22" providerId="LiveId" clId="{130FE832-A96F-1545-A09D-A9FD2F12C7AC}" dt="2020-10-06T23:57:28.888" v="2" actId="2696"/>
          <pc:sldLayoutMkLst>
            <pc:docMk/>
            <pc:sldMasterMk cId="940264307" sldId="2147483713"/>
            <pc:sldLayoutMk cId="544152189" sldId="2147483715"/>
          </pc:sldLayoutMkLst>
        </pc:sldLayoutChg>
        <pc:sldLayoutChg chg="del">
          <pc:chgData name="Casey Mulligan" userId="b1a7e7a662de0c22" providerId="LiveId" clId="{130FE832-A96F-1545-A09D-A9FD2F12C7AC}" dt="2020-10-06T23:57:28.889" v="3" actId="2696"/>
          <pc:sldLayoutMkLst>
            <pc:docMk/>
            <pc:sldMasterMk cId="940264307" sldId="2147483713"/>
            <pc:sldLayoutMk cId="875626801" sldId="2147483716"/>
          </pc:sldLayoutMkLst>
        </pc:sldLayoutChg>
        <pc:sldLayoutChg chg="del">
          <pc:chgData name="Casey Mulligan" userId="b1a7e7a662de0c22" providerId="LiveId" clId="{130FE832-A96F-1545-A09D-A9FD2F12C7AC}" dt="2020-10-06T23:57:28.890" v="4" actId="2696"/>
          <pc:sldLayoutMkLst>
            <pc:docMk/>
            <pc:sldMasterMk cId="940264307" sldId="2147483713"/>
            <pc:sldLayoutMk cId="956055685" sldId="2147483717"/>
          </pc:sldLayoutMkLst>
        </pc:sldLayoutChg>
        <pc:sldLayoutChg chg="del">
          <pc:chgData name="Casey Mulligan" userId="b1a7e7a662de0c22" providerId="LiveId" clId="{130FE832-A96F-1545-A09D-A9FD2F12C7AC}" dt="2020-10-06T23:57:28.891" v="5" actId="2696"/>
          <pc:sldLayoutMkLst>
            <pc:docMk/>
            <pc:sldMasterMk cId="940264307" sldId="2147483713"/>
            <pc:sldLayoutMk cId="3367709210" sldId="2147483718"/>
          </pc:sldLayoutMkLst>
        </pc:sldLayoutChg>
        <pc:sldLayoutChg chg="del">
          <pc:chgData name="Casey Mulligan" userId="b1a7e7a662de0c22" providerId="LiveId" clId="{130FE832-A96F-1545-A09D-A9FD2F12C7AC}" dt="2020-10-06T23:57:28.891" v="6" actId="2696"/>
          <pc:sldLayoutMkLst>
            <pc:docMk/>
            <pc:sldMasterMk cId="940264307" sldId="2147483713"/>
            <pc:sldLayoutMk cId="276911910" sldId="2147483719"/>
          </pc:sldLayoutMkLst>
        </pc:sldLayoutChg>
        <pc:sldLayoutChg chg="del">
          <pc:chgData name="Casey Mulligan" userId="b1a7e7a662de0c22" providerId="LiveId" clId="{130FE832-A96F-1545-A09D-A9FD2F12C7AC}" dt="2020-10-06T23:57:28.892" v="7" actId="2696"/>
          <pc:sldLayoutMkLst>
            <pc:docMk/>
            <pc:sldMasterMk cId="940264307" sldId="2147483713"/>
            <pc:sldLayoutMk cId="666662952" sldId="2147483720"/>
          </pc:sldLayoutMkLst>
        </pc:sldLayoutChg>
        <pc:sldLayoutChg chg="del">
          <pc:chgData name="Casey Mulligan" userId="b1a7e7a662de0c22" providerId="LiveId" clId="{130FE832-A96F-1545-A09D-A9FD2F12C7AC}" dt="2020-10-06T23:57:28.892" v="8" actId="2696"/>
          <pc:sldLayoutMkLst>
            <pc:docMk/>
            <pc:sldMasterMk cId="940264307" sldId="2147483713"/>
            <pc:sldLayoutMk cId="2379891730" sldId="2147483721"/>
          </pc:sldLayoutMkLst>
        </pc:sldLayoutChg>
        <pc:sldLayoutChg chg="del">
          <pc:chgData name="Casey Mulligan" userId="b1a7e7a662de0c22" providerId="LiveId" clId="{130FE832-A96F-1545-A09D-A9FD2F12C7AC}" dt="2020-10-06T23:57:28.893" v="9" actId="2696"/>
          <pc:sldLayoutMkLst>
            <pc:docMk/>
            <pc:sldMasterMk cId="940264307" sldId="2147483713"/>
            <pc:sldLayoutMk cId="4148614798" sldId="2147483722"/>
          </pc:sldLayoutMkLst>
        </pc:sldLayoutChg>
        <pc:sldLayoutChg chg="del">
          <pc:chgData name="Casey Mulligan" userId="b1a7e7a662de0c22" providerId="LiveId" clId="{130FE832-A96F-1545-A09D-A9FD2F12C7AC}" dt="2020-10-06T23:57:28.894" v="10" actId="2696"/>
          <pc:sldLayoutMkLst>
            <pc:docMk/>
            <pc:sldMasterMk cId="940264307" sldId="2147483713"/>
            <pc:sldLayoutMk cId="12399076" sldId="2147483723"/>
          </pc:sldLayoutMkLst>
        </pc:sldLayoutChg>
        <pc:sldLayoutChg chg="del">
          <pc:chgData name="Casey Mulligan" userId="b1a7e7a662de0c22" providerId="LiveId" clId="{130FE832-A96F-1545-A09D-A9FD2F12C7AC}" dt="2020-10-06T23:57:28.894" v="11" actId="2696"/>
          <pc:sldLayoutMkLst>
            <pc:docMk/>
            <pc:sldMasterMk cId="940264307" sldId="2147483713"/>
            <pc:sldLayoutMk cId="2515748481" sldId="2147483724"/>
          </pc:sldLayoutMkLst>
        </pc:sldLayoutChg>
        <pc:sldLayoutChg chg="del">
          <pc:chgData name="Casey Mulligan" userId="b1a7e7a662de0c22" providerId="LiveId" clId="{130FE832-A96F-1545-A09D-A9FD2F12C7AC}" dt="2020-10-06T23:57:28.895" v="12" actId="2696"/>
          <pc:sldLayoutMkLst>
            <pc:docMk/>
            <pc:sldMasterMk cId="940264307" sldId="2147483713"/>
            <pc:sldLayoutMk cId="1122131786" sldId="2147483725"/>
          </pc:sldLayoutMkLst>
        </pc:sldLayoutChg>
        <pc:sldLayoutChg chg="del">
          <pc:chgData name="Casey Mulligan" userId="b1a7e7a662de0c22" providerId="LiveId" clId="{130FE832-A96F-1545-A09D-A9FD2F12C7AC}" dt="2020-10-06T23:57:28.896" v="13" actId="2696"/>
          <pc:sldLayoutMkLst>
            <pc:docMk/>
            <pc:sldMasterMk cId="940264307" sldId="2147483713"/>
            <pc:sldLayoutMk cId="1217932805" sldId="2147483726"/>
          </pc:sldLayoutMkLst>
        </pc:sldLayoutChg>
      </pc:sldMasterChg>
      <pc:sldMasterChg chg="del delSldLayout">
        <pc:chgData name="Casey Mulligan" userId="b1a7e7a662de0c22" providerId="LiveId" clId="{130FE832-A96F-1545-A09D-A9FD2F12C7AC}" dt="2020-10-07T03:28:36.237" v="519" actId="2696"/>
        <pc:sldMasterMkLst>
          <pc:docMk/>
          <pc:sldMasterMk cId="395867139" sldId="2147483727"/>
        </pc:sldMasterMkLst>
        <pc:sldLayoutChg chg="del">
          <pc:chgData name="Casey Mulligan" userId="b1a7e7a662de0c22" providerId="LiveId" clId="{130FE832-A96F-1545-A09D-A9FD2F12C7AC}" dt="2020-10-07T03:28:36.228" v="508" actId="2696"/>
          <pc:sldLayoutMkLst>
            <pc:docMk/>
            <pc:sldMasterMk cId="395867139" sldId="2147483727"/>
            <pc:sldLayoutMk cId="4014909801" sldId="2147483728"/>
          </pc:sldLayoutMkLst>
        </pc:sldLayoutChg>
        <pc:sldLayoutChg chg="del">
          <pc:chgData name="Casey Mulligan" userId="b1a7e7a662de0c22" providerId="LiveId" clId="{130FE832-A96F-1545-A09D-A9FD2F12C7AC}" dt="2020-10-07T03:28:36.229" v="509" actId="2696"/>
          <pc:sldLayoutMkLst>
            <pc:docMk/>
            <pc:sldMasterMk cId="395867139" sldId="2147483727"/>
            <pc:sldLayoutMk cId="397418661" sldId="2147483729"/>
          </pc:sldLayoutMkLst>
        </pc:sldLayoutChg>
        <pc:sldLayoutChg chg="del">
          <pc:chgData name="Casey Mulligan" userId="b1a7e7a662de0c22" providerId="LiveId" clId="{130FE832-A96F-1545-A09D-A9FD2F12C7AC}" dt="2020-10-07T03:28:36.230" v="510" actId="2696"/>
          <pc:sldLayoutMkLst>
            <pc:docMk/>
            <pc:sldMasterMk cId="395867139" sldId="2147483727"/>
            <pc:sldLayoutMk cId="3904926425" sldId="2147483730"/>
          </pc:sldLayoutMkLst>
        </pc:sldLayoutChg>
        <pc:sldLayoutChg chg="del">
          <pc:chgData name="Casey Mulligan" userId="b1a7e7a662de0c22" providerId="LiveId" clId="{130FE832-A96F-1545-A09D-A9FD2F12C7AC}" dt="2020-10-07T03:28:36.231" v="511" actId="2696"/>
          <pc:sldLayoutMkLst>
            <pc:docMk/>
            <pc:sldMasterMk cId="395867139" sldId="2147483727"/>
            <pc:sldLayoutMk cId="4078373966" sldId="2147483731"/>
          </pc:sldLayoutMkLst>
        </pc:sldLayoutChg>
        <pc:sldLayoutChg chg="del">
          <pc:chgData name="Casey Mulligan" userId="b1a7e7a662de0c22" providerId="LiveId" clId="{130FE832-A96F-1545-A09D-A9FD2F12C7AC}" dt="2020-10-07T03:28:36.231" v="512" actId="2696"/>
          <pc:sldLayoutMkLst>
            <pc:docMk/>
            <pc:sldMasterMk cId="395867139" sldId="2147483727"/>
            <pc:sldLayoutMk cId="2068374628" sldId="2147483732"/>
          </pc:sldLayoutMkLst>
        </pc:sldLayoutChg>
        <pc:sldLayoutChg chg="del">
          <pc:chgData name="Casey Mulligan" userId="b1a7e7a662de0c22" providerId="LiveId" clId="{130FE832-A96F-1545-A09D-A9FD2F12C7AC}" dt="2020-10-07T03:28:36.232" v="513" actId="2696"/>
          <pc:sldLayoutMkLst>
            <pc:docMk/>
            <pc:sldMasterMk cId="395867139" sldId="2147483727"/>
            <pc:sldLayoutMk cId="1774315351" sldId="2147483733"/>
          </pc:sldLayoutMkLst>
        </pc:sldLayoutChg>
        <pc:sldLayoutChg chg="del">
          <pc:chgData name="Casey Mulligan" userId="b1a7e7a662de0c22" providerId="LiveId" clId="{130FE832-A96F-1545-A09D-A9FD2F12C7AC}" dt="2020-10-07T03:28:36.233" v="514" actId="2696"/>
          <pc:sldLayoutMkLst>
            <pc:docMk/>
            <pc:sldMasterMk cId="395867139" sldId="2147483727"/>
            <pc:sldLayoutMk cId="2230695702" sldId="2147483734"/>
          </pc:sldLayoutMkLst>
        </pc:sldLayoutChg>
        <pc:sldLayoutChg chg="del">
          <pc:chgData name="Casey Mulligan" userId="b1a7e7a662de0c22" providerId="LiveId" clId="{130FE832-A96F-1545-A09D-A9FD2F12C7AC}" dt="2020-10-07T03:28:36.234" v="515" actId="2696"/>
          <pc:sldLayoutMkLst>
            <pc:docMk/>
            <pc:sldMasterMk cId="395867139" sldId="2147483727"/>
            <pc:sldLayoutMk cId="152504745" sldId="2147483735"/>
          </pc:sldLayoutMkLst>
        </pc:sldLayoutChg>
        <pc:sldLayoutChg chg="del">
          <pc:chgData name="Casey Mulligan" userId="b1a7e7a662de0c22" providerId="LiveId" clId="{130FE832-A96F-1545-A09D-A9FD2F12C7AC}" dt="2020-10-07T03:28:36.234" v="516" actId="2696"/>
          <pc:sldLayoutMkLst>
            <pc:docMk/>
            <pc:sldMasterMk cId="395867139" sldId="2147483727"/>
            <pc:sldLayoutMk cId="4045081455" sldId="2147483736"/>
          </pc:sldLayoutMkLst>
        </pc:sldLayoutChg>
        <pc:sldLayoutChg chg="del">
          <pc:chgData name="Casey Mulligan" userId="b1a7e7a662de0c22" providerId="LiveId" clId="{130FE832-A96F-1545-A09D-A9FD2F12C7AC}" dt="2020-10-07T03:28:36.235" v="517" actId="2696"/>
          <pc:sldLayoutMkLst>
            <pc:docMk/>
            <pc:sldMasterMk cId="395867139" sldId="2147483727"/>
            <pc:sldLayoutMk cId="1637791829" sldId="2147483737"/>
          </pc:sldLayoutMkLst>
        </pc:sldLayoutChg>
        <pc:sldLayoutChg chg="del">
          <pc:chgData name="Casey Mulligan" userId="b1a7e7a662de0c22" providerId="LiveId" clId="{130FE832-A96F-1545-A09D-A9FD2F12C7AC}" dt="2020-10-07T03:28:36.236" v="518" actId="2696"/>
          <pc:sldLayoutMkLst>
            <pc:docMk/>
            <pc:sldMasterMk cId="395867139" sldId="2147483727"/>
            <pc:sldLayoutMk cId="1998664264" sldId="214748373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A54FDF0-9FB2-4651-9C32-6235D3114871}" type="datetimeFigureOut">
              <a:rPr lang="en-US" altLang="en-US"/>
              <a:pPr/>
              <a:t>10/22/2021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092D8A-4AA1-49C6-844C-8DF6BB08C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54429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2C1A46-4CA0-4A00-8AE7-E99E73C702C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649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249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9876A5-6622-4A92-9ED1-2ADC8EB857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4A6D73-8287-4A09-9F41-2D3429DD26F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97277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595645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87018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2997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1979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27621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696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626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182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3" indent="-28572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8" indent="-22858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57" indent="-22858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17" indent="-22858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F351E9-3AA4-4C19-8068-8AABDE82F42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4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2625"/>
            <a:ext cx="4546600" cy="3409950"/>
          </a:xfrm>
          <a:ln/>
        </p:spPr>
      </p:sp>
      <p:sp>
        <p:nvSpPr>
          <p:cNvPr id="17412" name="Notes Placeholder 2"/>
          <p:cNvSpPr>
            <a:spLocks noGrp="1"/>
          </p:cNvSpPr>
          <p:nvPr>
            <p:ph type="body" idx="1"/>
          </p:nvPr>
        </p:nvSpPr>
        <p:spPr>
          <a:xfrm>
            <a:off x="890589" y="4319588"/>
            <a:ext cx="5051425" cy="4167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43" tIns="45071" rIns="90143" bIns="45071"/>
          <a:lstStyle/>
          <a:p>
            <a:pPr eaLnBrk="1" hangingPunct="1"/>
            <a:endParaRPr lang="en-US" dirty="0"/>
          </a:p>
        </p:txBody>
      </p:sp>
      <p:sp>
        <p:nvSpPr>
          <p:cNvPr id="17413" name="Slide Number Placeholder 3"/>
          <p:cNvSpPr txBox="1">
            <a:spLocks noGrp="1"/>
          </p:cNvSpPr>
          <p:nvPr/>
        </p:nvSpPr>
        <p:spPr bwMode="auto">
          <a:xfrm>
            <a:off x="3862388" y="8715375"/>
            <a:ext cx="29702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43" tIns="45071" rIns="90143" bIns="45071" anchor="b"/>
          <a:lstStyle>
            <a:lvl1pPr defTabSz="901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01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01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01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01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017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712AD-61DE-4588-BB81-4BF3C36F511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017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8B158F-69AB-498D-B262-05622CAFC25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MS PGothic" pitchFamily="34" charset="-128"/>
              <a:cs typeface="+mn-cs"/>
            </a:endParaRPr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533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452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92D8A-4AA1-49C6-844C-8DF6BB08CC8C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61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25C119-7BDB-4AEF-B5E9-EE9EF80A9F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798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489139-36F1-41FE-9B08-0BD2732ED2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139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DF0937-8557-4D14-970E-132D8D053C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880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C1067-7885-451A-A004-5007FDBD0C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970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6EBD7-A207-40C3-8CA8-CF9ABA472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901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DBC26-5101-4396-96F8-A1A97D6640D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8661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A2FE5-06B6-46EF-8DA3-3132DDBF1931}" type="datetimeFigureOut">
              <a:rPr lang="en-US"/>
              <a:pPr>
                <a:defRPr/>
              </a:pPr>
              <a:t>10/2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4412E-5636-4117-8CBD-26D3922B3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091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93864C63-A0C2-4EDD-AFC4-B20AF6452E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252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D6001882-F78E-47EA-93B3-7EF773D0BA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1951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EB8658EA-0283-4A23-AF65-59214D4E7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41310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546F63DA-218D-4511-83C3-FE6B1E9023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174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96C2F9-E67E-49E5-8AA0-1BAEBFC6E0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7083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684AB09B-4DC3-4BB0-8883-169542218F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21322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08F4DEE0-B367-4AE2-8D15-2CF3F8AFAA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529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F439F259-6590-4A82-A9B9-40CD84379C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1466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9B1E6A0A-8586-4013-90BF-C2DF961447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9662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C9AE0FB7-FC23-44B3-B4BA-0283CB7A0F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0880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A48CD9FB-6425-4FF9-AB5C-3079EA9155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2126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11EFE1A4-8717-4849-8512-579215358D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51783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D4F1EA62-FFAF-4FE5-8868-B82797A079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8974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648E3812-6C8C-4EA2-8F76-C6E6842B5E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291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7102B63C-1FBD-4EA1-A7F5-E9C73E8AB0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550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D1B709-3F53-4776-A86D-143A72FEBB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928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4B273-B227-43F4-8C1B-01F0EAE9B7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382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0AC5EC9-27ED-4A88-972F-4FA1D9BB15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2431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4" y="2130428"/>
            <a:ext cx="7772400" cy="147002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7" y="3886200"/>
            <a:ext cx="6400802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996" indent="0" algn="ctr">
              <a:buNone/>
              <a:defRPr/>
            </a:lvl2pPr>
            <a:lvl3pPr marL="913988" indent="0" algn="ctr">
              <a:buNone/>
              <a:defRPr/>
            </a:lvl3pPr>
            <a:lvl4pPr marL="1370982" indent="0" algn="ctr">
              <a:buNone/>
              <a:defRPr/>
            </a:lvl4pPr>
            <a:lvl5pPr marL="1827976" indent="0" algn="ctr">
              <a:buNone/>
              <a:defRPr/>
            </a:lvl5pPr>
            <a:lvl6pPr marL="2284972" indent="0" algn="ctr">
              <a:buNone/>
              <a:defRPr/>
            </a:lvl6pPr>
            <a:lvl7pPr marL="2741964" indent="0" algn="ctr">
              <a:buNone/>
              <a:defRPr/>
            </a:lvl7pPr>
            <a:lvl8pPr marL="3198958" indent="0" algn="ctr">
              <a:buNone/>
              <a:defRPr/>
            </a:lvl8pPr>
            <a:lvl9pPr marL="365595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CE2EE-A257-46ED-95D5-98933A58EE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63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893C5-2A0E-4A7E-A870-0B0D8FFE23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5219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902"/>
            <a:ext cx="7772400" cy="1362076"/>
          </a:xfrm>
        </p:spPr>
        <p:txBody>
          <a:bodyPr anchor="t"/>
          <a:lstStyle>
            <a:lvl1pPr algn="l">
              <a:defRPr sz="42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712"/>
            <a:ext cx="7772400" cy="15001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96" indent="0">
              <a:buNone/>
              <a:defRPr sz="2000"/>
            </a:lvl2pPr>
            <a:lvl3pPr marL="913988" indent="0">
              <a:buNone/>
              <a:defRPr sz="1800"/>
            </a:lvl3pPr>
            <a:lvl4pPr marL="1370982" indent="0">
              <a:buNone/>
              <a:defRPr sz="1600"/>
            </a:lvl4pPr>
            <a:lvl5pPr marL="1827976" indent="0">
              <a:buNone/>
              <a:defRPr sz="1600"/>
            </a:lvl5pPr>
            <a:lvl6pPr marL="2284972" indent="0">
              <a:buNone/>
              <a:defRPr sz="1600"/>
            </a:lvl6pPr>
            <a:lvl7pPr marL="2741964" indent="0">
              <a:buNone/>
              <a:defRPr sz="1600"/>
            </a:lvl7pPr>
            <a:lvl8pPr marL="3198958" indent="0">
              <a:buNone/>
              <a:defRPr sz="1600"/>
            </a:lvl8pPr>
            <a:lvl9pPr marL="3655954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22BDD-E5D8-4933-A4B2-3605A9E4C8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3938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198120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4" y="198120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AFD53-CE50-4AE1-9D96-72651D3B3E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1782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74640"/>
            <a:ext cx="82296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96" indent="0">
              <a:buNone/>
              <a:defRPr sz="2000" b="1"/>
            </a:lvl2pPr>
            <a:lvl3pPr marL="913988" indent="0">
              <a:buNone/>
              <a:defRPr sz="2000" b="1"/>
            </a:lvl3pPr>
            <a:lvl4pPr marL="1370982" indent="0">
              <a:buNone/>
              <a:defRPr sz="1800" b="1"/>
            </a:lvl4pPr>
            <a:lvl5pPr marL="1827976" indent="0">
              <a:buNone/>
              <a:defRPr sz="1800" b="1"/>
            </a:lvl5pPr>
            <a:lvl6pPr marL="2284972" indent="0">
              <a:buNone/>
              <a:defRPr sz="1800" b="1"/>
            </a:lvl6pPr>
            <a:lvl7pPr marL="2741964" indent="0">
              <a:buNone/>
              <a:defRPr sz="1800" b="1"/>
            </a:lvl7pPr>
            <a:lvl8pPr marL="3198958" indent="0">
              <a:buNone/>
              <a:defRPr sz="1800" b="1"/>
            </a:lvl8pPr>
            <a:lvl9pPr marL="36559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9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6"/>
            <a:ext cx="4041776" cy="6397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96" indent="0">
              <a:buNone/>
              <a:defRPr sz="2000" b="1"/>
            </a:lvl2pPr>
            <a:lvl3pPr marL="913988" indent="0">
              <a:buNone/>
              <a:defRPr sz="2000" b="1"/>
            </a:lvl3pPr>
            <a:lvl4pPr marL="1370982" indent="0">
              <a:buNone/>
              <a:defRPr sz="1800" b="1"/>
            </a:lvl4pPr>
            <a:lvl5pPr marL="1827976" indent="0">
              <a:buNone/>
              <a:defRPr sz="1800" b="1"/>
            </a:lvl5pPr>
            <a:lvl6pPr marL="2284972" indent="0">
              <a:buNone/>
              <a:defRPr sz="1800" b="1"/>
            </a:lvl6pPr>
            <a:lvl7pPr marL="2741964" indent="0">
              <a:buNone/>
              <a:defRPr sz="1800" b="1"/>
            </a:lvl7pPr>
            <a:lvl8pPr marL="3198958" indent="0">
              <a:buNone/>
              <a:defRPr sz="1800" b="1"/>
            </a:lvl8pPr>
            <a:lvl9pPr marL="36559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6" cy="395129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97A15-8724-4AB0-8330-D3778E3F79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7800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577CA-A9B4-472B-9A11-95B184F02D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3337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86E1A-C3D1-4D6D-90B3-039D3A6555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4592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3" y="273052"/>
            <a:ext cx="3008314" cy="116205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7" y="273063"/>
            <a:ext cx="5111750" cy="585311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3" y="1435105"/>
            <a:ext cx="3008314" cy="4691062"/>
          </a:xfrm>
        </p:spPr>
        <p:txBody>
          <a:bodyPr/>
          <a:lstStyle>
            <a:lvl1pPr marL="0" indent="0">
              <a:buNone/>
              <a:defRPr sz="1600"/>
            </a:lvl1pPr>
            <a:lvl2pPr marL="456996" indent="0">
              <a:buNone/>
              <a:defRPr sz="1200"/>
            </a:lvl2pPr>
            <a:lvl3pPr marL="913988" indent="0">
              <a:buNone/>
              <a:defRPr sz="1000"/>
            </a:lvl3pPr>
            <a:lvl4pPr marL="1370982" indent="0">
              <a:buNone/>
              <a:defRPr sz="1000"/>
            </a:lvl4pPr>
            <a:lvl5pPr marL="1827976" indent="0">
              <a:buNone/>
              <a:defRPr sz="1000"/>
            </a:lvl5pPr>
            <a:lvl6pPr marL="2284972" indent="0">
              <a:buNone/>
              <a:defRPr sz="1000"/>
            </a:lvl6pPr>
            <a:lvl7pPr marL="2741964" indent="0">
              <a:buNone/>
              <a:defRPr sz="1000"/>
            </a:lvl7pPr>
            <a:lvl8pPr marL="3198958" indent="0">
              <a:buNone/>
              <a:defRPr sz="1000"/>
            </a:lvl8pPr>
            <a:lvl9pPr marL="36559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E0C20-A553-4C9A-A549-7ABCDFED55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92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ACDFE6-377A-49E6-BF84-5022E467EC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3141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4800602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96" indent="0">
              <a:buNone/>
              <a:defRPr sz="2800"/>
            </a:lvl2pPr>
            <a:lvl3pPr marL="913988" indent="0">
              <a:buNone/>
              <a:defRPr sz="2400"/>
            </a:lvl3pPr>
            <a:lvl4pPr marL="1370982" indent="0">
              <a:buNone/>
              <a:defRPr sz="2000"/>
            </a:lvl4pPr>
            <a:lvl5pPr marL="1827976" indent="0">
              <a:buNone/>
              <a:defRPr sz="2000"/>
            </a:lvl5pPr>
            <a:lvl6pPr marL="2284972" indent="0">
              <a:buNone/>
              <a:defRPr sz="2000"/>
            </a:lvl6pPr>
            <a:lvl7pPr marL="2741964" indent="0">
              <a:buNone/>
              <a:defRPr sz="2000"/>
            </a:lvl7pPr>
            <a:lvl8pPr marL="3198958" indent="0">
              <a:buNone/>
              <a:defRPr sz="2000"/>
            </a:lvl8pPr>
            <a:lvl9pPr marL="3655954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5367342"/>
            <a:ext cx="5486400" cy="804864"/>
          </a:xfrm>
        </p:spPr>
        <p:txBody>
          <a:bodyPr/>
          <a:lstStyle>
            <a:lvl1pPr marL="0" indent="0">
              <a:buNone/>
              <a:defRPr sz="1600"/>
            </a:lvl1pPr>
            <a:lvl2pPr marL="456996" indent="0">
              <a:buNone/>
              <a:defRPr sz="1200"/>
            </a:lvl2pPr>
            <a:lvl3pPr marL="913988" indent="0">
              <a:buNone/>
              <a:defRPr sz="1000"/>
            </a:lvl3pPr>
            <a:lvl4pPr marL="1370982" indent="0">
              <a:buNone/>
              <a:defRPr sz="1000"/>
            </a:lvl4pPr>
            <a:lvl5pPr marL="1827976" indent="0">
              <a:buNone/>
              <a:defRPr sz="1000"/>
            </a:lvl5pPr>
            <a:lvl6pPr marL="2284972" indent="0">
              <a:buNone/>
              <a:defRPr sz="1000"/>
            </a:lvl6pPr>
            <a:lvl7pPr marL="2741964" indent="0">
              <a:buNone/>
              <a:defRPr sz="1000"/>
            </a:lvl7pPr>
            <a:lvl8pPr marL="3198958" indent="0">
              <a:buNone/>
              <a:defRPr sz="1000"/>
            </a:lvl8pPr>
            <a:lvl9pPr marL="36559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B7F29-E0A4-42CC-B6C1-DEA0447CB5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12810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0A00D-3D86-440F-8A07-9A97CFA61D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085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4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2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FDA89-361E-4842-BF18-CD38584108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7926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0705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97480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4142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760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2309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7741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327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4F103E-46E1-4B6E-95D2-19414725B9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68731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0151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5752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0258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8284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D4698A-C7E0-40BC-AEEB-E107F61ABA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2267972-556F-4D5E-9ECB-94C9C043A0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FDB7521-877F-4230-9B2E-AE5A7897B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F3729EA-8B4E-43A7-8370-D64FD54C7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68E2320-CF8B-4E5D-9B43-E17627DC6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03818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7C2BD5-B92F-4368-8E60-4A5C27D4D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45D3722-5BE0-4D66-8114-5FEB420A4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786E2DE-DA1D-473C-B7B3-53C4394FB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26F11B-2FD5-4270-9EA9-148902192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FD36BB-45A1-43A9-B7D4-AC97BA91A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9828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2AE5665-B847-465C-92D8-C24245564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441DAD8-F310-4028-A53A-BCA8A73DD5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107B7B8-D1D6-4B14-9403-4F0E97B79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DF951BB-E50A-485A-9BD4-D5E7DB89C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8499BD0-2447-4B32-944E-E6FE6EC77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735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64421-59C3-4C4B-90F5-61BA0D813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24AFD43-52B6-43D5-90BE-AD566B5D23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55A2F0F-8ED5-465E-9438-E368B50980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810FF8C-37D5-4D39-A6B8-7B2D08A08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550D622-7057-4AF2-9009-5C2A0A102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95BEEC-A278-420F-8968-045A32B3A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24779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8EDBBF-3865-4BC6-9007-17760D8E9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79B1723-F466-4403-BCE2-942E6C9890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4D11D7-BA37-471A-8B87-15BCFA26F3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0AD81000-B7FF-4452-BFFE-67FAA0BA62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A367319-52B3-4301-A0BE-43BDFFEFDC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37E7164-2156-4468-BD12-645C2A7E9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779F52C-D245-4C95-A5AC-A0EFF50EE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679454A6-5F37-4C3C-BE79-AE810C1F9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8559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640B175-8CCB-4C90-AE16-EC85A9D9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7FB69D6-117C-4B37-B965-DF84D51F4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65E3B09C-8356-460B-A65B-B589EF3C1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5B8CFBF-69AE-4637-842B-DBF9E1360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90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1B051-0A14-4A86-9376-8500B3628A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40121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A13901A-0D89-480B-A5B8-BF6AF7A0F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1105D52-F86A-4B8F-BA40-1E985EBB7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3F54ECB-19E6-436D-A97F-4721EAE68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90616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1D0095-544D-4C10-BEDF-5A32F91B2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F722C79-5E59-4D18-B1D5-8C3AA5674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9BCB4DF-EBFB-4F6F-8839-7A9AB6A5D5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984766-6E12-43DB-92CD-C8DA34616D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A1DCFDA-83D7-4DD1-A015-D812F4383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8214D4F-48D0-4D57-B939-FF4F9863E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63119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0BD2CB-3553-43F5-ACA1-EBEE849127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8D3F9BF-4275-49D4-9377-5BC452A9DF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99C4DC8-CCE7-4589-9B3B-8107610D88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99E3454-558E-428B-98BB-1B92FEB2B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5039054-5C0E-47E8-9009-3571C2CBB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8D9AAB2-BFA9-44AD-ACDE-906C8623A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98294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225E66E-76C7-4D3A-B492-A9A265FBB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81F1183-2F13-4875-8809-064E63C1E9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E52BEE0-859D-4DD0-A56E-04A1C9525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0C5A439-5432-486A-AFAE-444BD4779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8E2C237-0902-4C53-81D8-8F9643D75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86357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33F2B7C4-79F4-4E88-9D56-2A6CC99648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CEED280-FD58-44A8-9D8A-F2C5BF0659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A80BC2-F063-484B-B395-1FC3433CD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B555C60-61DE-4C18-82CE-823D9952D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4F2649-2CC8-4438-A158-0B7E4F366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509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AB3C82-526B-492C-B9CE-B48B27F17A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477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E23ED-903C-4A1B-BECE-349CD2BD34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2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498873-9F57-430F-8334-607C69183E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034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theme" Target="../theme/theme10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27D146-078B-498A-BA0B-1892FBFC3F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41685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1" tIns="45706" rIns="91411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9BD1C4-802F-4916-82DC-71DDEEDF16F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210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mbr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mbr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mbr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mbria" pitchFamily="18" charset="0"/>
        </a:defRPr>
      </a:lvl5pPr>
      <a:lvl6pPr marL="45705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118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23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39725" indent="-33972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2575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39825" indent="-22542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7025" indent="-2254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4225" indent="-2254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4" y="609604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0" rIns="91400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4" y="198120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0" rIns="91400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11" y="6248400"/>
            <a:ext cx="190500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0" rIns="91400" bIns="45700" numCol="1" anchor="t" anchorCtr="0" compatLnSpc="1">
            <a:prstTxWarp prst="textNoShape">
              <a:avLst/>
            </a:prstTxWarp>
          </a:bodyPr>
          <a:lstStyle>
            <a:lvl1pPr>
              <a:defRPr sz="1600"/>
            </a:lvl1pPr>
          </a:lstStyle>
          <a:p>
            <a:pPr defTabSz="9139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9" y="6248400"/>
            <a:ext cx="289560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0" rIns="91400" bIns="45700" numCol="1" anchor="t" anchorCtr="0" compatLnSpc="1">
            <a:prstTxWarp prst="textNoShape">
              <a:avLst/>
            </a:prstTxWarp>
          </a:bodyPr>
          <a:lstStyle>
            <a:lvl1pPr algn="ctr">
              <a:defRPr sz="1600"/>
            </a:lvl1pPr>
          </a:lstStyle>
          <a:p>
            <a:pPr defTabSz="9139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9" y="6248400"/>
            <a:ext cx="190500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0" rIns="91400" bIns="45700" numCol="1" anchor="t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pPr defTabSz="913988" fontAlgn="base">
              <a:spcBef>
                <a:spcPct val="0"/>
              </a:spcBef>
              <a:spcAft>
                <a:spcPct val="0"/>
              </a:spcAft>
              <a:defRPr/>
            </a:pPr>
            <a:fld id="{689D0F1F-DDF5-4737-993C-E9C369931E73}" type="slidenum">
              <a:rPr lang="en-US">
                <a:solidFill>
                  <a:srgbClr val="000000"/>
                </a:solidFill>
              </a:rPr>
              <a:pPr defTabSz="913988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582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5pPr>
      <a:lvl6pPr marL="456996" algn="ctr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6pPr>
      <a:lvl7pPr marL="913988" algn="ctr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7pPr>
      <a:lvl8pPr marL="1370982" algn="ctr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8pPr>
      <a:lvl9pPr marL="1827976" algn="ctr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9pPr>
    </p:titleStyle>
    <p:bodyStyle>
      <a:lvl1pPr marL="342746" indent="-34274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616" indent="-28562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486" indent="-228496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480" indent="-228496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474" indent="-228496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468" indent="-22849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462" indent="-22849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456" indent="-22849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448" indent="-22849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96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88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82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76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72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64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958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954" algn="l" defTabSz="91398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F52B8C-8D70-45E2-8689-26D57207849B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9A0B11-7FDF-4290-8190-0D2E4ABBD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0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142C165-CFA4-420B-BB7C-6FC4568C5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01C0720-EFD8-40DC-A7BA-6098252CDA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35972C-3E6D-4635-934B-B9D53E410A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DB5DE-731F-471F-9246-414355B96138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0D3697-1312-40CF-86E4-9584766FB2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D47E30-9D8E-4C7D-9612-480086087C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273099-47B6-4992-B908-5F5D24DE8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87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5FD2C62-08C6-42E0-9632-8A93A8B54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86052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796E3EF-DAA0-4D2D-870D-70AD2A86FD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78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57943D6-9FCA-41F1-8349-7A32979661A6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708918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620ACB40-6765-4CF6-B33A-EDF2C5D76ECA}" type="datetimeFigureOut">
              <a:rPr lang="en-US"/>
              <a:pPr>
                <a:defRPr/>
              </a:pPr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1A31C0D7-EF7C-45AA-8B10-55CE0FA43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90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latin typeface="Times New Roman" pitchFamily="18" charset="0"/>
                <a:ea typeface="MS PGothic" pitchFamily="34" charset="-128"/>
              </a:defRPr>
            </a:lvl1pPr>
          </a:lstStyle>
          <a:p>
            <a:pPr>
              <a:defRPr/>
            </a:pPr>
            <a:fld id="{2740A6A6-2741-4B63-BDFA-F32EAC2A64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0025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58456FAB-49D7-4303-A83A-AB05DA3F25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13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49EA0D3A-C9F9-4B14-813B-20505C7AB2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7CB4B52A-356D-400F-9806-8B84C156D8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628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3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3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1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800" dirty="0"/>
              <a:t>Redistribution and Equilibrium Work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886200"/>
            <a:ext cx="6781800" cy="1752600"/>
          </a:xfrm>
        </p:spPr>
        <p:txBody>
          <a:bodyPr/>
          <a:lstStyle/>
          <a:p>
            <a:pPr eaLnBrk="1" hangingPunct="1"/>
            <a:r>
              <a:rPr lang="en-US" sz="2800" dirty="0"/>
              <a:t>Chicago Price Theory</a:t>
            </a:r>
          </a:p>
        </p:txBody>
      </p:sp>
    </p:spTree>
    <p:extLst>
      <p:ext uri="{BB962C8B-B14F-4D97-AF65-F5344CB8AC3E}">
        <p14:creationId xmlns:p14="http://schemas.microsoft.com/office/powerpoint/2010/main" val="1573341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50"/>
            <a:ext cx="9144000" cy="66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706813" y="1143000"/>
            <a:ext cx="3308350" cy="1143000"/>
            <a:chOff x="3276600" y="1219200"/>
            <a:chExt cx="3307545" cy="1143000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3276600" y="1600200"/>
              <a:ext cx="914178" cy="76200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13" name="TextBox 5"/>
            <p:cNvSpPr txBox="1">
              <a:spLocks noChangeArrowheads="1"/>
            </p:cNvSpPr>
            <p:nvPr/>
          </p:nvSpPr>
          <p:spPr bwMode="auto">
            <a:xfrm>
              <a:off x="4136816" y="1219200"/>
              <a:ext cx="2447329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MS PGothic" pitchFamily="34" charset="-128"/>
                  <a:cs typeface="+mn-cs"/>
                </a:rPr>
                <a:t>Includes implicit taxes,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MS PGothic" pitchFamily="34" charset="-128"/>
                  <a:cs typeface="+mn-cs"/>
                </a:rPr>
                <a:t>esp. employment tax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663"/>
            <a:ext cx="9143999" cy="663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3805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594" y="152400"/>
            <a:ext cx="8229600" cy="990600"/>
          </a:xfrm>
        </p:spPr>
        <p:txBody>
          <a:bodyPr/>
          <a:lstStyle/>
          <a:p>
            <a:r>
              <a:rPr lang="en-US" dirty="0">
                <a:latin typeface="+mn-lt"/>
              </a:rPr>
              <a:t>Fallacy of the Heap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02" b="1895"/>
          <a:stretch/>
        </p:blipFill>
        <p:spPr bwMode="auto">
          <a:xfrm>
            <a:off x="762000" y="1295400"/>
            <a:ext cx="7619999" cy="4987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315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33525" y="1676400"/>
            <a:ext cx="0" cy="4710113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33525" y="6386513"/>
            <a:ext cx="4714875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 flipV="1">
            <a:off x="3122613" y="2287588"/>
            <a:ext cx="2536825" cy="1676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6019800" y="5986463"/>
            <a:ext cx="2787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rnings during time interval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881063" y="1025525"/>
            <a:ext cx="1336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disposable income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3443741" y="257324"/>
            <a:ext cx="21739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rriage taxes</a:t>
            </a:r>
          </a:p>
        </p:txBody>
      </p:sp>
      <p:graphicFrame>
        <p:nvGraphicFramePr>
          <p:cNvPr id="16392" name="Object 45"/>
          <p:cNvGraphicFramePr>
            <a:graphicFrameLocks noChangeAspect="1"/>
          </p:cNvGraphicFramePr>
          <p:nvPr/>
        </p:nvGraphicFramePr>
        <p:xfrm>
          <a:off x="1443038" y="6461125"/>
          <a:ext cx="1793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1639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6461125"/>
                        <a:ext cx="1793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3" name="Straight Connector 7"/>
          <p:cNvCxnSpPr>
            <a:cxnSpLocks noChangeShapeType="1"/>
          </p:cNvCxnSpPr>
          <p:nvPr/>
        </p:nvCxnSpPr>
        <p:spPr bwMode="auto">
          <a:xfrm flipH="1">
            <a:off x="1546225" y="1928813"/>
            <a:ext cx="4473575" cy="4441825"/>
          </a:xfrm>
          <a:prstGeom prst="line">
            <a:avLst/>
          </a:prstGeom>
          <a:noFill/>
          <a:ln w="25400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5" name="Object 46"/>
          <p:cNvGraphicFramePr>
            <a:graphicFrameLocks noChangeAspect="1"/>
          </p:cNvGraphicFramePr>
          <p:nvPr/>
        </p:nvGraphicFramePr>
        <p:xfrm>
          <a:off x="1843088" y="6081713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1639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6081713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516186" y="3641725"/>
            <a:ext cx="1167307" cy="3127423"/>
            <a:chOff x="2516170" y="3641120"/>
            <a:chExt cx="1167322" cy="3128396"/>
          </a:xfrm>
        </p:grpSpPr>
        <p:sp>
          <p:nvSpPr>
            <p:cNvPr id="16416" name="Rectangle 3"/>
            <p:cNvSpPr>
              <a:spLocks noChangeArrowheads="1"/>
            </p:cNvSpPr>
            <p:nvPr/>
          </p:nvSpPr>
          <p:spPr bwMode="auto">
            <a:xfrm>
              <a:off x="2516170" y="6461643"/>
              <a:ext cx="1167322" cy="307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Married POV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3122603" y="3641120"/>
              <a:ext cx="1587" cy="274246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/>
          <p:cNvCxnSpPr/>
          <p:nvPr/>
        </p:nvCxnSpPr>
        <p:spPr>
          <a:xfrm flipV="1">
            <a:off x="1533525" y="3641725"/>
            <a:ext cx="1589088" cy="3222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5562600" y="2160588"/>
            <a:ext cx="658813" cy="4546600"/>
            <a:chOff x="5562600" y="2161053"/>
            <a:chExt cx="659027" cy="454613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5645177" y="2288040"/>
              <a:ext cx="0" cy="409533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411" name="Object 44"/>
            <p:cNvGraphicFramePr>
              <a:graphicFrameLocks noChangeAspect="1"/>
            </p:cNvGraphicFramePr>
            <p:nvPr/>
          </p:nvGraphicFramePr>
          <p:xfrm>
            <a:off x="5564188" y="6513513"/>
            <a:ext cx="211137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1641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8" y="6513513"/>
                          <a:ext cx="211137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Rectangle 3"/>
            <p:cNvSpPr>
              <a:spLocks noChangeArrowheads="1"/>
            </p:cNvSpPr>
            <p:nvPr/>
          </p:nvSpPr>
          <p:spPr bwMode="auto">
            <a:xfrm>
              <a:off x="5581135" y="2161053"/>
              <a:ext cx="6404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5562600" y="2211848"/>
              <a:ext cx="152450" cy="15238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73207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>
            <a:cxnSpLocks/>
          </p:cNvCxnSpPr>
          <p:nvPr/>
        </p:nvCxnSpPr>
        <p:spPr>
          <a:xfrm flipV="1">
            <a:off x="3122613" y="2287588"/>
            <a:ext cx="2536825" cy="1676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8992FC7C-15B7-2C41-8CEB-DAC1F0B6679C}"/>
              </a:ext>
            </a:extLst>
          </p:cNvPr>
          <p:cNvCxnSpPr>
            <a:cxnSpLocks/>
          </p:cNvCxnSpPr>
          <p:nvPr/>
        </p:nvCxnSpPr>
        <p:spPr>
          <a:xfrm flipV="1">
            <a:off x="4476204" y="2292725"/>
            <a:ext cx="1158114" cy="755275"/>
          </a:xfrm>
          <a:prstGeom prst="line">
            <a:avLst/>
          </a:prstGeom>
          <a:ln w="38100">
            <a:solidFill>
              <a:srgbClr val="F494EE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533525" y="1676400"/>
            <a:ext cx="0" cy="4710113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33525" y="6386513"/>
            <a:ext cx="4714875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6019800" y="5986463"/>
            <a:ext cx="2787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rnings during time interval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881063" y="1025525"/>
            <a:ext cx="1336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disposable income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3443741" y="257324"/>
            <a:ext cx="21739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rriage taxes</a:t>
            </a:r>
          </a:p>
        </p:txBody>
      </p:sp>
      <p:graphicFrame>
        <p:nvGraphicFramePr>
          <p:cNvPr id="16392" name="Object 45"/>
          <p:cNvGraphicFramePr>
            <a:graphicFrameLocks noChangeAspect="1"/>
          </p:cNvGraphicFramePr>
          <p:nvPr/>
        </p:nvGraphicFramePr>
        <p:xfrm>
          <a:off x="1443038" y="6461125"/>
          <a:ext cx="1793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1639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6461125"/>
                        <a:ext cx="1793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3" name="Straight Connector 7"/>
          <p:cNvCxnSpPr>
            <a:cxnSpLocks noChangeShapeType="1"/>
          </p:cNvCxnSpPr>
          <p:nvPr/>
        </p:nvCxnSpPr>
        <p:spPr bwMode="auto">
          <a:xfrm flipH="1">
            <a:off x="1546225" y="1928813"/>
            <a:ext cx="4473575" cy="4441825"/>
          </a:xfrm>
          <a:prstGeom prst="line">
            <a:avLst/>
          </a:prstGeom>
          <a:noFill/>
          <a:ln w="25400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5" name="Object 46"/>
          <p:cNvGraphicFramePr>
            <a:graphicFrameLocks noChangeAspect="1"/>
          </p:cNvGraphicFramePr>
          <p:nvPr/>
        </p:nvGraphicFramePr>
        <p:xfrm>
          <a:off x="1843088" y="6081713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1639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6081713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516186" y="3641724"/>
            <a:ext cx="1167308" cy="3271184"/>
            <a:chOff x="2516172" y="3641120"/>
            <a:chExt cx="1167324" cy="3272202"/>
          </a:xfrm>
        </p:grpSpPr>
        <p:sp>
          <p:nvSpPr>
            <p:cNvPr id="16416" name="Rectangle 3"/>
            <p:cNvSpPr>
              <a:spLocks noChangeArrowheads="1"/>
            </p:cNvSpPr>
            <p:nvPr/>
          </p:nvSpPr>
          <p:spPr bwMode="auto">
            <a:xfrm>
              <a:off x="2516172" y="6389939"/>
              <a:ext cx="1167324" cy="523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Primary earner POV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3122603" y="3641120"/>
              <a:ext cx="1587" cy="274246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/>
          <p:cNvCxnSpPr/>
          <p:nvPr/>
        </p:nvCxnSpPr>
        <p:spPr>
          <a:xfrm flipV="1">
            <a:off x="1533525" y="3641725"/>
            <a:ext cx="1589088" cy="3222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5562600" y="2160588"/>
            <a:ext cx="658813" cy="4546600"/>
            <a:chOff x="5562600" y="2161053"/>
            <a:chExt cx="659027" cy="454613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5645177" y="2288040"/>
              <a:ext cx="0" cy="409533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411" name="Object 44"/>
            <p:cNvGraphicFramePr>
              <a:graphicFrameLocks noChangeAspect="1"/>
            </p:cNvGraphicFramePr>
            <p:nvPr/>
          </p:nvGraphicFramePr>
          <p:xfrm>
            <a:off x="5564188" y="6513513"/>
            <a:ext cx="211137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1641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8" y="6513513"/>
                          <a:ext cx="211137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Rectangle 3"/>
            <p:cNvSpPr>
              <a:spLocks noChangeArrowheads="1"/>
            </p:cNvSpPr>
            <p:nvPr/>
          </p:nvSpPr>
          <p:spPr bwMode="auto">
            <a:xfrm>
              <a:off x="5581135" y="2161053"/>
              <a:ext cx="6404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5562600" y="2211848"/>
              <a:ext cx="152450" cy="15238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24" name="Group 43">
            <a:extLst>
              <a:ext uri="{FF2B5EF4-FFF2-40B4-BE49-F238E27FC236}">
                <a16:creationId xmlns:a16="http://schemas.microsoft.com/office/drawing/2014/main" xmlns="" id="{38A8D523-A7B1-244F-853F-520692CE5892}"/>
              </a:ext>
            </a:extLst>
          </p:cNvPr>
          <p:cNvGrpSpPr>
            <a:grpSpLocks/>
          </p:cNvGrpSpPr>
          <p:nvPr/>
        </p:nvGrpSpPr>
        <p:grpSpPr bwMode="auto">
          <a:xfrm>
            <a:off x="3877468" y="2716212"/>
            <a:ext cx="1302637" cy="4206214"/>
            <a:chOff x="2521821" y="2715320"/>
            <a:chExt cx="1302654" cy="4207523"/>
          </a:xfrm>
        </p:grpSpPr>
        <p:sp>
          <p:nvSpPr>
            <p:cNvPr id="25" name="Rectangle 3">
              <a:extLst>
                <a:ext uri="{FF2B5EF4-FFF2-40B4-BE49-F238E27FC236}">
                  <a16:creationId xmlns:a16="http://schemas.microsoft.com/office/drawing/2014/main" xmlns="" id="{DD19EBDE-EB80-174D-AFFF-A644FCA7F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1821" y="6399466"/>
              <a:ext cx="1302654" cy="523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Secondary earner POV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xmlns="" id="{AC033CE6-6BE0-B849-91BB-F7D5ADF4EBDC}"/>
                </a:ext>
              </a:extLst>
            </p:cNvPr>
            <p:cNvCxnSpPr>
              <a:cxnSpLocks/>
            </p:cNvCxnSpPr>
            <p:nvPr/>
          </p:nvCxnSpPr>
          <p:spPr>
            <a:xfrm>
              <a:off x="3120565" y="2715320"/>
              <a:ext cx="2039" cy="366826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935AA73A-2D2C-BD43-95B1-380E9AF792C1}"/>
              </a:ext>
            </a:extLst>
          </p:cNvPr>
          <p:cNvCxnSpPr>
            <a:cxnSpLocks/>
          </p:cNvCxnSpPr>
          <p:nvPr/>
        </p:nvCxnSpPr>
        <p:spPr>
          <a:xfrm flipV="1">
            <a:off x="3966882" y="2725119"/>
            <a:ext cx="516312" cy="112210"/>
          </a:xfrm>
          <a:prstGeom prst="line">
            <a:avLst/>
          </a:prstGeom>
          <a:ln w="38100">
            <a:solidFill>
              <a:srgbClr val="F494EE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xmlns="" id="{953C6321-486B-0A4F-A651-85E9BBE03B21}"/>
              </a:ext>
            </a:extLst>
          </p:cNvPr>
          <p:cNvCxnSpPr>
            <a:cxnSpLocks/>
          </p:cNvCxnSpPr>
          <p:nvPr/>
        </p:nvCxnSpPr>
        <p:spPr>
          <a:xfrm flipV="1">
            <a:off x="3121613" y="2822427"/>
            <a:ext cx="845269" cy="563710"/>
          </a:xfrm>
          <a:prstGeom prst="line">
            <a:avLst/>
          </a:prstGeom>
          <a:ln w="38100">
            <a:solidFill>
              <a:srgbClr val="0432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F2992993-F337-954D-8B26-E2F50655115C}"/>
              </a:ext>
            </a:extLst>
          </p:cNvPr>
          <p:cNvCxnSpPr>
            <a:cxnSpLocks/>
          </p:cNvCxnSpPr>
          <p:nvPr/>
        </p:nvCxnSpPr>
        <p:spPr>
          <a:xfrm flipV="1">
            <a:off x="1532525" y="3063874"/>
            <a:ext cx="1589088" cy="322264"/>
          </a:xfrm>
          <a:prstGeom prst="line">
            <a:avLst/>
          </a:prstGeom>
          <a:ln w="38100">
            <a:solidFill>
              <a:srgbClr val="0432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Rectangle 3">
            <a:extLst>
              <a:ext uri="{FF2B5EF4-FFF2-40B4-BE49-F238E27FC236}">
                <a16:creationId xmlns:a16="http://schemas.microsoft.com/office/drawing/2014/main" xmlns="" id="{2EB359C8-BB96-DC4C-B207-9E64E41D3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5379244"/>
            <a:ext cx="1336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Both HHs above POV</a:t>
            </a:r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xmlns="" id="{D427A342-493A-5749-8305-BDE975480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372" y="5386453"/>
            <a:ext cx="1336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494EE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One HH below POV</a:t>
            </a: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xmlns="" id="{6A269F4B-79A3-334B-94CA-D724C3817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789" y="5226786"/>
            <a:ext cx="1336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Both HHs below POV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416C91FF-AEEB-2D4E-91FD-E9B836E09686}"/>
              </a:ext>
            </a:extLst>
          </p:cNvPr>
          <p:cNvCxnSpPr>
            <a:cxnSpLocks/>
          </p:cNvCxnSpPr>
          <p:nvPr/>
        </p:nvCxnSpPr>
        <p:spPr>
          <a:xfrm>
            <a:off x="3966882" y="2911863"/>
            <a:ext cx="0" cy="474274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55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2738339" y="1760800"/>
            <a:ext cx="3155" cy="41256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86000" y="5486400"/>
            <a:ext cx="4936702" cy="23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24655" y="5609441"/>
                <a:ext cx="13960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55" y="5609441"/>
                <a:ext cx="1396093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91399" y="1775110"/>
                <a:ext cx="13960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399" y="1775110"/>
                <a:ext cx="1396093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V="1">
            <a:off x="2738339" y="2563791"/>
            <a:ext cx="3175396" cy="29226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67681" y="1945329"/>
                <a:ext cx="1555297" cy="71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681" y="1945329"/>
                <a:ext cx="1555297" cy="718851"/>
              </a:xfrm>
              <a:prstGeom prst="rect">
                <a:avLst/>
              </a:prstGeom>
              <a:blipFill>
                <a:blip r:embed="rId4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56089" y="2823550"/>
            <a:ext cx="1543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Pick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33874" y="4154975"/>
            <a:ext cx="1543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Pick A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2F5A56FF-2E39-634D-AC29-4B1951A11BEF}"/>
              </a:ext>
            </a:extLst>
          </p:cNvPr>
          <p:cNvCxnSpPr/>
          <p:nvPr/>
        </p:nvCxnSpPr>
        <p:spPr>
          <a:xfrm>
            <a:off x="4476820" y="3902735"/>
            <a:ext cx="0" cy="158366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DFE7C313-4D7A-E846-A702-0AEF426F86EF}"/>
              </a:ext>
            </a:extLst>
          </p:cNvPr>
          <p:cNvCxnSpPr/>
          <p:nvPr/>
        </p:nvCxnSpPr>
        <p:spPr>
          <a:xfrm flipH="1">
            <a:off x="2738339" y="3902734"/>
            <a:ext cx="1738481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4F7A6081-E625-B34F-B458-C451EFC4C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7233"/>
            <a:ext cx="7886700" cy="615000"/>
          </a:xfrm>
        </p:spPr>
        <p:txBody>
          <a:bodyPr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cago Price Theor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igure I-5</a:t>
            </a:r>
          </a:p>
        </p:txBody>
      </p:sp>
      <p:sp>
        <p:nvSpPr>
          <p:cNvPr id="13" name="TextBox 5">
            <a:extLst>
              <a:ext uri="{FF2B5EF4-FFF2-40B4-BE49-F238E27FC236}">
                <a16:creationId xmlns:a16="http://schemas.microsoft.com/office/drawing/2014/main" xmlns="" id="{8183AC4F-B6E1-054E-AB21-CA7E5C43E7AA}"/>
              </a:ext>
            </a:extLst>
          </p:cNvPr>
          <p:cNvSpPr txBox="1"/>
          <p:nvPr/>
        </p:nvSpPr>
        <p:spPr>
          <a:xfrm>
            <a:off x="1600200" y="1338868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“Carpenter”</a:t>
            </a:r>
          </a:p>
        </p:txBody>
      </p:sp>
      <p:sp>
        <p:nvSpPr>
          <p:cNvPr id="14" name="TextBox 5">
            <a:extLst>
              <a:ext uri="{FF2B5EF4-FFF2-40B4-BE49-F238E27FC236}">
                <a16:creationId xmlns:a16="http://schemas.microsoft.com/office/drawing/2014/main" xmlns="" id="{8DB23AFE-6527-9649-A370-68BE6AFDC017}"/>
              </a:ext>
            </a:extLst>
          </p:cNvPr>
          <p:cNvSpPr txBox="1"/>
          <p:nvPr/>
        </p:nvSpPr>
        <p:spPr>
          <a:xfrm>
            <a:off x="6524655" y="595033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“Plumber”</a:t>
            </a:r>
          </a:p>
        </p:txBody>
      </p:sp>
      <p:sp>
        <p:nvSpPr>
          <p:cNvPr id="15" name="TextBox 5">
            <a:extLst>
              <a:ext uri="{FF2B5EF4-FFF2-40B4-BE49-F238E27FC236}">
                <a16:creationId xmlns:a16="http://schemas.microsoft.com/office/drawing/2014/main" xmlns="" id="{75CC92D1-AC78-804F-ADE2-E66B08B3E0E4}"/>
              </a:ext>
            </a:extLst>
          </p:cNvPr>
          <p:cNvSpPr txBox="1"/>
          <p:nvPr/>
        </p:nvSpPr>
        <p:spPr>
          <a:xfrm>
            <a:off x="1709212" y="953199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“Nonmarket activity”</a:t>
            </a:r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xmlns="" id="{9AD941AD-0A9A-C540-80EB-5FC703B6F27E}"/>
              </a:ext>
            </a:extLst>
          </p:cNvPr>
          <p:cNvSpPr txBox="1"/>
          <p:nvPr/>
        </p:nvSpPr>
        <p:spPr>
          <a:xfrm>
            <a:off x="6319882" y="5946931"/>
            <a:ext cx="2238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“Market work”</a:t>
            </a:r>
          </a:p>
        </p:txBody>
      </p:sp>
    </p:spTree>
    <p:extLst>
      <p:ext uri="{BB962C8B-B14F-4D97-AF65-F5344CB8AC3E}">
        <p14:creationId xmlns:p14="http://schemas.microsoft.com/office/powerpoint/2010/main" val="316048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2555988" y="1608400"/>
            <a:ext cx="3155" cy="41256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03649" y="5334000"/>
            <a:ext cx="4936702" cy="23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2567723" y="2072052"/>
            <a:ext cx="3476485" cy="3266236"/>
          </a:xfrm>
          <a:custGeom>
            <a:avLst/>
            <a:gdLst>
              <a:gd name="connsiteX0" fmla="*/ 0 w 4635313"/>
              <a:gd name="connsiteY0" fmla="*/ 1138253 h 4354981"/>
              <a:gd name="connsiteX1" fmla="*/ 1045028 w 4635313"/>
              <a:gd name="connsiteY1" fmla="*/ 305496 h 4354981"/>
              <a:gd name="connsiteX2" fmla="*/ 2465614 w 4635313"/>
              <a:gd name="connsiteY2" fmla="*/ 11581 h 4354981"/>
              <a:gd name="connsiteX3" fmla="*/ 3820885 w 4635313"/>
              <a:gd name="connsiteY3" fmla="*/ 648396 h 4354981"/>
              <a:gd name="connsiteX4" fmla="*/ 4539343 w 4635313"/>
              <a:gd name="connsiteY4" fmla="*/ 1954681 h 4354981"/>
              <a:gd name="connsiteX5" fmla="*/ 4523014 w 4635313"/>
              <a:gd name="connsiteY5" fmla="*/ 3538553 h 4354981"/>
              <a:gd name="connsiteX6" fmla="*/ 3575957 w 4635313"/>
              <a:gd name="connsiteY6" fmla="*/ 4354981 h 4354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35313" h="4354981">
                <a:moveTo>
                  <a:pt x="0" y="1138253"/>
                </a:moveTo>
                <a:cubicBezTo>
                  <a:pt x="317046" y="815764"/>
                  <a:pt x="634092" y="493275"/>
                  <a:pt x="1045028" y="305496"/>
                </a:cubicBezTo>
                <a:cubicBezTo>
                  <a:pt x="1455964" y="117717"/>
                  <a:pt x="2002971" y="-45569"/>
                  <a:pt x="2465614" y="11581"/>
                </a:cubicBezTo>
                <a:cubicBezTo>
                  <a:pt x="2928257" y="68731"/>
                  <a:pt x="3475264" y="324546"/>
                  <a:pt x="3820885" y="648396"/>
                </a:cubicBezTo>
                <a:cubicBezTo>
                  <a:pt x="4166506" y="972246"/>
                  <a:pt x="4422322" y="1472988"/>
                  <a:pt x="4539343" y="1954681"/>
                </a:cubicBezTo>
                <a:cubicBezTo>
                  <a:pt x="4656365" y="2436374"/>
                  <a:pt x="4683578" y="3138503"/>
                  <a:pt x="4523014" y="3538553"/>
                </a:cubicBezTo>
                <a:cubicBezTo>
                  <a:pt x="4362450" y="3938603"/>
                  <a:pt x="3969203" y="4146792"/>
                  <a:pt x="3575957" y="4354981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4255382" y="2047558"/>
            <a:ext cx="57150" cy="57150"/>
          </a:xfrm>
          <a:prstGeom prst="ellipse">
            <a:avLst/>
          </a:prstGeom>
          <a:solidFill>
            <a:srgbClr val="3E30FA"/>
          </a:solidFill>
          <a:ln w="38100">
            <a:solidFill>
              <a:srgbClr val="3E30F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17812" y="5457041"/>
                <a:ext cx="144507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7812" y="5457041"/>
                <a:ext cx="1445078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45787" y="1608400"/>
                <a:ext cx="144507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787" y="1608400"/>
                <a:ext cx="1445078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6016047" y="4145779"/>
            <a:ext cx="57150" cy="57150"/>
          </a:xfrm>
          <a:prstGeom prst="ellipse">
            <a:avLst/>
          </a:prstGeom>
          <a:solidFill>
            <a:srgbClr val="3E30FA"/>
          </a:solidFill>
          <a:ln w="38100">
            <a:solidFill>
              <a:srgbClr val="3E30F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xmlns="" id="{1330558F-38FB-594C-A902-A49D4D78E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7233"/>
            <a:ext cx="9144000" cy="615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I-6: The opportunity set for selecting human capital</a:t>
            </a:r>
          </a:p>
        </p:txBody>
      </p:sp>
    </p:spTree>
    <p:extLst>
      <p:ext uri="{BB962C8B-B14F-4D97-AF65-F5344CB8AC3E}">
        <p14:creationId xmlns:p14="http://schemas.microsoft.com/office/powerpoint/2010/main" val="30266070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5">
            <a:extLst>
              <a:ext uri="{FF2B5EF4-FFF2-40B4-BE49-F238E27FC236}">
                <a16:creationId xmlns:a16="http://schemas.microsoft.com/office/drawing/2014/main" xmlns="" id="{9AD941AD-0A9A-C540-80EB-5FC703B6F27E}"/>
              </a:ext>
            </a:extLst>
          </p:cNvPr>
          <p:cNvSpPr txBox="1"/>
          <p:nvPr/>
        </p:nvSpPr>
        <p:spPr>
          <a:xfrm>
            <a:off x="6062401" y="6389408"/>
            <a:ext cx="2238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“Market work”</a:t>
            </a:r>
          </a:p>
        </p:txBody>
      </p:sp>
      <p:sp>
        <p:nvSpPr>
          <p:cNvPr id="15" name="TextBox 5">
            <a:extLst>
              <a:ext uri="{FF2B5EF4-FFF2-40B4-BE49-F238E27FC236}">
                <a16:creationId xmlns:a16="http://schemas.microsoft.com/office/drawing/2014/main" xmlns="" id="{75CC92D1-AC78-804F-ADE2-E66B08B3E0E4}"/>
              </a:ext>
            </a:extLst>
          </p:cNvPr>
          <p:cNvSpPr txBox="1"/>
          <p:nvPr/>
        </p:nvSpPr>
        <p:spPr>
          <a:xfrm>
            <a:off x="1451731" y="1395676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“Nonmarket activity”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480858" y="2203277"/>
            <a:ext cx="3155" cy="41256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028519" y="5928877"/>
            <a:ext cx="4936702" cy="23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67174" y="6051918"/>
                <a:ext cx="13960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174" y="6051918"/>
                <a:ext cx="1396093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33918" y="2217587"/>
                <a:ext cx="13960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918" y="2217587"/>
                <a:ext cx="1396093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V="1">
            <a:off x="2480858" y="3006268"/>
            <a:ext cx="3175396" cy="29226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410200" y="2387806"/>
                <a:ext cx="1555297" cy="71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+mn-ea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387806"/>
                <a:ext cx="1555297" cy="718851"/>
              </a:xfrm>
              <a:prstGeom prst="rect">
                <a:avLst/>
              </a:prstGeom>
              <a:blipFill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298608" y="3266027"/>
            <a:ext cx="1543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Pick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76393" y="4597452"/>
            <a:ext cx="1543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Pick A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2F5A56FF-2E39-634D-AC29-4B1951A11BEF}"/>
              </a:ext>
            </a:extLst>
          </p:cNvPr>
          <p:cNvCxnSpPr/>
          <p:nvPr/>
        </p:nvCxnSpPr>
        <p:spPr>
          <a:xfrm>
            <a:off x="4219339" y="4345212"/>
            <a:ext cx="0" cy="158366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DFE7C313-4D7A-E846-A702-0AEF426F86EF}"/>
              </a:ext>
            </a:extLst>
          </p:cNvPr>
          <p:cNvCxnSpPr/>
          <p:nvPr/>
        </p:nvCxnSpPr>
        <p:spPr>
          <a:xfrm flipH="1">
            <a:off x="2480858" y="4345211"/>
            <a:ext cx="1738481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4F7A6081-E625-B34F-B458-C451EFC4C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7233"/>
            <a:ext cx="7886700" cy="615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I-7: Specializatio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-run supply is less elastic than long ru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xmlns="" id="{842E7FCF-D1CC-0940-9297-0A7A002E7EAB}"/>
              </a:ext>
            </a:extLst>
          </p:cNvPr>
          <p:cNvSpPr/>
          <p:nvPr/>
        </p:nvSpPr>
        <p:spPr>
          <a:xfrm>
            <a:off x="2935382" y="4361023"/>
            <a:ext cx="1261382" cy="1126672"/>
          </a:xfrm>
          <a:custGeom>
            <a:avLst/>
            <a:gdLst>
              <a:gd name="connsiteX0" fmla="*/ 0 w 1681843"/>
              <a:gd name="connsiteY0" fmla="*/ 0 h 1502229"/>
              <a:gd name="connsiteX1" fmla="*/ 1273629 w 1681843"/>
              <a:gd name="connsiteY1" fmla="*/ 326572 h 1502229"/>
              <a:gd name="connsiteX2" fmla="*/ 1681843 w 1681843"/>
              <a:gd name="connsiteY2" fmla="*/ 1502229 h 150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81843" h="1502229">
                <a:moveTo>
                  <a:pt x="0" y="0"/>
                </a:moveTo>
                <a:cubicBezTo>
                  <a:pt x="496661" y="38100"/>
                  <a:pt x="993322" y="76200"/>
                  <a:pt x="1273629" y="326572"/>
                </a:cubicBezTo>
                <a:cubicBezTo>
                  <a:pt x="1553936" y="576944"/>
                  <a:pt x="1617889" y="1039586"/>
                  <a:pt x="1681843" y="1502229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01879EFD-FD28-4A4C-A456-9402924926DB}"/>
              </a:ext>
            </a:extLst>
          </p:cNvPr>
          <p:cNvSpPr/>
          <p:nvPr/>
        </p:nvSpPr>
        <p:spPr>
          <a:xfrm>
            <a:off x="2885201" y="4328367"/>
            <a:ext cx="57150" cy="57150"/>
          </a:xfrm>
          <a:prstGeom prst="ellipse">
            <a:avLst/>
          </a:prstGeom>
          <a:solidFill>
            <a:srgbClr val="3E30FA"/>
          </a:solidFill>
          <a:ln w="38100">
            <a:solidFill>
              <a:srgbClr val="3E30F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5319157F-7CC9-064E-853F-D7BD92543B4D}"/>
              </a:ext>
            </a:extLst>
          </p:cNvPr>
          <p:cNvSpPr/>
          <p:nvPr/>
        </p:nvSpPr>
        <p:spPr>
          <a:xfrm>
            <a:off x="4182169" y="5493961"/>
            <a:ext cx="57150" cy="57150"/>
          </a:xfrm>
          <a:prstGeom prst="ellipse">
            <a:avLst/>
          </a:prstGeom>
          <a:solidFill>
            <a:srgbClr val="3E30FA"/>
          </a:solidFill>
          <a:ln w="38100">
            <a:solidFill>
              <a:srgbClr val="3E30F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TextBox 5">
            <a:extLst>
              <a:ext uri="{FF2B5EF4-FFF2-40B4-BE49-F238E27FC236}">
                <a16:creationId xmlns:a16="http://schemas.microsoft.com/office/drawing/2014/main" xmlns="" id="{14B38F05-D15F-6044-AC9C-6F801139A619}"/>
              </a:ext>
            </a:extLst>
          </p:cNvPr>
          <p:cNvSpPr txBox="1"/>
          <p:nvPr/>
        </p:nvSpPr>
        <p:spPr>
          <a:xfrm>
            <a:off x="311113" y="870266"/>
            <a:ext cx="8832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What looks like a “wage” is often an income (quantity*price)</a:t>
            </a:r>
          </a:p>
        </p:txBody>
      </p:sp>
    </p:spTree>
    <p:extLst>
      <p:ext uri="{BB962C8B-B14F-4D97-AF65-F5344CB8AC3E}">
        <p14:creationId xmlns:p14="http://schemas.microsoft.com/office/powerpoint/2010/main" val="29025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59460FE9-DB97-A64E-97AD-8C40BFDB39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0" r="28437"/>
          <a:stretch/>
        </p:blipFill>
        <p:spPr bwMode="auto">
          <a:xfrm>
            <a:off x="609600" y="533400"/>
            <a:ext cx="3581400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D119636-17FB-3E47-AE06-FFE0CF2481D1}"/>
              </a:ext>
            </a:extLst>
          </p:cNvPr>
          <p:cNvSpPr txBox="1"/>
          <p:nvPr/>
        </p:nvSpPr>
        <p:spPr>
          <a:xfrm>
            <a:off x="4320822" y="2269004"/>
            <a:ext cx="4800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“If people are withdrawing their labor, wages should rise; but in the late part of the twentieth century and into the twenty-first,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ages fell along with employment, a clear indication that the problem lies with falling demand, not falling suppl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”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. 70</a:t>
            </a:r>
          </a:p>
        </p:txBody>
      </p:sp>
    </p:spTree>
    <p:extLst>
      <p:ext uri="{BB962C8B-B14F-4D97-AF65-F5344CB8AC3E}">
        <p14:creationId xmlns:p14="http://schemas.microsoft.com/office/powerpoint/2010/main" val="3610801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81357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38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Line 8"/>
          <p:cNvSpPr>
            <a:spLocks noChangeShapeType="1"/>
          </p:cNvSpPr>
          <p:nvPr/>
        </p:nvSpPr>
        <p:spPr bwMode="auto">
          <a:xfrm>
            <a:off x="923307" y="2105274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66" name="Line 9"/>
          <p:cNvSpPr>
            <a:spLocks noChangeShapeType="1"/>
          </p:cNvSpPr>
          <p:nvPr/>
        </p:nvSpPr>
        <p:spPr bwMode="auto">
          <a:xfrm>
            <a:off x="923306" y="6220074"/>
            <a:ext cx="79158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43" name="Text Box 10"/>
          <p:cNvSpPr txBox="1">
            <a:spLocks noChangeArrowheads="1"/>
          </p:cNvSpPr>
          <p:nvPr/>
        </p:nvSpPr>
        <p:spPr bwMode="auto">
          <a:xfrm>
            <a:off x="8383912" y="5807383"/>
            <a:ext cx="821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000000"/>
                </a:solidFill>
                <a:ea typeface="+mn-ea"/>
              </a:rPr>
              <a:t>Time</a:t>
            </a:r>
            <a:endParaRPr kumimoji="0" lang="en-US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8906" y="1282129"/>
            <a:ext cx="1828800" cy="105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urplus from work</a:t>
            </a:r>
          </a:p>
        </p:txBody>
      </p:sp>
      <p:sp>
        <p:nvSpPr>
          <p:cNvPr id="10252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Seasonal/cyclical employ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843471C-560C-EA44-9F90-D9E063A4D21F}"/>
              </a:ext>
            </a:extLst>
          </p:cNvPr>
          <p:cNvSpPr txBox="1"/>
          <p:nvPr/>
        </p:nvSpPr>
        <p:spPr>
          <a:xfrm>
            <a:off x="584753" y="605909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694163E-8888-7B49-84FA-62CF6748C2BA}"/>
              </a:ext>
            </a:extLst>
          </p:cNvPr>
          <p:cNvSpPr txBox="1"/>
          <p:nvPr/>
        </p:nvSpPr>
        <p:spPr>
          <a:xfrm>
            <a:off x="584752" y="274308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F95113A-D220-C345-BA3B-DA232C6C1C31}"/>
              </a:ext>
            </a:extLst>
          </p:cNvPr>
          <p:cNvSpPr txBox="1"/>
          <p:nvPr/>
        </p:nvSpPr>
        <p:spPr>
          <a:xfrm>
            <a:off x="5114306" y="62529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9360568-C5FD-E340-B456-696F28D12E52}"/>
              </a:ext>
            </a:extLst>
          </p:cNvPr>
          <p:cNvSpPr txBox="1"/>
          <p:nvPr/>
        </p:nvSpPr>
        <p:spPr>
          <a:xfrm>
            <a:off x="485221" y="4378014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432FF"/>
                </a:solidFill>
              </a:rPr>
              <a:t>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4B9B698-E590-FD4E-AF34-D1522E01458E}"/>
              </a:ext>
            </a:extLst>
          </p:cNvPr>
          <p:cNvSpPr txBox="1"/>
          <p:nvPr/>
        </p:nvSpPr>
        <p:spPr>
          <a:xfrm>
            <a:off x="3468664" y="62702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6E3ED0EB-5451-4E4B-AA7D-B43CE70F7E11}"/>
              </a:ext>
            </a:extLst>
          </p:cNvPr>
          <p:cNvCxnSpPr>
            <a:cxnSpLocks/>
          </p:cNvCxnSpPr>
          <p:nvPr/>
        </p:nvCxnSpPr>
        <p:spPr>
          <a:xfrm>
            <a:off x="929747" y="3005588"/>
            <a:ext cx="2736757" cy="1613269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0134A625-9821-424C-9E2E-BE2EEB50EC0E}"/>
              </a:ext>
            </a:extLst>
          </p:cNvPr>
          <p:cNvCxnSpPr>
            <a:cxnSpLocks/>
          </p:cNvCxnSpPr>
          <p:nvPr/>
        </p:nvCxnSpPr>
        <p:spPr>
          <a:xfrm flipV="1">
            <a:off x="3666506" y="3005588"/>
            <a:ext cx="1513676" cy="1615310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D8D05418-B969-2445-96B7-9AC49799A553}"/>
              </a:ext>
            </a:extLst>
          </p:cNvPr>
          <p:cNvCxnSpPr>
            <a:cxnSpLocks/>
          </p:cNvCxnSpPr>
          <p:nvPr/>
        </p:nvCxnSpPr>
        <p:spPr>
          <a:xfrm>
            <a:off x="5180182" y="2997748"/>
            <a:ext cx="2736757" cy="1613269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BC126546-0AD9-5B44-A2CF-0BAB98E6F182}"/>
              </a:ext>
            </a:extLst>
          </p:cNvPr>
          <p:cNvSpPr txBox="1"/>
          <p:nvPr/>
        </p:nvSpPr>
        <p:spPr>
          <a:xfrm>
            <a:off x="7706797" y="6220074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+</a:t>
            </a:r>
            <a:r>
              <a:rPr lang="en-US" i="1" dirty="0"/>
              <a:t>a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5F33D6CD-79C7-9241-B69B-AD6E7E795523}"/>
              </a:ext>
            </a:extLst>
          </p:cNvPr>
          <p:cNvCxnSpPr>
            <a:cxnSpLocks/>
          </p:cNvCxnSpPr>
          <p:nvPr/>
        </p:nvCxnSpPr>
        <p:spPr>
          <a:xfrm>
            <a:off x="923305" y="4005926"/>
            <a:ext cx="8220695" cy="0"/>
          </a:xfrm>
          <a:prstGeom prst="line">
            <a:avLst/>
          </a:prstGeom>
          <a:ln w="31750">
            <a:solidFill>
              <a:srgbClr val="9420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654CF3-ED71-594F-9280-91DE2AB75B62}"/>
              </a:ext>
            </a:extLst>
          </p:cNvPr>
          <p:cNvSpPr txBox="1"/>
          <p:nvPr/>
        </p:nvSpPr>
        <p:spPr>
          <a:xfrm>
            <a:off x="506231" y="37745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942092"/>
                </a:solidFill>
              </a:rPr>
              <a:t>b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4E24DE14-6574-094B-A141-DFE5D36AA076}"/>
              </a:ext>
            </a:extLst>
          </p:cNvPr>
          <p:cNvCxnSpPr>
            <a:cxnSpLocks/>
          </p:cNvCxnSpPr>
          <p:nvPr/>
        </p:nvCxnSpPr>
        <p:spPr>
          <a:xfrm flipV="1">
            <a:off x="7916939" y="3003547"/>
            <a:ext cx="1513676" cy="1615310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6" name="Oval 32"/>
          <p:cNvSpPr>
            <a:spLocks noChangeArrowheads="1"/>
          </p:cNvSpPr>
          <p:nvPr/>
        </p:nvSpPr>
        <p:spPr bwMode="auto">
          <a:xfrm>
            <a:off x="2558905" y="392915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37" name="Oval 32">
            <a:extLst>
              <a:ext uri="{FF2B5EF4-FFF2-40B4-BE49-F238E27FC236}">
                <a16:creationId xmlns:a16="http://schemas.microsoft.com/office/drawing/2014/main" xmlns="" id="{43DD603C-CCDD-BB48-924D-6F434FD22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2507" y="3924091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CF472567-1F25-9448-8B3B-831BCDBBFD26}"/>
              </a:ext>
            </a:extLst>
          </p:cNvPr>
          <p:cNvCxnSpPr>
            <a:cxnSpLocks/>
          </p:cNvCxnSpPr>
          <p:nvPr/>
        </p:nvCxnSpPr>
        <p:spPr>
          <a:xfrm>
            <a:off x="2635105" y="3104837"/>
            <a:ext cx="0" cy="76469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5">
            <a:extLst>
              <a:ext uri="{FF2B5EF4-FFF2-40B4-BE49-F238E27FC236}">
                <a16:creationId xmlns:a16="http://schemas.microsoft.com/office/drawing/2014/main" xmlns="" id="{D034E9C2-D954-AC44-99E9-171A1AA1F78A}"/>
              </a:ext>
            </a:extLst>
          </p:cNvPr>
          <p:cNvSpPr txBox="1"/>
          <p:nvPr/>
        </p:nvSpPr>
        <p:spPr>
          <a:xfrm>
            <a:off x="1796905" y="262124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Separation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A60C9804-6D88-7C4E-8C2A-110AA68ADE02}"/>
              </a:ext>
            </a:extLst>
          </p:cNvPr>
          <p:cNvCxnSpPr>
            <a:cxnSpLocks/>
          </p:cNvCxnSpPr>
          <p:nvPr/>
        </p:nvCxnSpPr>
        <p:spPr>
          <a:xfrm>
            <a:off x="4248707" y="3113363"/>
            <a:ext cx="0" cy="764691"/>
          </a:xfrm>
          <a:prstGeom prst="straightConnector1">
            <a:avLst/>
          </a:prstGeom>
          <a:ln w="2540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5">
            <a:extLst>
              <a:ext uri="{FF2B5EF4-FFF2-40B4-BE49-F238E27FC236}">
                <a16:creationId xmlns:a16="http://schemas.microsoft.com/office/drawing/2014/main" xmlns="" id="{909F9772-B4F2-124C-B62A-0F487E29A628}"/>
              </a:ext>
            </a:extLst>
          </p:cNvPr>
          <p:cNvSpPr txBox="1"/>
          <p:nvPr/>
        </p:nvSpPr>
        <p:spPr>
          <a:xfrm>
            <a:off x="3306106" y="264317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009900"/>
                </a:solidFill>
              </a:rPr>
              <a:t>Hi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9108DFDD-58B7-E142-B812-FE368544EC41}"/>
                  </a:ext>
                </a:extLst>
              </p:cNvPr>
              <p:cNvSpPr txBox="1"/>
              <p:nvPr/>
            </p:nvSpPr>
            <p:spPr>
              <a:xfrm>
                <a:off x="1054201" y="4794171"/>
                <a:ext cx="3156185" cy="624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432FF"/>
                    </a:solidFill>
                  </a:rPr>
                  <a:t>employment rate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108DFDD-58B7-E142-B812-FE368544EC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201" y="4794171"/>
                <a:ext cx="3156185" cy="624273"/>
              </a:xfrm>
              <a:prstGeom prst="rect">
                <a:avLst/>
              </a:prstGeom>
              <a:blipFill>
                <a:blip r:embed="rId4"/>
                <a:stretch>
                  <a:fillRect l="-321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17D77071-01C4-3340-B267-46A667D55EC5}"/>
                  </a:ext>
                </a:extLst>
              </p:cNvPr>
              <p:cNvSpPr txBox="1"/>
              <p:nvPr/>
            </p:nvSpPr>
            <p:spPr>
              <a:xfrm>
                <a:off x="4436209" y="4807557"/>
                <a:ext cx="3628686" cy="624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942092"/>
                    </a:solidFill>
                  </a:rPr>
                  <a:t>nonemployment rate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94209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94209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4209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solidFill>
                              <a:srgbClr val="94209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rgbClr val="942092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942092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942092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>
                  <a:solidFill>
                    <a:srgbClr val="942092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D77071-01C4-3340-B267-46A667D55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209" y="4807557"/>
                <a:ext cx="3628686" cy="624273"/>
              </a:xfrm>
              <a:prstGeom prst="rect">
                <a:avLst/>
              </a:prstGeom>
              <a:blipFill>
                <a:blip r:embed="rId5"/>
                <a:stretch>
                  <a:fillRect l="-278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32">
            <a:extLst>
              <a:ext uri="{FF2B5EF4-FFF2-40B4-BE49-F238E27FC236}">
                <a16:creationId xmlns:a16="http://schemas.microsoft.com/office/drawing/2014/main" xmlns="" id="{F4C2D8C6-6580-4C4E-8B69-9501160D2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088" y="392915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46" name="Oval 32">
            <a:extLst>
              <a:ext uri="{FF2B5EF4-FFF2-40B4-BE49-F238E27FC236}">
                <a16:creationId xmlns:a16="http://schemas.microsoft.com/office/drawing/2014/main" xmlns="" id="{E8C3346A-F72B-F74F-ACDF-9EB3C3E6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90" y="3924091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xmlns="" id="{E142AB2C-2CD8-7D40-A72D-0A3812DC1FC6}"/>
              </a:ext>
            </a:extLst>
          </p:cNvPr>
          <p:cNvCxnSpPr>
            <a:cxnSpLocks/>
          </p:cNvCxnSpPr>
          <p:nvPr/>
        </p:nvCxnSpPr>
        <p:spPr>
          <a:xfrm>
            <a:off x="6903288" y="3104837"/>
            <a:ext cx="0" cy="76469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5">
            <a:extLst>
              <a:ext uri="{FF2B5EF4-FFF2-40B4-BE49-F238E27FC236}">
                <a16:creationId xmlns:a16="http://schemas.microsoft.com/office/drawing/2014/main" xmlns="" id="{21C4DA58-CABD-A647-BEBC-2EB3BFFF415B}"/>
              </a:ext>
            </a:extLst>
          </p:cNvPr>
          <p:cNvSpPr txBox="1"/>
          <p:nvPr/>
        </p:nvSpPr>
        <p:spPr>
          <a:xfrm>
            <a:off x="6065088" y="262124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Separation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81358DF6-DB6C-BF40-83D2-625AD54AB364}"/>
              </a:ext>
            </a:extLst>
          </p:cNvPr>
          <p:cNvCxnSpPr>
            <a:cxnSpLocks/>
          </p:cNvCxnSpPr>
          <p:nvPr/>
        </p:nvCxnSpPr>
        <p:spPr>
          <a:xfrm>
            <a:off x="8516890" y="3113363"/>
            <a:ext cx="0" cy="764691"/>
          </a:xfrm>
          <a:prstGeom prst="straightConnector1">
            <a:avLst/>
          </a:prstGeom>
          <a:ln w="2540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5">
            <a:extLst>
              <a:ext uri="{FF2B5EF4-FFF2-40B4-BE49-F238E27FC236}">
                <a16:creationId xmlns:a16="http://schemas.microsoft.com/office/drawing/2014/main" xmlns="" id="{F683631F-4F6A-034A-A8AE-B6B2C093B536}"/>
              </a:ext>
            </a:extLst>
          </p:cNvPr>
          <p:cNvSpPr txBox="1"/>
          <p:nvPr/>
        </p:nvSpPr>
        <p:spPr>
          <a:xfrm>
            <a:off x="7574289" y="264317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009900"/>
                </a:solidFill>
              </a:rPr>
              <a:t>Hi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D66CB3DC-CCC5-C74C-9A3E-5C2D81D5AE04}"/>
                  </a:ext>
                </a:extLst>
              </p:cNvPr>
              <p:cNvSpPr txBox="1"/>
              <p:nvPr/>
            </p:nvSpPr>
            <p:spPr>
              <a:xfrm>
                <a:off x="1732859" y="5003204"/>
                <a:ext cx="5841430" cy="6767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94209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𝑑𝑏</m:t>
                          </m:r>
                        </m:den>
                      </m:f>
                      <m:f>
                        <m:fPr>
                          <m:ctrlPr>
                            <a:rPr lang="en-US" sz="2000" i="1" smtClean="0">
                              <a:solidFill>
                                <a:srgbClr val="94209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94209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94209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94209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en-US" sz="20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99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66CB3DC-CCC5-C74C-9A3E-5C2D81D5A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859" y="5003204"/>
                <a:ext cx="5841430" cy="676724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8341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10256" grpId="0" animBg="1"/>
      <p:bldP spid="37" grpId="0" animBg="1"/>
      <p:bldP spid="39" grpId="0"/>
      <p:bldP spid="42" grpId="0"/>
      <p:bldP spid="43" grpId="0"/>
      <p:bldP spid="43" grpId="1"/>
      <p:bldP spid="44" grpId="0"/>
      <p:bldP spid="44" grpId="1"/>
      <p:bldP spid="45" grpId="0" animBg="1"/>
      <p:bldP spid="46" grpId="0" animBg="1"/>
      <p:bldP spid="48" grpId="0"/>
      <p:bldP spid="50" grpId="0"/>
      <p:bldP spid="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A52B5BB-DEC8-1C41-9ACB-0E00F513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2952"/>
            <a:ext cx="9144000" cy="479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2368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6E72135-3420-F84B-9014-96B074AB31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97675"/>
            <a:ext cx="9144000" cy="546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7281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B4D34F0-424F-1B40-8F8F-15EFB451AA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8965"/>
            <a:ext cx="9144000" cy="552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1007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The Residual Method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81000" y="1371600"/>
            <a:ext cx="8382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One of the “Seven Pillars of Statistical Wisdom”</a:t>
            </a:r>
          </a:p>
          <a:p>
            <a:pPr lvl="1" indent="-342900" eaLnBrk="1" hangingPunct="1">
              <a:buFontTx/>
              <a:buChar char="•"/>
              <a:defRPr/>
            </a:pPr>
            <a:r>
              <a:rPr lang="en-US" altLang="en-US" sz="2400" dirty="0">
                <a:solidFill>
                  <a:srgbClr val="FFFFFF"/>
                </a:solidFill>
                <a:ea typeface="+mn-ea"/>
              </a:rPr>
              <a:t>Stephen M. Stigler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  <a:p>
            <a:pPr lvl="0" eaLnBrk="1" hangingPunct="1">
              <a:defRPr/>
            </a:pPr>
            <a:r>
              <a:rPr lang="en-US" altLang="en-US" sz="2800" dirty="0">
                <a:solidFill>
                  <a:srgbClr val="FFFFFF"/>
                </a:solidFill>
                <a:ea typeface="+mn-ea"/>
              </a:rPr>
              <a:t>John Stewart Mill</a:t>
            </a:r>
          </a:p>
          <a:p>
            <a:pPr lvl="1" eaLnBrk="1" hangingPunct="1">
              <a:defRPr/>
            </a:pPr>
            <a:r>
              <a:rPr lang="en-US" altLang="en-US" sz="2400" dirty="0">
                <a:solidFill>
                  <a:srgbClr val="FFFFFF"/>
                </a:solidFill>
                <a:ea typeface="+mn-ea"/>
              </a:rPr>
              <a:t>“Of all the methods of investigating laws of nature, [the ‘Method of Residues’] is the most fertile in unexpected results; often informing us of sequences in which neither the cause nor the effect were sufficiently conspicuous to attract of themselves the attention of observers.”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  <a:p>
            <a:pPr lvl="0" eaLnBrk="1" hangingPunct="1">
              <a:defRPr/>
            </a:pPr>
            <a:r>
              <a:rPr lang="en-US" altLang="en-US" sz="2800" dirty="0">
                <a:solidFill>
                  <a:srgbClr val="FFFFFF"/>
                </a:solidFill>
                <a:ea typeface="+mn-ea"/>
              </a:rPr>
              <a:t>Stigler</a:t>
            </a:r>
          </a:p>
          <a:p>
            <a:pPr lvl="1" eaLnBrk="1" hangingPunct="1">
              <a:defRPr/>
            </a:pPr>
            <a:r>
              <a:rPr lang="en-US" altLang="en-US" sz="2400" dirty="0">
                <a:solidFill>
                  <a:srgbClr val="FFFFFF"/>
                </a:solidFill>
                <a:ea typeface="+mn-ea"/>
              </a:rPr>
              <a:t>“today, the residual method is more useful than ever because we are “confronting the questions for which we, after all these centuries, remain least able to provide broad answers.”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862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Line 8"/>
          <p:cNvSpPr>
            <a:spLocks noChangeShapeType="1"/>
          </p:cNvSpPr>
          <p:nvPr/>
        </p:nvSpPr>
        <p:spPr bwMode="auto">
          <a:xfrm>
            <a:off x="923307" y="2105274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66" name="Line 9"/>
          <p:cNvSpPr>
            <a:spLocks noChangeShapeType="1"/>
          </p:cNvSpPr>
          <p:nvPr/>
        </p:nvSpPr>
        <p:spPr bwMode="auto">
          <a:xfrm>
            <a:off x="923306" y="6220074"/>
            <a:ext cx="79158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43" name="Text Box 10"/>
          <p:cNvSpPr txBox="1">
            <a:spLocks noChangeArrowheads="1"/>
          </p:cNvSpPr>
          <p:nvPr/>
        </p:nvSpPr>
        <p:spPr bwMode="auto">
          <a:xfrm>
            <a:off x="8383912" y="5807383"/>
            <a:ext cx="821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000000"/>
                </a:solidFill>
                <a:ea typeface="+mn-ea"/>
              </a:rPr>
              <a:t>Time</a:t>
            </a:r>
            <a:endParaRPr kumimoji="0" lang="en-US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8906" y="1282129"/>
            <a:ext cx="1828800" cy="105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urplus from work</a:t>
            </a:r>
          </a:p>
        </p:txBody>
      </p:sp>
      <p:sp>
        <p:nvSpPr>
          <p:cNvPr id="10252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Seasonal/cyclical employ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843471C-560C-EA44-9F90-D9E063A4D21F}"/>
              </a:ext>
            </a:extLst>
          </p:cNvPr>
          <p:cNvSpPr txBox="1"/>
          <p:nvPr/>
        </p:nvSpPr>
        <p:spPr>
          <a:xfrm>
            <a:off x="584753" y="605909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694163E-8888-7B49-84FA-62CF6748C2BA}"/>
              </a:ext>
            </a:extLst>
          </p:cNvPr>
          <p:cNvSpPr txBox="1"/>
          <p:nvPr/>
        </p:nvSpPr>
        <p:spPr>
          <a:xfrm>
            <a:off x="584752" y="274308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F95113A-D220-C345-BA3B-DA232C6C1C31}"/>
              </a:ext>
            </a:extLst>
          </p:cNvPr>
          <p:cNvSpPr txBox="1"/>
          <p:nvPr/>
        </p:nvSpPr>
        <p:spPr>
          <a:xfrm>
            <a:off x="5114306" y="62529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9360568-C5FD-E340-B456-696F28D12E52}"/>
              </a:ext>
            </a:extLst>
          </p:cNvPr>
          <p:cNvSpPr txBox="1"/>
          <p:nvPr/>
        </p:nvSpPr>
        <p:spPr>
          <a:xfrm>
            <a:off x="485221" y="4378014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432FF"/>
                </a:solidFill>
              </a:rPr>
              <a:t>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4B9B698-E590-FD4E-AF34-D1522E01458E}"/>
              </a:ext>
            </a:extLst>
          </p:cNvPr>
          <p:cNvSpPr txBox="1"/>
          <p:nvPr/>
        </p:nvSpPr>
        <p:spPr>
          <a:xfrm>
            <a:off x="3468664" y="62702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6E3ED0EB-5451-4E4B-AA7D-B43CE70F7E11}"/>
              </a:ext>
            </a:extLst>
          </p:cNvPr>
          <p:cNvCxnSpPr>
            <a:cxnSpLocks/>
          </p:cNvCxnSpPr>
          <p:nvPr/>
        </p:nvCxnSpPr>
        <p:spPr>
          <a:xfrm>
            <a:off x="929747" y="3005588"/>
            <a:ext cx="4099453" cy="1613269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0134A625-9821-424C-9E2E-BE2EEB50EC0E}"/>
              </a:ext>
            </a:extLst>
          </p:cNvPr>
          <p:cNvCxnSpPr>
            <a:cxnSpLocks/>
          </p:cNvCxnSpPr>
          <p:nvPr/>
        </p:nvCxnSpPr>
        <p:spPr>
          <a:xfrm flipV="1">
            <a:off x="5029200" y="3005588"/>
            <a:ext cx="150982" cy="1613269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BC126546-0AD9-5B44-A2CF-0BAB98E6F182}"/>
              </a:ext>
            </a:extLst>
          </p:cNvPr>
          <p:cNvSpPr txBox="1"/>
          <p:nvPr/>
        </p:nvSpPr>
        <p:spPr>
          <a:xfrm>
            <a:off x="7706797" y="6220074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+</a:t>
            </a:r>
            <a:r>
              <a:rPr lang="en-US" i="1" dirty="0"/>
              <a:t>a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5F33D6CD-79C7-9241-B69B-AD6E7E795523}"/>
              </a:ext>
            </a:extLst>
          </p:cNvPr>
          <p:cNvCxnSpPr>
            <a:cxnSpLocks/>
          </p:cNvCxnSpPr>
          <p:nvPr/>
        </p:nvCxnSpPr>
        <p:spPr>
          <a:xfrm>
            <a:off x="923305" y="4005926"/>
            <a:ext cx="8220695" cy="0"/>
          </a:xfrm>
          <a:prstGeom prst="line">
            <a:avLst/>
          </a:prstGeom>
          <a:ln w="31750">
            <a:solidFill>
              <a:srgbClr val="9420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654CF3-ED71-594F-9280-91DE2AB75B62}"/>
              </a:ext>
            </a:extLst>
          </p:cNvPr>
          <p:cNvSpPr txBox="1"/>
          <p:nvPr/>
        </p:nvSpPr>
        <p:spPr>
          <a:xfrm>
            <a:off x="506231" y="37745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942092"/>
                </a:solidFill>
              </a:rPr>
              <a:t>b</a:t>
            </a:r>
          </a:p>
        </p:txBody>
      </p:sp>
      <p:sp>
        <p:nvSpPr>
          <p:cNvPr id="10256" name="Oval 32"/>
          <p:cNvSpPr>
            <a:spLocks noChangeArrowheads="1"/>
          </p:cNvSpPr>
          <p:nvPr/>
        </p:nvSpPr>
        <p:spPr bwMode="auto">
          <a:xfrm>
            <a:off x="3366129" y="391827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37" name="Oval 32">
            <a:extLst>
              <a:ext uri="{FF2B5EF4-FFF2-40B4-BE49-F238E27FC236}">
                <a16:creationId xmlns:a16="http://schemas.microsoft.com/office/drawing/2014/main" xmlns="" id="{43DD603C-CCDD-BB48-924D-6F434FD22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64" y="3924091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CF472567-1F25-9448-8B3B-831BCDBBFD26}"/>
              </a:ext>
            </a:extLst>
          </p:cNvPr>
          <p:cNvCxnSpPr>
            <a:cxnSpLocks/>
          </p:cNvCxnSpPr>
          <p:nvPr/>
        </p:nvCxnSpPr>
        <p:spPr>
          <a:xfrm>
            <a:off x="3442329" y="3093951"/>
            <a:ext cx="0" cy="76469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5">
            <a:extLst>
              <a:ext uri="{FF2B5EF4-FFF2-40B4-BE49-F238E27FC236}">
                <a16:creationId xmlns:a16="http://schemas.microsoft.com/office/drawing/2014/main" xmlns="" id="{D034E9C2-D954-AC44-99E9-171A1AA1F78A}"/>
              </a:ext>
            </a:extLst>
          </p:cNvPr>
          <p:cNvSpPr txBox="1"/>
          <p:nvPr/>
        </p:nvSpPr>
        <p:spPr>
          <a:xfrm>
            <a:off x="2604129" y="261035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Separation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A60C9804-6D88-7C4E-8C2A-110AA68ADE02}"/>
              </a:ext>
            </a:extLst>
          </p:cNvPr>
          <p:cNvCxnSpPr>
            <a:cxnSpLocks/>
          </p:cNvCxnSpPr>
          <p:nvPr/>
        </p:nvCxnSpPr>
        <p:spPr>
          <a:xfrm>
            <a:off x="5091164" y="3113363"/>
            <a:ext cx="0" cy="764691"/>
          </a:xfrm>
          <a:prstGeom prst="straightConnector1">
            <a:avLst/>
          </a:prstGeom>
          <a:ln w="2540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5">
            <a:extLst>
              <a:ext uri="{FF2B5EF4-FFF2-40B4-BE49-F238E27FC236}">
                <a16:creationId xmlns:a16="http://schemas.microsoft.com/office/drawing/2014/main" xmlns="" id="{909F9772-B4F2-124C-B62A-0F487E29A628}"/>
              </a:ext>
            </a:extLst>
          </p:cNvPr>
          <p:cNvSpPr txBox="1"/>
          <p:nvPr/>
        </p:nvSpPr>
        <p:spPr>
          <a:xfrm>
            <a:off x="4148563" y="264317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009900"/>
                </a:solidFill>
              </a:rPr>
              <a:t>Hi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D66CB3DC-CCC5-C74C-9A3E-5C2D81D5AE04}"/>
                  </a:ext>
                </a:extLst>
              </p:cNvPr>
              <p:cNvSpPr txBox="1"/>
              <p:nvPr/>
            </p:nvSpPr>
            <p:spPr>
              <a:xfrm>
                <a:off x="1732859" y="5003204"/>
                <a:ext cx="5841430" cy="6767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94209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𝑑𝑏</m:t>
                          </m:r>
                        </m:den>
                      </m:f>
                      <m:f>
                        <m:fPr>
                          <m:ctrlPr>
                            <a:rPr lang="en-US" sz="2000" i="1" smtClean="0">
                              <a:solidFill>
                                <a:srgbClr val="94209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94209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94209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94209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94209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en-US" sz="20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99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66CB3DC-CCC5-C74C-9A3E-5C2D81D5A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859" y="5003204"/>
                <a:ext cx="5841430" cy="676724"/>
              </a:xfrm>
              <a:prstGeom prst="rect">
                <a:avLst/>
              </a:prstGeom>
              <a:blipFill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B4B983C0-D3D8-6B42-8CD6-94345C9487FF}"/>
              </a:ext>
            </a:extLst>
          </p:cNvPr>
          <p:cNvCxnSpPr>
            <a:cxnSpLocks/>
          </p:cNvCxnSpPr>
          <p:nvPr/>
        </p:nvCxnSpPr>
        <p:spPr>
          <a:xfrm>
            <a:off x="5180182" y="2991413"/>
            <a:ext cx="4099453" cy="1613269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xmlns="" id="{4743FE5A-0663-014C-A0A0-443074443E00}"/>
              </a:ext>
            </a:extLst>
          </p:cNvPr>
          <p:cNvCxnSpPr>
            <a:cxnSpLocks/>
          </p:cNvCxnSpPr>
          <p:nvPr/>
        </p:nvCxnSpPr>
        <p:spPr>
          <a:xfrm flipV="1">
            <a:off x="9279635" y="2991413"/>
            <a:ext cx="150982" cy="1613269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32">
            <a:extLst>
              <a:ext uri="{FF2B5EF4-FFF2-40B4-BE49-F238E27FC236}">
                <a16:creationId xmlns:a16="http://schemas.microsoft.com/office/drawing/2014/main" xmlns="" id="{85494661-97E5-E944-B961-75523876C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564" y="390409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xmlns="" id="{366F5611-6482-6A4F-BC44-CDCB49A4C37E}"/>
              </a:ext>
            </a:extLst>
          </p:cNvPr>
          <p:cNvCxnSpPr>
            <a:cxnSpLocks/>
          </p:cNvCxnSpPr>
          <p:nvPr/>
        </p:nvCxnSpPr>
        <p:spPr>
          <a:xfrm>
            <a:off x="7692764" y="3079776"/>
            <a:ext cx="0" cy="76469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">
            <a:extLst>
              <a:ext uri="{FF2B5EF4-FFF2-40B4-BE49-F238E27FC236}">
                <a16:creationId xmlns:a16="http://schemas.microsoft.com/office/drawing/2014/main" xmlns="" id="{52F9F0C7-3EA3-3F4B-ABBE-4E952F2BAAAB}"/>
              </a:ext>
            </a:extLst>
          </p:cNvPr>
          <p:cNvSpPr txBox="1"/>
          <p:nvPr/>
        </p:nvSpPr>
        <p:spPr>
          <a:xfrm>
            <a:off x="6854564" y="259618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FF0000"/>
                </a:solidFill>
              </a:rPr>
              <a:t>Separation</a:t>
            </a:r>
          </a:p>
        </p:txBody>
      </p:sp>
    </p:spTree>
    <p:extLst>
      <p:ext uri="{BB962C8B-B14F-4D97-AF65-F5344CB8AC3E}">
        <p14:creationId xmlns:p14="http://schemas.microsoft.com/office/powerpoint/2010/main" val="20381485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pPr eaLnBrk="1" hangingPunct="1"/>
            <a:r>
              <a:rPr lang="en-US" sz="3200" dirty="0"/>
              <a:t>Layoff subsidies, according to “businessmen”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914400"/>
            <a:ext cx="8763000" cy="5943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Urban Institute survey of employers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“Some large‐firm interviewees reported that before ARRA. they provided some amount of free or reduced cost Cobra coverage for laid‐off workers….”</a:t>
            </a:r>
            <a:endParaRPr lang="en-US" sz="20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“Several of these companies reported that they reduced or dropped this prior benefit in reaction to A.R.R.A.”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--&gt; employers understood that the ARRA subsidized layoffs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[ARRA = American Recovery and Reinvestment Act]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78933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1" name="Picture 3" descr="C:\Users\cbm\SkyDrive\econ260\USCG Commander Lisa Ragone, Chief of Response, Sector Detroi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7975600" cy="5956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01484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Line 8"/>
          <p:cNvSpPr>
            <a:spLocks noChangeShapeType="1"/>
          </p:cNvSpPr>
          <p:nvPr/>
        </p:nvSpPr>
        <p:spPr bwMode="auto">
          <a:xfrm>
            <a:off x="923307" y="2105274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66" name="Line 9"/>
          <p:cNvSpPr>
            <a:spLocks noChangeShapeType="1"/>
          </p:cNvSpPr>
          <p:nvPr/>
        </p:nvSpPr>
        <p:spPr bwMode="auto">
          <a:xfrm>
            <a:off x="923306" y="6220074"/>
            <a:ext cx="79158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43" name="Text Box 10"/>
          <p:cNvSpPr txBox="1">
            <a:spLocks noChangeArrowheads="1"/>
          </p:cNvSpPr>
          <p:nvPr/>
        </p:nvSpPr>
        <p:spPr bwMode="auto">
          <a:xfrm>
            <a:off x="8383912" y="5807383"/>
            <a:ext cx="821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000000"/>
                </a:solidFill>
                <a:ea typeface="+mn-ea"/>
              </a:rPr>
              <a:t>Time</a:t>
            </a:r>
            <a:endParaRPr kumimoji="0" lang="en-US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8906" y="1282129"/>
            <a:ext cx="1828800" cy="105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urplus from work</a:t>
            </a:r>
          </a:p>
        </p:txBody>
      </p:sp>
      <p:sp>
        <p:nvSpPr>
          <p:cNvPr id="10252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3600" dirty="0" err="1"/>
              <a:t>Acyclical</a:t>
            </a:r>
            <a:r>
              <a:rPr lang="en-US" altLang="en-US" sz="3600" dirty="0"/>
              <a:t> employ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843471C-560C-EA44-9F90-D9E063A4D21F}"/>
              </a:ext>
            </a:extLst>
          </p:cNvPr>
          <p:cNvSpPr txBox="1"/>
          <p:nvPr/>
        </p:nvSpPr>
        <p:spPr>
          <a:xfrm>
            <a:off x="584753" y="605909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694163E-8888-7B49-84FA-62CF6748C2BA}"/>
              </a:ext>
            </a:extLst>
          </p:cNvPr>
          <p:cNvSpPr txBox="1"/>
          <p:nvPr/>
        </p:nvSpPr>
        <p:spPr>
          <a:xfrm>
            <a:off x="508915" y="276058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F95113A-D220-C345-BA3B-DA232C6C1C31}"/>
              </a:ext>
            </a:extLst>
          </p:cNvPr>
          <p:cNvSpPr txBox="1"/>
          <p:nvPr/>
        </p:nvSpPr>
        <p:spPr>
          <a:xfrm>
            <a:off x="5114306" y="62529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6E3ED0EB-5451-4E4B-AA7D-B43CE70F7E11}"/>
              </a:ext>
            </a:extLst>
          </p:cNvPr>
          <p:cNvCxnSpPr>
            <a:cxnSpLocks/>
          </p:cNvCxnSpPr>
          <p:nvPr/>
        </p:nvCxnSpPr>
        <p:spPr>
          <a:xfrm>
            <a:off x="929747" y="3005588"/>
            <a:ext cx="8214253" cy="0"/>
          </a:xfrm>
          <a:prstGeom prst="line">
            <a:avLst/>
          </a:prstGeom>
          <a:ln w="317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5F33D6CD-79C7-9241-B69B-AD6E7E795523}"/>
              </a:ext>
            </a:extLst>
          </p:cNvPr>
          <p:cNvCxnSpPr>
            <a:cxnSpLocks/>
          </p:cNvCxnSpPr>
          <p:nvPr/>
        </p:nvCxnSpPr>
        <p:spPr>
          <a:xfrm>
            <a:off x="923305" y="4005926"/>
            <a:ext cx="8220695" cy="0"/>
          </a:xfrm>
          <a:prstGeom prst="line">
            <a:avLst/>
          </a:prstGeom>
          <a:ln w="31750">
            <a:solidFill>
              <a:srgbClr val="9420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654CF3-ED71-594F-9280-91DE2AB75B62}"/>
              </a:ext>
            </a:extLst>
          </p:cNvPr>
          <p:cNvSpPr txBox="1"/>
          <p:nvPr/>
        </p:nvSpPr>
        <p:spPr>
          <a:xfrm>
            <a:off x="413930" y="377284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942092"/>
                </a:solidFill>
              </a:rPr>
              <a:t>bw</a:t>
            </a:r>
            <a:endParaRPr lang="en-US" i="1" dirty="0">
              <a:solidFill>
                <a:srgbClr val="94209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63C143D1-AF1F-5F43-B68D-1C5A13B8237B}"/>
                  </a:ext>
                </a:extLst>
              </p:cNvPr>
              <p:cNvSpPr txBox="1"/>
              <p:nvPr/>
            </p:nvSpPr>
            <p:spPr>
              <a:xfrm>
                <a:off x="3115737" y="4366044"/>
                <a:ext cx="3531031" cy="668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432FF"/>
                    </a:solidFill>
                  </a:rPr>
                  <a:t>Surplus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𝑏𝑚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0432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3C143D1-AF1F-5F43-B68D-1C5A13B82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737" y="4366044"/>
                <a:ext cx="3531031" cy="668388"/>
              </a:xfrm>
              <a:prstGeom prst="rect">
                <a:avLst/>
              </a:prstGeom>
              <a:blipFill>
                <a:blip r:embed="rId4"/>
                <a:stretch>
                  <a:fillRect l="-2867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7BC7107B-ADD2-3C4A-857C-A4400E5322B8}"/>
              </a:ext>
            </a:extLst>
          </p:cNvPr>
          <p:cNvSpPr txBox="1"/>
          <p:nvPr/>
        </p:nvSpPr>
        <p:spPr>
          <a:xfrm>
            <a:off x="2425108" y="5034432"/>
            <a:ext cx="5378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Seasonal surplus is increasing convex in </a:t>
            </a:r>
            <a:r>
              <a:rPr lang="en-US" i="1" dirty="0">
                <a:solidFill>
                  <a:srgbClr val="0432FF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656599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Five substitution margins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81000" y="1371600"/>
            <a:ext cx="8382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Exit unemployment later</a:t>
            </a:r>
          </a:p>
          <a:p>
            <a:pPr lvl="1" indent="-342900" eaLnBrk="1" hangingPunct="1">
              <a:buFontTx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Practically all the empirical </a:t>
            </a:r>
            <a:r>
              <a:rPr lang="en-US" altLang="en-US" sz="2400" dirty="0">
                <a:solidFill>
                  <a:srgbClr val="FFFFFF"/>
                </a:solidFill>
                <a:ea typeface="+mn-ea"/>
              </a:rPr>
              <a:t>work is her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Exit employment earli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ea typeface="+mn-ea"/>
              </a:rPr>
              <a:t>Intra-industry factor substitution</a:t>
            </a:r>
          </a:p>
          <a:p>
            <a:pPr lvl="1" indent="-342900" eaLnBrk="1" hangingPunct="1">
              <a:buFontTx/>
              <a:buChar char="•"/>
              <a:defRPr/>
            </a:pPr>
            <a:r>
              <a:rPr lang="en-US" altLang="en-US" sz="2400" dirty="0">
                <a:solidFill>
                  <a:srgbClr val="FFFFFF"/>
                </a:solidFill>
                <a:ea typeface="+mn-ea"/>
              </a:rPr>
              <a:t>i.e., seasonal industry increases labor intensit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Inter-industry output substitution</a:t>
            </a:r>
          </a:p>
          <a:p>
            <a:pPr lvl="1" indent="-342900" eaLnBrk="1" hangingPunct="1">
              <a:buFontTx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Seasonal industry grows while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aseason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industry shrinks</a:t>
            </a:r>
          </a:p>
          <a:p>
            <a:pPr eaLnBrk="1" hangingPunct="1">
              <a:defRPr/>
            </a:pPr>
            <a:r>
              <a:rPr lang="en-US" altLang="en-US" sz="2800" dirty="0">
                <a:solidFill>
                  <a:srgbClr val="FFFFFF"/>
                </a:solidFill>
                <a:ea typeface="+mn-ea"/>
              </a:rPr>
              <a:t>Reduced frictions/increased </a:t>
            </a:r>
            <a:r>
              <a:rPr lang="en-US" altLang="en-US" sz="2800" dirty="0" err="1">
                <a:solidFill>
                  <a:srgbClr val="FFFFFF"/>
                </a:solidFill>
                <a:ea typeface="+mn-ea"/>
              </a:rPr>
              <a:t>takeup</a:t>
            </a:r>
            <a:endParaRPr lang="en-US" altLang="en-US" sz="2800" dirty="0">
              <a:solidFill>
                <a:srgbClr val="FFFFFF"/>
              </a:solidFill>
              <a:ea typeface="+mn-ea"/>
            </a:endParaRPr>
          </a:p>
          <a:p>
            <a:pPr lvl="1" eaLnBrk="1" hangingPunct="1">
              <a:defRPr/>
            </a:pPr>
            <a:r>
              <a:rPr lang="en-US" altLang="en-US" sz="2400" dirty="0">
                <a:solidFill>
                  <a:srgbClr val="FFFFFF"/>
                </a:solidFill>
                <a:ea typeface="+mn-ea"/>
              </a:rPr>
              <a:t>Incentive to acquire information about the benefit system</a:t>
            </a:r>
          </a:p>
          <a:p>
            <a:pPr lvl="1" eaLnBrk="1" hangingPunct="1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Reduced stigma</a:t>
            </a:r>
          </a:p>
          <a:p>
            <a:pPr eaLnBrk="1" hangingPunct="1"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33525" y="1676400"/>
            <a:ext cx="0" cy="4710113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33525" y="6386513"/>
            <a:ext cx="4714875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 flipV="1">
            <a:off x="3122613" y="2287588"/>
            <a:ext cx="2536825" cy="1676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6019800" y="5986463"/>
            <a:ext cx="2787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rnings during time interval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881063" y="1025525"/>
            <a:ext cx="1336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disposable income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1431649" y="303490"/>
            <a:ext cx="61981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dget Sets with Employment- and Income-tested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Programs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6392" name="Object 45"/>
          <p:cNvGraphicFramePr>
            <a:graphicFrameLocks noChangeAspect="1"/>
          </p:cNvGraphicFramePr>
          <p:nvPr/>
        </p:nvGraphicFramePr>
        <p:xfrm>
          <a:off x="1443038" y="6461125"/>
          <a:ext cx="1793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1639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6461125"/>
                        <a:ext cx="1793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3" name="Straight Connector 7"/>
          <p:cNvCxnSpPr>
            <a:cxnSpLocks noChangeShapeType="1"/>
          </p:cNvCxnSpPr>
          <p:nvPr/>
        </p:nvCxnSpPr>
        <p:spPr bwMode="auto">
          <a:xfrm flipH="1">
            <a:off x="1546225" y="1928813"/>
            <a:ext cx="4473575" cy="4441825"/>
          </a:xfrm>
          <a:prstGeom prst="line">
            <a:avLst/>
          </a:prstGeom>
          <a:noFill/>
          <a:ln w="25400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2" name="Rectangle 3"/>
          <p:cNvSpPr>
            <a:spLocks noChangeArrowheads="1"/>
          </p:cNvSpPr>
          <p:nvPr/>
        </p:nvSpPr>
        <p:spPr bwMode="auto">
          <a:xfrm rot="-422118">
            <a:off x="2720975" y="3351213"/>
            <a:ext cx="950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Arial" charset="0"/>
              </a:rPr>
              <a:t>UI eligible</a:t>
            </a:r>
          </a:p>
        </p:txBody>
      </p:sp>
      <p:graphicFrame>
        <p:nvGraphicFramePr>
          <p:cNvPr id="16395" name="Object 46"/>
          <p:cNvGraphicFramePr>
            <a:graphicFrameLocks noChangeAspect="1"/>
          </p:cNvGraphicFramePr>
          <p:nvPr/>
        </p:nvGraphicFramePr>
        <p:xfrm>
          <a:off x="1843088" y="6081713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1639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6081713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516188" y="3641725"/>
            <a:ext cx="1446212" cy="3127375"/>
            <a:chOff x="2516170" y="3641120"/>
            <a:chExt cx="1446230" cy="3128348"/>
          </a:xfrm>
        </p:grpSpPr>
        <p:sp>
          <p:nvSpPr>
            <p:cNvPr id="16416" name="Rectangle 3"/>
            <p:cNvSpPr>
              <a:spLocks noChangeArrowheads="1"/>
            </p:cNvSpPr>
            <p:nvPr/>
          </p:nvSpPr>
          <p:spPr bwMode="auto">
            <a:xfrm>
              <a:off x="2516170" y="6461691"/>
              <a:ext cx="144623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poverty threshol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3122603" y="3641120"/>
              <a:ext cx="1587" cy="274246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/>
          <p:cNvCxnSpPr/>
          <p:nvPr/>
        </p:nvCxnSpPr>
        <p:spPr>
          <a:xfrm flipV="1">
            <a:off x="1533525" y="3641725"/>
            <a:ext cx="1589088" cy="3222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977900" y="3779838"/>
            <a:ext cx="631825" cy="369887"/>
            <a:chOff x="977642" y="3779789"/>
            <a:chExt cx="631933" cy="369332"/>
          </a:xfrm>
        </p:grpSpPr>
        <p:sp>
          <p:nvSpPr>
            <p:cNvPr id="52" name="Oval 51"/>
            <p:cNvSpPr/>
            <p:nvPr/>
          </p:nvSpPr>
          <p:spPr>
            <a:xfrm>
              <a:off x="1457149" y="3887577"/>
              <a:ext cx="152426" cy="1537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6415" name="Rectangle 3"/>
            <p:cNvSpPr>
              <a:spLocks noChangeArrowheads="1"/>
            </p:cNvSpPr>
            <p:nvPr/>
          </p:nvSpPr>
          <p:spPr bwMode="auto">
            <a:xfrm>
              <a:off x="977642" y="3779789"/>
              <a:ext cx="6227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C</a:t>
              </a: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5562600" y="2160588"/>
            <a:ext cx="658813" cy="4546600"/>
            <a:chOff x="5562600" y="2161053"/>
            <a:chExt cx="659027" cy="454613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5645177" y="2288040"/>
              <a:ext cx="0" cy="409533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411" name="Object 44"/>
            <p:cNvGraphicFramePr>
              <a:graphicFrameLocks noChangeAspect="1"/>
            </p:cNvGraphicFramePr>
            <p:nvPr/>
          </p:nvGraphicFramePr>
          <p:xfrm>
            <a:off x="5564188" y="6513513"/>
            <a:ext cx="211137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1641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8" y="6513513"/>
                          <a:ext cx="211137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Rectangle 3"/>
            <p:cNvSpPr>
              <a:spLocks noChangeArrowheads="1"/>
            </p:cNvSpPr>
            <p:nvPr/>
          </p:nvSpPr>
          <p:spPr bwMode="auto">
            <a:xfrm>
              <a:off x="5581135" y="2161053"/>
              <a:ext cx="6404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5562600" y="2211848"/>
              <a:ext cx="152450" cy="15238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50"/>
            <a:ext cx="9144000" cy="66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3399FF"/>
      </a:dk2>
      <a:lt2>
        <a:srgbClr val="FFFF00"/>
      </a:lt2>
      <a:accent1>
        <a:srgbClr val="FF9900"/>
      </a:accent1>
      <a:accent2>
        <a:srgbClr val="00FFFF"/>
      </a:accent2>
      <a:accent3>
        <a:srgbClr val="ADC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BMThemeTR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3399FF"/>
      </a:dk2>
      <a:lt2>
        <a:srgbClr val="FFFF00"/>
      </a:lt2>
      <a:accent1>
        <a:srgbClr val="FF9900"/>
      </a:accent1>
      <a:accent2>
        <a:srgbClr val="00FFFF"/>
      </a:accent2>
      <a:accent3>
        <a:srgbClr val="ADC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3399FF"/>
      </a:dk2>
      <a:lt2>
        <a:srgbClr val="FFFF00"/>
      </a:lt2>
      <a:accent1>
        <a:srgbClr val="FF9900"/>
      </a:accent1>
      <a:accent2>
        <a:srgbClr val="00FFFF"/>
      </a:accent2>
      <a:accent3>
        <a:srgbClr val="ADC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">
      <a:dk1>
        <a:srgbClr val="000000"/>
      </a:dk1>
      <a:lt1>
        <a:srgbClr val="FFFFFF"/>
      </a:lt1>
      <a:dk2>
        <a:srgbClr val="3399FF"/>
      </a:dk2>
      <a:lt2>
        <a:srgbClr val="FFFF00"/>
      </a:lt2>
      <a:accent1>
        <a:srgbClr val="FF9900"/>
      </a:accent1>
      <a:accent2>
        <a:srgbClr val="00FFFF"/>
      </a:accent2>
      <a:accent3>
        <a:srgbClr val="ADC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graph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BMThemeTR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3399FF"/>
      </a:dk2>
      <a:lt2>
        <a:srgbClr val="FFFF00"/>
      </a:lt2>
      <a:accent1>
        <a:srgbClr val="FF9900"/>
      </a:accent1>
      <a:accent2>
        <a:srgbClr val="00FFFF"/>
      </a:accent2>
      <a:accent3>
        <a:srgbClr val="ADC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011</TotalTime>
  <Words>666</Words>
  <Application>Microsoft Office PowerPoint</Application>
  <PresentationFormat>On-screen Show (4:3)</PresentationFormat>
  <Paragraphs>134</Paragraphs>
  <Slides>23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1_Default Design</vt:lpstr>
      <vt:lpstr>4_Default Design</vt:lpstr>
      <vt:lpstr>5_Default Design</vt:lpstr>
      <vt:lpstr>6_Default Design</vt:lpstr>
      <vt:lpstr>graph1</vt:lpstr>
      <vt:lpstr>2_Default Design</vt:lpstr>
      <vt:lpstr>18_Default Design</vt:lpstr>
      <vt:lpstr>19_Default Design</vt:lpstr>
      <vt:lpstr>22_Default Design</vt:lpstr>
      <vt:lpstr>7_Default Design</vt:lpstr>
      <vt:lpstr>3_Default Design</vt:lpstr>
      <vt:lpstr>Office Theme</vt:lpstr>
      <vt:lpstr>2_Office Theme</vt:lpstr>
      <vt:lpstr>Equation</vt:lpstr>
      <vt:lpstr>Redistribution and Equilibrium Work</vt:lpstr>
      <vt:lpstr>Seasonal/cyclical employment</vt:lpstr>
      <vt:lpstr>Seasonal/cyclical employment</vt:lpstr>
      <vt:lpstr>Layoff subsidies, according to “businessmen”</vt:lpstr>
      <vt:lpstr>PowerPoint Presentation</vt:lpstr>
      <vt:lpstr>Acyclical employment</vt:lpstr>
      <vt:lpstr>Five substitution margins</vt:lpstr>
      <vt:lpstr>PowerPoint Presentation</vt:lpstr>
      <vt:lpstr>PowerPoint Presentation</vt:lpstr>
      <vt:lpstr>PowerPoint Presentation</vt:lpstr>
      <vt:lpstr>PowerPoint Presentation</vt:lpstr>
      <vt:lpstr>Fallacy of the Heap</vt:lpstr>
      <vt:lpstr>PowerPoint Presentation</vt:lpstr>
      <vt:lpstr>PowerPoint Presentation</vt:lpstr>
      <vt:lpstr>Chicago Price Theory, Figure I-5</vt:lpstr>
      <vt:lpstr>Figure I-6: The opportunity set for selecting human capital</vt:lpstr>
      <vt:lpstr>Figure I-7: Specialization Short-run supply is less elastic than long ru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Residual Method</vt:lpstr>
    </vt:vector>
  </TitlesOfParts>
  <LinksUpToDate>false</LinksUpToDate>
  <SharedDoc>false</SharedDoc>
  <HyperlinkBase>c:\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ey B. Mulligan</dc:creator>
  <cp:lastModifiedBy>Windows User</cp:lastModifiedBy>
  <cp:revision>242</cp:revision>
  <dcterms:created xsi:type="dcterms:W3CDTF">2001-05-15T00:46:14Z</dcterms:created>
  <dcterms:modified xsi:type="dcterms:W3CDTF">2021-10-22T14:16:53Z</dcterms:modified>
</cp:coreProperties>
</file>